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charts/chart6.xml" ContentType="application/vnd.openxmlformats-officedocument.drawingml.chart+xml"/>
  <Override PartName="/word/charts/chart7.xml" ContentType="application/vnd.openxmlformats-officedocument.drawingml.chart+xml"/>
  <Override PartName="/word/charts/chart8.xml" ContentType="application/vnd.openxmlformats-officedocument.drawingml.chart+xml"/>
  <Override PartName="/word/charts/chart9.xml" ContentType="application/vnd.openxmlformats-officedocument.drawingml.chart+xml"/>
  <Override PartName="/word/charts/chart10.xml" ContentType="application/vnd.openxmlformats-officedocument.drawingml.chart+xml"/>
  <Override PartName="/word/charts/chart11.xml" ContentType="application/vnd.openxmlformats-officedocument.drawingml.chart+xml"/>
  <Override PartName="/word/charts/chart12.xml" ContentType="application/vnd.openxmlformats-officedocument.drawingml.chart+xml"/>
  <Override PartName="/word/charts/chart13.xml" ContentType="application/vnd.openxmlformats-officedocument.drawingml.chart+xml"/>
  <Override PartName="/word/charts/chart14.xml" ContentType="application/vnd.openxmlformats-officedocument.drawingml.chart+xml"/>
  <Override PartName="/word/charts/chart15.xml" ContentType="application/vnd.openxmlformats-officedocument.drawingml.chart+xml"/>
  <Override PartName="/word/charts/chart16.xml" ContentType="application/vnd.openxmlformats-officedocument.drawingml.chart+xml"/>
  <Override PartName="/word/charts/chart17.xml" ContentType="application/vnd.openxmlformats-officedocument.drawingml.chart+xml"/>
  <Override PartName="/word/charts/chart18.xml" ContentType="application/vnd.openxmlformats-officedocument.drawingml.chart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62E12BD" w14:textId="77777777" w:rsidR="00FA1FAC" w:rsidRPr="00FA1FAC" w:rsidRDefault="00FA1FAC" w:rsidP="00FA1FAC">
      <w:pPr>
        <w:rPr>
          <w:rFonts w:ascii="Times New Roman" w:hAnsi="Times New Roman" w:cs="Times New Roman"/>
          <w:sz w:val="32"/>
          <w:szCs w:val="32"/>
        </w:rPr>
      </w:pPr>
      <w:r w:rsidRPr="00FA1FAC"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0288" behindDoc="0" locked="0" layoutInCell="1" allowOverlap="1" wp14:anchorId="4A8FD64C" wp14:editId="0B1CFC47">
            <wp:simplePos x="0" y="0"/>
            <wp:positionH relativeFrom="column">
              <wp:posOffset>-620395</wp:posOffset>
            </wp:positionH>
            <wp:positionV relativeFrom="paragraph">
              <wp:posOffset>269875</wp:posOffset>
            </wp:positionV>
            <wp:extent cx="1383030" cy="1136650"/>
            <wp:effectExtent l="0" t="0" r="0" b="0"/>
            <wp:wrapSquare wrapText="bothSides"/>
            <wp:docPr id="2" name="Picture 1" descr="Image result for Î´ÏÎ¸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 result for Î´ÏÎ¸ logo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l="20297" r="207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3030" cy="1136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3091844C" w14:textId="77777777" w:rsidR="00FA1FAC" w:rsidRPr="00FA1FAC" w:rsidRDefault="00FA1FAC" w:rsidP="00FA1FAC">
      <w:pPr>
        <w:pStyle w:val="Default"/>
        <w:ind w:right="-784"/>
        <w:jc w:val="right"/>
        <w:rPr>
          <w:sz w:val="28"/>
          <w:szCs w:val="28"/>
        </w:rPr>
      </w:pPr>
      <w:r w:rsidRPr="00FA1FAC">
        <w:rPr>
          <w:sz w:val="28"/>
          <w:szCs w:val="28"/>
        </w:rPr>
        <w:t xml:space="preserve"> Δημοκρίτειο Πανεπιστήμιο Θράκης</w:t>
      </w:r>
      <w:r w:rsidRPr="00FA1FAC">
        <w:rPr>
          <w:sz w:val="28"/>
          <w:szCs w:val="28"/>
        </w:rPr>
        <w:br/>
        <w:t>Πολυτεχνική Σχολή Ξάνθης</w:t>
      </w:r>
      <w:r w:rsidRPr="00FA1FAC">
        <w:rPr>
          <w:sz w:val="28"/>
          <w:szCs w:val="28"/>
        </w:rPr>
        <w:br/>
        <w:t>Τμήμα Ηλεκτρολόγων Μηχανικών &amp; Μηχανικών Η/Υ</w:t>
      </w:r>
      <w:r w:rsidRPr="00FA1FAC">
        <w:rPr>
          <w:sz w:val="28"/>
          <w:szCs w:val="28"/>
        </w:rPr>
        <w:br/>
      </w:r>
      <w:r w:rsidRPr="00FA1FAC">
        <w:rPr>
          <w:sz w:val="28"/>
          <w:szCs w:val="28"/>
        </w:rPr>
        <w:br/>
      </w:r>
    </w:p>
    <w:p w14:paraId="598D34D2" w14:textId="77777777" w:rsidR="00FA1FAC" w:rsidRPr="00FA1FAC" w:rsidRDefault="00FA1FAC" w:rsidP="00FA1FAC">
      <w:pPr>
        <w:pStyle w:val="Default"/>
      </w:pPr>
      <w:r w:rsidRPr="00FA1FAC">
        <w:t xml:space="preserve"> </w:t>
      </w:r>
    </w:p>
    <w:p w14:paraId="193034A2" w14:textId="77777777" w:rsidR="00FA1FAC" w:rsidRPr="00FA1FAC" w:rsidRDefault="00FA1FAC" w:rsidP="00FA1FAC">
      <w:pPr>
        <w:rPr>
          <w:rFonts w:ascii="Times New Roman" w:hAnsi="Times New Roman" w:cs="Times New Roman"/>
          <w:lang w:val="el-GR"/>
        </w:rPr>
      </w:pPr>
    </w:p>
    <w:p w14:paraId="695FE43F" w14:textId="77777777" w:rsidR="00FA1FAC" w:rsidRDefault="00FA1FAC" w:rsidP="00FA1FAC">
      <w:pPr>
        <w:rPr>
          <w:rFonts w:ascii="Times New Roman" w:hAnsi="Times New Roman" w:cs="Times New Roman"/>
          <w:lang w:val="el-GR"/>
        </w:rPr>
      </w:pPr>
    </w:p>
    <w:p w14:paraId="1EC423F9" w14:textId="77777777" w:rsidR="00FA1FAC" w:rsidRDefault="00FA1FAC" w:rsidP="00FA1FAC">
      <w:pPr>
        <w:rPr>
          <w:rFonts w:ascii="Times New Roman" w:hAnsi="Times New Roman" w:cs="Times New Roman"/>
          <w:lang w:val="el-GR"/>
        </w:rPr>
      </w:pPr>
    </w:p>
    <w:p w14:paraId="65A4CE30" w14:textId="77777777" w:rsidR="00FA1FAC" w:rsidRPr="00FA1FAC" w:rsidRDefault="00FA1FAC" w:rsidP="00FA1FAC">
      <w:pPr>
        <w:rPr>
          <w:rFonts w:ascii="Times New Roman" w:hAnsi="Times New Roman" w:cs="Times New Roman"/>
          <w:lang w:val="el-GR"/>
        </w:rPr>
      </w:pPr>
    </w:p>
    <w:p w14:paraId="7E86F341" w14:textId="77777777" w:rsidR="00FA1FAC" w:rsidRPr="00FA1FAC" w:rsidRDefault="00FA1FAC" w:rsidP="00FA1FAC">
      <w:pPr>
        <w:jc w:val="center"/>
        <w:rPr>
          <w:rFonts w:ascii="Times New Roman" w:hAnsi="Times New Roman" w:cs="Times New Roman"/>
          <w:lang w:val="el-GR"/>
        </w:rPr>
      </w:pPr>
    </w:p>
    <w:p w14:paraId="1A2F136E" w14:textId="77777777" w:rsidR="00FA1FAC" w:rsidRPr="00FA1FAC" w:rsidRDefault="00FA1FAC" w:rsidP="00FA1FAC">
      <w:pPr>
        <w:jc w:val="center"/>
        <w:rPr>
          <w:rFonts w:ascii="Times New Roman" w:hAnsi="Times New Roman" w:cs="Times New Roman"/>
          <w:lang w:val="el-GR"/>
        </w:rPr>
      </w:pPr>
    </w:p>
    <w:p w14:paraId="1B091E88" w14:textId="77777777" w:rsidR="00FA1FAC" w:rsidRPr="00FA1FAC" w:rsidRDefault="00FA1FAC" w:rsidP="00FA1FAC">
      <w:pPr>
        <w:jc w:val="center"/>
        <w:rPr>
          <w:rFonts w:ascii="Times New Roman" w:hAnsi="Times New Roman" w:cs="Times New Roman"/>
          <w:sz w:val="52"/>
          <w:szCs w:val="52"/>
          <w:lang w:val="el-GR"/>
        </w:rPr>
      </w:pPr>
      <w:r>
        <w:rPr>
          <w:rFonts w:ascii="Times New Roman" w:hAnsi="Times New Roman" w:cs="Times New Roman"/>
          <w:sz w:val="52"/>
          <w:szCs w:val="52"/>
          <w:lang w:val="el-GR"/>
        </w:rPr>
        <w:t xml:space="preserve">Σχεδιασμός Ενσωματωμένων Κυκλωμάτων </w:t>
      </w:r>
    </w:p>
    <w:p w14:paraId="47E50A64" w14:textId="77777777" w:rsidR="00FA1FAC" w:rsidRPr="00FA1FAC" w:rsidRDefault="00FA1FAC" w:rsidP="00FA1FAC">
      <w:pPr>
        <w:jc w:val="center"/>
        <w:rPr>
          <w:rFonts w:ascii="Times New Roman" w:hAnsi="Times New Roman" w:cs="Times New Roman"/>
          <w:sz w:val="32"/>
          <w:szCs w:val="32"/>
          <w:lang w:val="el-GR"/>
        </w:rPr>
      </w:pPr>
      <w:r w:rsidRPr="00FA1FAC">
        <w:rPr>
          <w:rFonts w:ascii="Times New Roman" w:hAnsi="Times New Roman" w:cs="Times New Roman"/>
          <w:sz w:val="32"/>
          <w:szCs w:val="32"/>
          <w:lang w:val="el-GR"/>
        </w:rPr>
        <w:t>Εργασία 1</w:t>
      </w:r>
      <w:r w:rsidRPr="00FA1FAC">
        <w:rPr>
          <w:rFonts w:ascii="Times New Roman" w:hAnsi="Times New Roman" w:cs="Times New Roman"/>
          <w:sz w:val="32"/>
          <w:szCs w:val="32"/>
          <w:vertAlign w:val="superscript"/>
          <w:lang w:val="el-GR"/>
        </w:rPr>
        <w:t>η</w:t>
      </w:r>
      <w:r w:rsidRPr="00FA1FAC">
        <w:rPr>
          <w:rFonts w:ascii="Times New Roman" w:hAnsi="Times New Roman" w:cs="Times New Roman"/>
          <w:sz w:val="32"/>
          <w:szCs w:val="32"/>
          <w:lang w:val="el-GR"/>
        </w:rPr>
        <w:t xml:space="preserve"> </w:t>
      </w:r>
    </w:p>
    <w:p w14:paraId="38CC8701" w14:textId="77777777" w:rsidR="00FA1FAC" w:rsidRPr="00FA1FAC" w:rsidRDefault="00FA1FAC" w:rsidP="00FA1FAC">
      <w:pPr>
        <w:jc w:val="center"/>
        <w:rPr>
          <w:rFonts w:ascii="Times New Roman" w:hAnsi="Times New Roman" w:cs="Times New Roman"/>
          <w:sz w:val="32"/>
          <w:szCs w:val="32"/>
          <w:lang w:val="el-GR"/>
        </w:rPr>
      </w:pPr>
    </w:p>
    <w:p w14:paraId="196401B0" w14:textId="77777777" w:rsidR="00FA1FAC" w:rsidRPr="00FA1FAC" w:rsidRDefault="00FA1FAC" w:rsidP="00FA1FAC">
      <w:pPr>
        <w:jc w:val="center"/>
        <w:rPr>
          <w:rFonts w:ascii="Times New Roman" w:hAnsi="Times New Roman" w:cs="Times New Roman"/>
          <w:sz w:val="32"/>
          <w:szCs w:val="32"/>
          <w:lang w:val="el-GR"/>
        </w:rPr>
      </w:pPr>
    </w:p>
    <w:p w14:paraId="2CA18BFD" w14:textId="77777777" w:rsidR="00FA1FAC" w:rsidRPr="00FA1FAC" w:rsidRDefault="00FA1FAC" w:rsidP="00FA1FAC">
      <w:pPr>
        <w:jc w:val="center"/>
        <w:rPr>
          <w:rFonts w:ascii="Times New Roman" w:hAnsi="Times New Roman" w:cs="Times New Roman"/>
          <w:sz w:val="32"/>
          <w:szCs w:val="32"/>
          <w:lang w:val="el-GR"/>
        </w:rPr>
      </w:pPr>
    </w:p>
    <w:p w14:paraId="4C843496" w14:textId="77777777" w:rsidR="00FA1FAC" w:rsidRPr="00FA1FAC" w:rsidRDefault="00FA1FAC" w:rsidP="00FA1FAC">
      <w:pPr>
        <w:jc w:val="center"/>
        <w:rPr>
          <w:rFonts w:ascii="Times New Roman" w:hAnsi="Times New Roman" w:cs="Times New Roman"/>
          <w:sz w:val="32"/>
          <w:szCs w:val="32"/>
          <w:lang w:val="el-GR"/>
        </w:rPr>
      </w:pPr>
    </w:p>
    <w:p w14:paraId="06E249DE" w14:textId="77777777" w:rsidR="00FA1FAC" w:rsidRPr="00FA1FAC" w:rsidRDefault="00FA1FAC" w:rsidP="00FA1FAC">
      <w:pPr>
        <w:jc w:val="center"/>
        <w:rPr>
          <w:rFonts w:ascii="Times New Roman" w:hAnsi="Times New Roman" w:cs="Times New Roman"/>
          <w:sz w:val="32"/>
          <w:szCs w:val="32"/>
          <w:lang w:val="el-GR"/>
        </w:rPr>
      </w:pPr>
    </w:p>
    <w:p w14:paraId="3238884A" w14:textId="77777777" w:rsidR="00FA1FAC" w:rsidRPr="00FA1FAC" w:rsidRDefault="00FA1FAC" w:rsidP="00FA1FAC">
      <w:pPr>
        <w:jc w:val="center"/>
        <w:rPr>
          <w:rFonts w:ascii="Times New Roman" w:hAnsi="Times New Roman" w:cs="Times New Roman"/>
          <w:sz w:val="32"/>
          <w:szCs w:val="32"/>
          <w:lang w:val="el-GR"/>
        </w:rPr>
      </w:pPr>
    </w:p>
    <w:p w14:paraId="3DD15307" w14:textId="77777777" w:rsidR="00FA1FAC" w:rsidRPr="00FA1FAC" w:rsidRDefault="00FA1FAC" w:rsidP="00FA1FAC">
      <w:pPr>
        <w:rPr>
          <w:rFonts w:ascii="Times New Roman" w:hAnsi="Times New Roman" w:cs="Times New Roman"/>
          <w:sz w:val="32"/>
          <w:szCs w:val="32"/>
          <w:lang w:val="el-GR"/>
        </w:rPr>
      </w:pPr>
    </w:p>
    <w:p w14:paraId="6A67AFCD" w14:textId="77115130" w:rsidR="002940DA" w:rsidRDefault="002940DA">
      <w:pPr>
        <w:rPr>
          <w:rFonts w:ascii="Times New Roman" w:hAnsi="Times New Roman" w:cs="Times New Roman"/>
          <w:sz w:val="32"/>
          <w:szCs w:val="32"/>
          <w:lang w:val="el-GR"/>
        </w:rPr>
      </w:pPr>
    </w:p>
    <w:p w14:paraId="6E648948" w14:textId="77777777" w:rsidR="005D2EEB" w:rsidRPr="001A62F1" w:rsidRDefault="005D2EEB">
      <w:pPr>
        <w:rPr>
          <w:rFonts w:ascii="Times New Roman" w:hAnsi="Times New Roman" w:cs="Times New Roman"/>
          <w:lang w:val="el-GR"/>
        </w:rPr>
      </w:pPr>
      <w:bookmarkStart w:id="0" w:name="_GoBack"/>
      <w:bookmarkEnd w:id="0"/>
    </w:p>
    <w:p w14:paraId="26D03CB1" w14:textId="77777777" w:rsidR="002940DA" w:rsidRPr="001A62F1" w:rsidRDefault="002940DA">
      <w:pPr>
        <w:rPr>
          <w:rFonts w:ascii="Times New Roman" w:hAnsi="Times New Roman" w:cs="Times New Roman"/>
          <w:lang w:val="el-GR"/>
        </w:rPr>
      </w:pPr>
    </w:p>
    <w:p w14:paraId="1DB51763" w14:textId="77777777" w:rsidR="00B74F56" w:rsidRDefault="00B74F56" w:rsidP="00B74F56">
      <w:pPr>
        <w:ind w:firstLine="720"/>
        <w:jc w:val="both"/>
        <w:rPr>
          <w:rFonts w:ascii="Times New Roman" w:hAnsi="Times New Roman" w:cs="Times New Roman"/>
          <w:color w:val="000000" w:themeColor="text1"/>
          <w:shd w:val="clear" w:color="auto" w:fill="FFFFFF"/>
          <w:lang w:val="el-GR"/>
        </w:rPr>
      </w:pPr>
      <w:r w:rsidRPr="00B74F56">
        <w:rPr>
          <w:rFonts w:ascii="Times New Roman" w:hAnsi="Times New Roman" w:cs="Times New Roman"/>
          <w:color w:val="000000" w:themeColor="text1"/>
          <w:lang w:val="el-GR"/>
        </w:rPr>
        <w:lastRenderedPageBreak/>
        <w:t>Σ</w:t>
      </w:r>
      <w:r w:rsidRPr="00B74F56">
        <w:rPr>
          <w:rFonts w:ascii="Times New Roman" w:hAnsi="Times New Roman" w:cs="Times New Roman"/>
          <w:color w:val="000000" w:themeColor="text1"/>
          <w:shd w:val="clear" w:color="auto" w:fill="FFFFFF"/>
          <w:lang w:val="el-GR"/>
        </w:rPr>
        <w:t xml:space="preserve">τα πλαίσια του μαθήματος "Σχεδιασμός Ενσωματωμένων Συστημάτων", </w:t>
      </w:r>
      <w:r>
        <w:rPr>
          <w:rFonts w:ascii="Times New Roman" w:hAnsi="Times New Roman" w:cs="Times New Roman"/>
          <w:color w:val="000000" w:themeColor="text1"/>
          <w:shd w:val="clear" w:color="auto" w:fill="FFFFFF"/>
          <w:lang w:val="el-GR"/>
        </w:rPr>
        <w:t>μας ζητήθηκε</w:t>
      </w:r>
      <w:r w:rsidRPr="00B74F56">
        <w:rPr>
          <w:rFonts w:ascii="Times New Roman" w:hAnsi="Times New Roman" w:cs="Times New Roman"/>
          <w:color w:val="000000" w:themeColor="text1"/>
          <w:shd w:val="clear" w:color="auto" w:fill="FFFFFF"/>
          <w:lang w:val="el-GR"/>
        </w:rPr>
        <w:t xml:space="preserve"> η εργασία</w:t>
      </w:r>
      <w:r>
        <w:rPr>
          <w:rFonts w:ascii="Times New Roman" w:hAnsi="Times New Roman" w:cs="Times New Roman"/>
          <w:color w:val="000000" w:themeColor="text1"/>
          <w:shd w:val="clear" w:color="auto" w:fill="FFFFFF"/>
          <w:lang w:val="el-GR"/>
        </w:rPr>
        <w:t xml:space="preserve"> για</w:t>
      </w:r>
      <w:r w:rsidRPr="00B74F56">
        <w:rPr>
          <w:rFonts w:ascii="Times New Roman" w:hAnsi="Times New Roman" w:cs="Times New Roman"/>
          <w:color w:val="000000" w:themeColor="text1"/>
          <w:shd w:val="clear" w:color="auto" w:fill="FFFFFF"/>
          <w:lang w:val="el-GR"/>
        </w:rPr>
        <w:t xml:space="preserve"> "Περιγραφή ενός αλγορίθμου αύξησης οξύτητας </w:t>
      </w:r>
      <w:r w:rsidRPr="00B74F56">
        <w:rPr>
          <w:rFonts w:ascii="Times New Roman" w:hAnsi="Times New Roman" w:cs="Times New Roman"/>
          <w:color w:val="000000" w:themeColor="text1"/>
          <w:shd w:val="clear" w:color="auto" w:fill="FFFFFF"/>
        </w:rPr>
        <w:t>grayscale</w:t>
      </w:r>
      <w:r w:rsidRPr="00B74F56">
        <w:rPr>
          <w:rFonts w:ascii="Times New Roman" w:hAnsi="Times New Roman" w:cs="Times New Roman"/>
          <w:color w:val="000000" w:themeColor="text1"/>
          <w:shd w:val="clear" w:color="auto" w:fill="FFFFFF"/>
          <w:lang w:val="el-GR"/>
        </w:rPr>
        <w:t xml:space="preserve"> εικόνων εφαρμόζοντας την τεχνική </w:t>
      </w:r>
      <w:r w:rsidRPr="00B74F56">
        <w:rPr>
          <w:rFonts w:ascii="Times New Roman" w:hAnsi="Times New Roman" w:cs="Times New Roman"/>
          <w:color w:val="000000" w:themeColor="text1"/>
          <w:shd w:val="clear" w:color="auto" w:fill="FFFFFF"/>
        </w:rPr>
        <w:t>unsharp</w:t>
      </w:r>
      <w:r w:rsidRPr="00B74F56">
        <w:rPr>
          <w:rFonts w:ascii="Times New Roman" w:hAnsi="Times New Roman" w:cs="Times New Roman"/>
          <w:color w:val="000000" w:themeColor="text1"/>
          <w:shd w:val="clear" w:color="auto" w:fill="FFFFFF"/>
          <w:lang w:val="el-GR"/>
        </w:rPr>
        <w:t xml:space="preserve"> </w:t>
      </w:r>
      <w:r w:rsidRPr="00B74F56">
        <w:rPr>
          <w:rFonts w:ascii="Times New Roman" w:hAnsi="Times New Roman" w:cs="Times New Roman"/>
          <w:color w:val="000000" w:themeColor="text1"/>
          <w:shd w:val="clear" w:color="auto" w:fill="FFFFFF"/>
        </w:rPr>
        <w:t>masking</w:t>
      </w:r>
      <w:r w:rsidRPr="00B74F56">
        <w:rPr>
          <w:rFonts w:ascii="Times New Roman" w:hAnsi="Times New Roman" w:cs="Times New Roman"/>
          <w:color w:val="000000" w:themeColor="text1"/>
          <w:shd w:val="clear" w:color="auto" w:fill="FFFFFF"/>
          <w:lang w:val="el-GR"/>
        </w:rPr>
        <w:t xml:space="preserve">" είναι εκείνη που σας ανατίθεται. Σκοπός της εργασίας είναι να υλοποιηθεί σε γλώσσα </w:t>
      </w:r>
      <w:r w:rsidRPr="00B74F56">
        <w:rPr>
          <w:rFonts w:ascii="Times New Roman" w:hAnsi="Times New Roman" w:cs="Times New Roman"/>
          <w:color w:val="000000" w:themeColor="text1"/>
          <w:shd w:val="clear" w:color="auto" w:fill="FFFFFF"/>
        </w:rPr>
        <w:t>C</w:t>
      </w:r>
      <w:r w:rsidRPr="00B74F56">
        <w:rPr>
          <w:rFonts w:ascii="Times New Roman" w:hAnsi="Times New Roman" w:cs="Times New Roman"/>
          <w:color w:val="000000" w:themeColor="text1"/>
          <w:shd w:val="clear" w:color="auto" w:fill="FFFFFF"/>
          <w:lang w:val="el-GR"/>
        </w:rPr>
        <w:t xml:space="preserve"> ο προτεινόμενος αλγόριθμος και στη συνέχεια να εφαρμοστεί η μεθοδολογία βελτιστοποίησης μεταφοράς και αποθήκευσης δεδομένων στον αλγόριθμο αυτό. </w:t>
      </w:r>
    </w:p>
    <w:p w14:paraId="474EF693" w14:textId="77777777" w:rsidR="00B74F56" w:rsidRDefault="00B74F56" w:rsidP="00B74F56">
      <w:pPr>
        <w:jc w:val="both"/>
        <w:rPr>
          <w:rFonts w:ascii="Times New Roman" w:hAnsi="Times New Roman" w:cs="Times New Roman"/>
          <w:color w:val="000000" w:themeColor="text1"/>
          <w:shd w:val="clear" w:color="auto" w:fill="FFFFFF"/>
          <w:lang w:val="el-GR"/>
        </w:rPr>
      </w:pPr>
      <w:r w:rsidRPr="00B74F56">
        <w:rPr>
          <w:rFonts w:ascii="Times New Roman" w:hAnsi="Times New Roman" w:cs="Times New Roman"/>
          <w:color w:val="000000" w:themeColor="text1"/>
          <w:shd w:val="clear" w:color="auto" w:fill="FFFFFF"/>
          <w:lang w:val="el-GR"/>
        </w:rPr>
        <w:t>(α) Αρχικά να εφαρμοστούν οι μετασχηματισμοί βρόχων για την κανονικοποίηση της δομής του αλγορίθμου αλλά και να εφαρμοστεί οποιοσδήποτε άλλος μετασχηματισμός για τη βελτίωση της απόδοσης του αλγορίθμου.</w:t>
      </w:r>
    </w:p>
    <w:p w14:paraId="3B56356D" w14:textId="77777777" w:rsidR="00B74F56" w:rsidRDefault="00B74F56" w:rsidP="00B74F56">
      <w:pPr>
        <w:jc w:val="both"/>
        <w:rPr>
          <w:rFonts w:ascii="Times New Roman" w:hAnsi="Times New Roman" w:cs="Times New Roman"/>
          <w:color w:val="000000" w:themeColor="text1"/>
          <w:shd w:val="clear" w:color="auto" w:fill="FFFFFF"/>
          <w:lang w:val="el-GR"/>
        </w:rPr>
      </w:pPr>
      <w:r w:rsidRPr="00B74F56">
        <w:rPr>
          <w:rFonts w:ascii="Times New Roman" w:hAnsi="Times New Roman" w:cs="Times New Roman"/>
          <w:color w:val="000000" w:themeColor="text1"/>
          <w:shd w:val="clear" w:color="auto" w:fill="FFFFFF"/>
          <w:lang w:val="el-GR"/>
        </w:rPr>
        <w:t xml:space="preserve">(β) Στη συνέχεια να βρεθεί το μέγεθος του πίνακα δεδομένων και ο αριθμός των προσπελάσεων που γίνονται σε αυτόν. </w:t>
      </w:r>
    </w:p>
    <w:p w14:paraId="754C7022" w14:textId="77777777" w:rsidR="002940DA" w:rsidRPr="000F009F" w:rsidRDefault="00B74F56" w:rsidP="000F009F">
      <w:pPr>
        <w:jc w:val="both"/>
        <w:rPr>
          <w:rFonts w:ascii="Times New Roman" w:hAnsi="Times New Roman" w:cs="Times New Roman"/>
          <w:color w:val="000000" w:themeColor="text1"/>
          <w:lang w:val="el-GR"/>
        </w:rPr>
      </w:pPr>
      <w:r w:rsidRPr="00B74F56">
        <w:rPr>
          <w:rFonts w:ascii="Times New Roman" w:hAnsi="Times New Roman" w:cs="Times New Roman"/>
          <w:color w:val="000000" w:themeColor="text1"/>
          <w:shd w:val="clear" w:color="auto" w:fill="FFFFFF"/>
          <w:lang w:val="el-GR"/>
        </w:rPr>
        <w:t xml:space="preserve">(γ) Ολοκληρώνοντας τις δυνατές εκτελέσεις-βελτιστοποιήσεις να πραγματοποιηθούν μετρήσεις για την ταχύτητα εκτέλεσης του αλγορίθμου με τη βοήθεια του προσομοιωτή </w:t>
      </w:r>
      <w:r w:rsidRPr="00B74F56">
        <w:rPr>
          <w:rFonts w:ascii="Times New Roman" w:hAnsi="Times New Roman" w:cs="Times New Roman"/>
          <w:color w:val="000000" w:themeColor="text1"/>
          <w:shd w:val="clear" w:color="auto" w:fill="FFFFFF"/>
        </w:rPr>
        <w:t>ARMulator</w:t>
      </w:r>
      <w:r w:rsidRPr="00B74F56">
        <w:rPr>
          <w:rFonts w:ascii="Times New Roman" w:hAnsi="Times New Roman" w:cs="Times New Roman"/>
          <w:color w:val="000000" w:themeColor="text1"/>
          <w:shd w:val="clear" w:color="auto" w:fill="FFFFFF"/>
          <w:lang w:val="el-GR"/>
        </w:rPr>
        <w:t xml:space="preserve"> του επεξεργαστή </w:t>
      </w:r>
      <w:r w:rsidRPr="00B74F56">
        <w:rPr>
          <w:rFonts w:ascii="Times New Roman" w:hAnsi="Times New Roman" w:cs="Times New Roman"/>
          <w:color w:val="000000" w:themeColor="text1"/>
          <w:shd w:val="clear" w:color="auto" w:fill="FFFFFF"/>
        </w:rPr>
        <w:t>ARM</w:t>
      </w:r>
      <w:r w:rsidRPr="00B74F56">
        <w:rPr>
          <w:rFonts w:ascii="Times New Roman" w:hAnsi="Times New Roman" w:cs="Times New Roman"/>
          <w:color w:val="000000" w:themeColor="text1"/>
          <w:shd w:val="clear" w:color="auto" w:fill="FFFFFF"/>
          <w:lang w:val="el-GR"/>
        </w:rPr>
        <w:t>.</w:t>
      </w:r>
    </w:p>
    <w:p w14:paraId="1076CAE1" w14:textId="77777777" w:rsidR="002940DA" w:rsidRPr="00B74F56" w:rsidRDefault="00B141B0" w:rsidP="00B141B0">
      <w:pPr>
        <w:jc w:val="center"/>
        <w:rPr>
          <w:rFonts w:ascii="Times New Roman" w:hAnsi="Times New Roman" w:cs="Times New Roman"/>
          <w:lang w:val="el-GR"/>
        </w:rPr>
      </w:pPr>
      <w:r w:rsidRPr="00290E58">
        <w:rPr>
          <w:rStyle w:val="fontstyle01"/>
          <w:lang w:val="el-GR"/>
        </w:rPr>
        <w:t>Περιγραφή</w:t>
      </w:r>
      <w:r>
        <w:rPr>
          <w:rStyle w:val="fontstyle01"/>
          <w:lang w:val="el-GR"/>
        </w:rPr>
        <w:t xml:space="preserve"> ενός</w:t>
      </w:r>
      <w:r w:rsidR="00290E58" w:rsidRPr="00290E58">
        <w:rPr>
          <w:rStyle w:val="fontstyle01"/>
          <w:lang w:val="el-GR"/>
        </w:rPr>
        <w:t xml:space="preserve"> </w:t>
      </w:r>
      <w:r w:rsidRPr="00290E58">
        <w:rPr>
          <w:rStyle w:val="fontstyle01"/>
          <w:lang w:val="el-GR"/>
        </w:rPr>
        <w:t>αλγορίθμου</w:t>
      </w:r>
      <w:r w:rsidR="00290E58" w:rsidRPr="00290E58">
        <w:rPr>
          <w:rStyle w:val="fontstyle01"/>
          <w:lang w:val="el-GR"/>
        </w:rPr>
        <w:t xml:space="preserve"> </w:t>
      </w:r>
      <w:r w:rsidRPr="00290E58">
        <w:rPr>
          <w:rStyle w:val="fontstyle01"/>
          <w:lang w:val="el-GR"/>
        </w:rPr>
        <w:t>αύξηση</w:t>
      </w:r>
      <w:r>
        <w:rPr>
          <w:rStyle w:val="fontstyle01"/>
          <w:lang w:val="el-GR"/>
        </w:rPr>
        <w:t>ς</w:t>
      </w:r>
      <w:r w:rsidR="00290E58" w:rsidRPr="00290E58">
        <w:rPr>
          <w:rStyle w:val="fontstyle01"/>
          <w:lang w:val="el-GR"/>
        </w:rPr>
        <w:t xml:space="preserve"> </w:t>
      </w:r>
      <w:r w:rsidRPr="00290E58">
        <w:rPr>
          <w:rStyle w:val="fontstyle01"/>
          <w:lang w:val="el-GR"/>
        </w:rPr>
        <w:t>οξύτητας</w:t>
      </w:r>
      <w:r w:rsidR="00290E58" w:rsidRPr="00290E58">
        <w:rPr>
          <w:rStyle w:val="fontstyle01"/>
          <w:lang w:val="el-GR"/>
        </w:rPr>
        <w:t xml:space="preserve"> </w:t>
      </w:r>
      <w:r w:rsidR="00290E58">
        <w:rPr>
          <w:rStyle w:val="fontstyle01"/>
        </w:rPr>
        <w:t>grayscale</w:t>
      </w:r>
      <w:r w:rsidR="00290E58" w:rsidRPr="00290E58">
        <w:rPr>
          <w:rStyle w:val="fontstyle01"/>
          <w:lang w:val="el-GR"/>
        </w:rPr>
        <w:t xml:space="preserve"> εικόνων</w:t>
      </w:r>
      <w:r w:rsidR="00290E58" w:rsidRPr="00290E58">
        <w:rPr>
          <w:b/>
          <w:bCs/>
          <w:color w:val="000000"/>
          <w:sz w:val="28"/>
          <w:szCs w:val="28"/>
          <w:lang w:val="el-GR"/>
        </w:rPr>
        <w:br/>
      </w:r>
      <w:r>
        <w:rPr>
          <w:rStyle w:val="fontstyle01"/>
          <w:lang w:val="el-GR"/>
        </w:rPr>
        <w:t>εφαρμόζοντας την τ</w:t>
      </w:r>
      <w:r w:rsidRPr="00290E58">
        <w:rPr>
          <w:rStyle w:val="fontstyle01"/>
          <w:lang w:val="el-GR"/>
        </w:rPr>
        <w:t>εχνική</w:t>
      </w:r>
      <w:r w:rsidR="00290E58" w:rsidRPr="00290E58">
        <w:rPr>
          <w:rStyle w:val="fontstyle01"/>
          <w:lang w:val="el-GR"/>
        </w:rPr>
        <w:t xml:space="preserve"> </w:t>
      </w:r>
      <w:r w:rsidR="00290E58">
        <w:rPr>
          <w:rStyle w:val="fontstyle01"/>
        </w:rPr>
        <w:t>unsharp</w:t>
      </w:r>
      <w:r w:rsidR="00290E58" w:rsidRPr="00290E58">
        <w:rPr>
          <w:rStyle w:val="fontstyle01"/>
          <w:lang w:val="el-GR"/>
        </w:rPr>
        <w:t xml:space="preserve"> </w:t>
      </w:r>
      <w:r w:rsidR="00290E58">
        <w:rPr>
          <w:rStyle w:val="fontstyle01"/>
        </w:rPr>
        <w:t>masking</w:t>
      </w:r>
    </w:p>
    <w:p w14:paraId="3851DD66" w14:textId="77777777" w:rsidR="002940DA" w:rsidRPr="00552590" w:rsidRDefault="00552590" w:rsidP="00552590">
      <w:pPr>
        <w:jc w:val="both"/>
        <w:rPr>
          <w:rFonts w:ascii="Times New Roman" w:hAnsi="Times New Roman" w:cs="Times New Roman"/>
          <w:lang w:val="el-GR"/>
        </w:rPr>
      </w:pPr>
      <w:r w:rsidRPr="00552590">
        <w:rPr>
          <w:rFonts w:ascii="Times New Roman" w:eastAsia="Times New Roman" w:hAnsi="Times New Roman" w:cs="Times New Roman"/>
          <w:b/>
          <w:color w:val="000000"/>
          <w:u w:val="single"/>
          <w:lang w:val="el-GR"/>
        </w:rPr>
        <w:t>Βήμα 1</w:t>
      </w:r>
      <w:r w:rsidRPr="00552590">
        <w:rPr>
          <w:rFonts w:ascii="Times New Roman" w:eastAsia="Times New Roman" w:hAnsi="Times New Roman" w:cs="Times New Roman"/>
          <w:b/>
          <w:color w:val="000000"/>
          <w:u w:val="single"/>
          <w:vertAlign w:val="superscript"/>
          <w:lang w:val="el-GR"/>
        </w:rPr>
        <w:t>ο</w:t>
      </w:r>
      <w:r w:rsidRPr="00552590">
        <w:rPr>
          <w:rFonts w:ascii="Times New Roman" w:eastAsia="Times New Roman" w:hAnsi="Times New Roman" w:cs="Times New Roman"/>
          <w:b/>
          <w:color w:val="000000"/>
          <w:u w:val="single"/>
          <w:lang w:val="el-GR"/>
        </w:rPr>
        <w:t xml:space="preserve"> :</w:t>
      </w:r>
      <w:r>
        <w:rPr>
          <w:rFonts w:ascii="Times New Roman" w:eastAsia="Times New Roman" w:hAnsi="Times New Roman" w:cs="Times New Roman"/>
          <w:b/>
          <w:color w:val="000000"/>
          <w:u w:val="single"/>
          <w:lang w:val="el-GR"/>
        </w:rPr>
        <w:t xml:space="preserve"> </w:t>
      </w:r>
      <w:r>
        <w:rPr>
          <w:rFonts w:ascii="Times New Roman" w:eastAsia="Times New Roman" w:hAnsi="Times New Roman" w:cs="Times New Roman"/>
          <w:color w:val="000000"/>
          <w:lang w:val="el-GR"/>
        </w:rPr>
        <w:t xml:space="preserve">Ορισμός χαρακτηριστικών του φίλτρου </w:t>
      </w:r>
      <w:r>
        <w:rPr>
          <w:rFonts w:ascii="Times New Roman" w:eastAsia="Times New Roman" w:hAnsi="Times New Roman" w:cs="Times New Roman"/>
          <w:color w:val="000000"/>
        </w:rPr>
        <w:t>Gauss</w:t>
      </w:r>
      <w:r w:rsidRPr="00552590">
        <w:rPr>
          <w:rFonts w:ascii="Times New Roman" w:eastAsia="Times New Roman" w:hAnsi="Times New Roman" w:cs="Times New Roman"/>
          <w:color w:val="000000"/>
          <w:lang w:val="el-GR"/>
        </w:rPr>
        <w:t xml:space="preserve"> (</w:t>
      </w:r>
      <w:r>
        <w:rPr>
          <w:rFonts w:ascii="Times New Roman" w:eastAsia="Times New Roman" w:hAnsi="Times New Roman" w:cs="Times New Roman"/>
          <w:color w:val="000000"/>
          <w:lang w:val="el-GR"/>
        </w:rPr>
        <w:t>μέγεθος και τιμή της τυπικής απόκλισης</w:t>
      </w:r>
      <w:r w:rsidRPr="00552590">
        <w:rPr>
          <w:rFonts w:ascii="Times New Roman" w:eastAsia="Times New Roman" w:hAnsi="Times New Roman" w:cs="Times New Roman"/>
          <w:color w:val="000000"/>
          <w:lang w:val="el-GR"/>
        </w:rPr>
        <w:t>)</w:t>
      </w:r>
      <w:r>
        <w:rPr>
          <w:rFonts w:ascii="Times New Roman" w:eastAsia="Times New Roman" w:hAnsi="Times New Roman" w:cs="Times New Roman"/>
          <w:color w:val="000000"/>
          <w:lang w:val="el-GR"/>
        </w:rPr>
        <w:t xml:space="preserve"> για να προκύψει η κατάλληλη μάσκα συνέλιξης. Τα βάρη της ζητούμενης μάσκας διαστάσεων </w:t>
      </w:r>
      <w:r>
        <w:rPr>
          <w:rFonts w:ascii="Times New Roman" w:eastAsia="Times New Roman" w:hAnsi="Times New Roman" w:cs="Times New Roman"/>
          <w:color w:val="000000"/>
        </w:rPr>
        <w:t>nxn</w:t>
      </w:r>
      <w:r>
        <w:rPr>
          <w:rFonts w:ascii="Times New Roman" w:eastAsia="Times New Roman" w:hAnsi="Times New Roman" w:cs="Times New Roman"/>
          <w:color w:val="000000"/>
          <w:lang w:val="el-GR"/>
        </w:rPr>
        <w:t xml:space="preserve"> και τυπικής απόκλισης σ</w:t>
      </w:r>
      <w:r>
        <w:rPr>
          <w:rFonts w:ascii="Times New Roman" w:eastAsia="Times New Roman" w:hAnsi="Times New Roman" w:cs="Times New Roman"/>
          <w:color w:val="000000"/>
          <w:vertAlign w:val="superscript"/>
          <w:lang w:val="el-GR"/>
        </w:rPr>
        <w:t>2</w:t>
      </w:r>
      <w:r>
        <w:rPr>
          <w:rFonts w:ascii="Times New Roman" w:eastAsia="Times New Roman" w:hAnsi="Times New Roman" w:cs="Times New Roman"/>
          <w:color w:val="000000"/>
          <w:lang w:val="el-GR"/>
        </w:rPr>
        <w:t xml:space="preserve"> προκύπτουν από την εξίσωση :</w:t>
      </w:r>
    </w:p>
    <w:p w14:paraId="37A76CB8" w14:textId="77777777" w:rsidR="002940DA" w:rsidRDefault="00552590" w:rsidP="00552590">
      <w:pPr>
        <w:jc w:val="center"/>
        <w:rPr>
          <w:rFonts w:ascii="Times New Roman" w:hAnsi="Times New Roman" w:cs="Times New Roman"/>
          <w:lang w:val="el-GR"/>
        </w:rPr>
      </w:pPr>
      <w:r w:rsidRPr="00552590">
        <w:rPr>
          <w:rFonts w:ascii="Times New Roman" w:hAnsi="Times New Roman" w:cs="Times New Roman"/>
          <w:position w:val="-12"/>
          <w:lang w:val="el-GR"/>
        </w:rPr>
        <w:object w:dxaOrig="1359" w:dyaOrig="560" w14:anchorId="7206DB06">
          <v:shape id="_x0000_i1026" type="#_x0000_t75" style="width:68.25pt;height:27.75pt" o:ole="">
            <v:imagedata r:id="rId8" o:title=""/>
          </v:shape>
          <o:OLEObject Type="Embed" ProgID="Equation.DSMT4" ShapeID="_x0000_i1026" DrawAspect="Content" ObjectID="_1633717806" r:id="rId9"/>
        </w:object>
      </w:r>
    </w:p>
    <w:p w14:paraId="2D02A071" w14:textId="77777777" w:rsidR="00552590" w:rsidRDefault="00552590" w:rsidP="00552590">
      <w:pPr>
        <w:jc w:val="both"/>
        <w:rPr>
          <w:rFonts w:ascii="Times New Roman" w:hAnsi="Times New Roman" w:cs="Times New Roman"/>
          <w:lang w:val="el-GR"/>
        </w:rPr>
      </w:pPr>
      <w:r>
        <w:rPr>
          <w:rFonts w:ascii="Times New Roman" w:hAnsi="Times New Roman" w:cs="Times New Roman"/>
          <w:lang w:val="el-GR"/>
        </w:rPr>
        <w:t xml:space="preserve">Όπου 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lang w:val="el-GR"/>
        </w:rPr>
        <w:t xml:space="preserve"> είναι μια σταθερά κανονικοποίησης και </w:t>
      </w:r>
      <w:r>
        <w:rPr>
          <w:rFonts w:ascii="Times New Roman" w:hAnsi="Times New Roman" w:cs="Times New Roman"/>
        </w:rPr>
        <w:t>i</w:t>
      </w:r>
      <w:r w:rsidRPr="00552590">
        <w:rPr>
          <w:rFonts w:ascii="Times New Roman" w:hAnsi="Times New Roman" w:cs="Times New Roman"/>
          <w:lang w:val="el-GR"/>
        </w:rPr>
        <w:t xml:space="preserve"> </w:t>
      </w:r>
      <w:r>
        <w:rPr>
          <w:rFonts w:ascii="Times New Roman" w:hAnsi="Times New Roman" w:cs="Times New Roman"/>
          <w:lang w:val="el-GR"/>
        </w:rPr>
        <w:t xml:space="preserve">και </w:t>
      </w:r>
      <w:r>
        <w:rPr>
          <w:rFonts w:ascii="Times New Roman" w:hAnsi="Times New Roman" w:cs="Times New Roman"/>
        </w:rPr>
        <w:t>j</w:t>
      </w:r>
      <w:r w:rsidRPr="00552590">
        <w:rPr>
          <w:rFonts w:ascii="Times New Roman" w:hAnsi="Times New Roman" w:cs="Times New Roman"/>
          <w:lang w:val="el-GR"/>
        </w:rPr>
        <w:t xml:space="preserve"> </w:t>
      </w:r>
      <w:r>
        <w:rPr>
          <w:rFonts w:ascii="Times New Roman" w:hAnsi="Times New Roman" w:cs="Times New Roman"/>
          <w:lang w:val="el-GR"/>
        </w:rPr>
        <w:t>παίρνουν τιμές στο διάστημα [-</w:t>
      </w:r>
      <w:r>
        <w:rPr>
          <w:rFonts w:ascii="Times New Roman" w:hAnsi="Times New Roman" w:cs="Times New Roman"/>
        </w:rPr>
        <w:t>floor</w:t>
      </w:r>
      <w:r w:rsidRPr="00552590">
        <w:rPr>
          <w:rFonts w:ascii="Times New Roman" w:hAnsi="Times New Roman" w:cs="Times New Roman"/>
          <w:lang w:val="el-GR"/>
        </w:rPr>
        <w:t>(</w:t>
      </w:r>
      <w:r>
        <w:rPr>
          <w:rFonts w:ascii="Times New Roman" w:hAnsi="Times New Roman" w:cs="Times New Roman"/>
        </w:rPr>
        <w:t>n</w:t>
      </w:r>
      <w:r w:rsidRPr="00552590">
        <w:rPr>
          <w:rFonts w:ascii="Times New Roman" w:hAnsi="Times New Roman" w:cs="Times New Roman"/>
          <w:lang w:val="el-GR"/>
        </w:rPr>
        <w:t xml:space="preserve">/2), </w:t>
      </w:r>
      <w:r>
        <w:rPr>
          <w:rFonts w:ascii="Times New Roman" w:hAnsi="Times New Roman" w:cs="Times New Roman"/>
        </w:rPr>
        <w:t>floor</w:t>
      </w:r>
      <w:r w:rsidRPr="00552590">
        <w:rPr>
          <w:rFonts w:ascii="Times New Roman" w:hAnsi="Times New Roman" w:cs="Times New Roman"/>
          <w:lang w:val="el-GR"/>
        </w:rPr>
        <w:t>(</w:t>
      </w:r>
      <w:r>
        <w:rPr>
          <w:rFonts w:ascii="Times New Roman" w:hAnsi="Times New Roman" w:cs="Times New Roman"/>
        </w:rPr>
        <w:t>n</w:t>
      </w:r>
      <w:r w:rsidRPr="00552590">
        <w:rPr>
          <w:rFonts w:ascii="Times New Roman" w:hAnsi="Times New Roman" w:cs="Times New Roman"/>
          <w:lang w:val="el-GR"/>
        </w:rPr>
        <w:t>/2)</w:t>
      </w:r>
      <w:r>
        <w:rPr>
          <w:rFonts w:ascii="Times New Roman" w:hAnsi="Times New Roman" w:cs="Times New Roman"/>
          <w:lang w:val="el-GR"/>
        </w:rPr>
        <w:t>]</w:t>
      </w:r>
      <w:r w:rsidRPr="00552590">
        <w:rPr>
          <w:rFonts w:ascii="Times New Roman" w:hAnsi="Times New Roman" w:cs="Times New Roman"/>
          <w:lang w:val="el-GR"/>
        </w:rPr>
        <w:t xml:space="preserve">. </w:t>
      </w:r>
      <w:r>
        <w:rPr>
          <w:rFonts w:ascii="Times New Roman" w:hAnsi="Times New Roman" w:cs="Times New Roman"/>
          <w:lang w:val="el-GR"/>
        </w:rPr>
        <w:t xml:space="preserve">Για τον προσδιορισμό της μεταβλητής 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lang w:val="el-GR"/>
        </w:rPr>
        <w:t xml:space="preserve">, θέτουμε </w:t>
      </w:r>
      <w:r>
        <w:rPr>
          <w:rFonts w:ascii="Times New Roman" w:hAnsi="Times New Roman" w:cs="Times New Roman"/>
        </w:rPr>
        <w:t>g</w:t>
      </w:r>
      <w:r w:rsidRPr="00552590">
        <w:rPr>
          <w:rFonts w:ascii="Times New Roman" w:hAnsi="Times New Roman" w:cs="Times New Roman"/>
          <w:lang w:val="el-GR"/>
        </w:rPr>
        <w:t>[</w:t>
      </w:r>
      <w:r>
        <w:rPr>
          <w:rFonts w:ascii="Times New Roman" w:hAnsi="Times New Roman" w:cs="Times New Roman"/>
        </w:rPr>
        <w:t>n</w:t>
      </w:r>
      <w:r w:rsidRPr="00552590">
        <w:rPr>
          <w:rFonts w:ascii="Times New Roman" w:hAnsi="Times New Roman" w:cs="Times New Roman"/>
          <w:lang w:val="el-GR"/>
        </w:rPr>
        <w:t>,</w:t>
      </w:r>
      <w:r>
        <w:rPr>
          <w:rFonts w:ascii="Times New Roman" w:hAnsi="Times New Roman" w:cs="Times New Roman"/>
        </w:rPr>
        <w:t>n</w:t>
      </w:r>
      <w:r w:rsidRPr="00552590">
        <w:rPr>
          <w:rFonts w:ascii="Times New Roman" w:hAnsi="Times New Roman" w:cs="Times New Roman"/>
          <w:lang w:val="el-GR"/>
        </w:rPr>
        <w:t>]=1</w:t>
      </w:r>
      <w:r>
        <w:rPr>
          <w:rFonts w:ascii="Times New Roman" w:hAnsi="Times New Roman" w:cs="Times New Roman"/>
          <w:lang w:val="el-GR"/>
        </w:rPr>
        <w:t xml:space="preserve"> και λύνουμε ως προς την μεταβλητή. Εκτελώντας τη συνέλιξη οι τιμές των εικονοστοιχείων πρέπει να κανονικοποιηθούν με το άθροισμα των βαρών της μάσκας.</w:t>
      </w:r>
    </w:p>
    <w:p w14:paraId="58D1E179" w14:textId="77777777" w:rsidR="00DA6159" w:rsidRDefault="00DA6159" w:rsidP="00552590">
      <w:pPr>
        <w:jc w:val="both"/>
        <w:rPr>
          <w:rFonts w:ascii="Times New Roman" w:eastAsia="Times New Roman" w:hAnsi="Times New Roman" w:cs="Times New Roman"/>
          <w:color w:val="000000"/>
          <w:lang w:val="el-GR"/>
        </w:rPr>
      </w:pPr>
      <w:r w:rsidRPr="00DA6159">
        <w:rPr>
          <w:rFonts w:ascii="Times New Roman" w:eastAsia="Times New Roman" w:hAnsi="Times New Roman" w:cs="Times New Roman"/>
          <w:b/>
          <w:color w:val="000000"/>
          <w:u w:val="single"/>
          <w:lang w:val="el-GR"/>
        </w:rPr>
        <w:t>Βήμα 2</w:t>
      </w:r>
      <w:r w:rsidRPr="00DA6159">
        <w:rPr>
          <w:rFonts w:ascii="Times New Roman" w:eastAsia="Times New Roman" w:hAnsi="Times New Roman" w:cs="Times New Roman"/>
          <w:b/>
          <w:color w:val="000000"/>
          <w:u w:val="single"/>
          <w:vertAlign w:val="superscript"/>
          <w:lang w:val="el-GR"/>
        </w:rPr>
        <w:t>ο</w:t>
      </w:r>
      <w:r w:rsidRPr="00DA6159">
        <w:rPr>
          <w:rFonts w:ascii="Times New Roman" w:eastAsia="Times New Roman" w:hAnsi="Times New Roman" w:cs="Times New Roman"/>
          <w:b/>
          <w:color w:val="000000"/>
          <w:u w:val="single"/>
          <w:lang w:val="el-GR"/>
        </w:rPr>
        <w:t xml:space="preserve"> :</w:t>
      </w:r>
      <w:r w:rsidRPr="00DA6159">
        <w:rPr>
          <w:rFonts w:ascii="Times New Roman" w:eastAsia="Times New Roman" w:hAnsi="Times New Roman" w:cs="Times New Roman"/>
          <w:color w:val="000000"/>
          <w:lang w:val="el-GR"/>
        </w:rPr>
        <w:t xml:space="preserve"> </w:t>
      </w:r>
      <w:r>
        <w:rPr>
          <w:rFonts w:ascii="Times New Roman" w:eastAsia="Times New Roman" w:hAnsi="Times New Roman" w:cs="Times New Roman"/>
          <w:color w:val="000000"/>
          <w:lang w:val="el-GR"/>
        </w:rPr>
        <w:t xml:space="preserve">Εφαρμογή την μάσκας </w:t>
      </w:r>
      <w:r>
        <w:rPr>
          <w:rFonts w:ascii="Times New Roman" w:eastAsia="Times New Roman" w:hAnsi="Times New Roman" w:cs="Times New Roman"/>
          <w:color w:val="000000"/>
        </w:rPr>
        <w:t>Gauss</w:t>
      </w:r>
      <w:r>
        <w:rPr>
          <w:rFonts w:ascii="Times New Roman" w:eastAsia="Times New Roman" w:hAnsi="Times New Roman" w:cs="Times New Roman"/>
          <w:color w:val="000000"/>
          <w:lang w:val="el-GR"/>
        </w:rPr>
        <w:t xml:space="preserve"> στην αρχική εικόνα μέσω συνέλιξης για την εξαγωγή την εξομαλυμένης εικόνας.</w:t>
      </w:r>
    </w:p>
    <w:p w14:paraId="06C3B14F" w14:textId="77777777" w:rsidR="00552590" w:rsidRPr="00DA6159" w:rsidRDefault="00DA6159" w:rsidP="00552590">
      <w:pPr>
        <w:jc w:val="both"/>
        <w:rPr>
          <w:rFonts w:ascii="Times New Roman" w:hAnsi="Times New Roman" w:cs="Times New Roman"/>
          <w:vertAlign w:val="subscript"/>
          <w:lang w:val="el-GR"/>
        </w:rPr>
      </w:pPr>
      <w:r w:rsidRPr="00DA6159">
        <w:rPr>
          <w:rFonts w:ascii="Times New Roman" w:eastAsia="Times New Roman" w:hAnsi="Times New Roman" w:cs="Times New Roman"/>
          <w:b/>
          <w:color w:val="000000"/>
          <w:u w:val="single"/>
          <w:lang w:val="el-GR"/>
        </w:rPr>
        <w:t xml:space="preserve">Βήμα </w:t>
      </w:r>
      <w:r>
        <w:rPr>
          <w:rFonts w:ascii="Times New Roman" w:eastAsia="Times New Roman" w:hAnsi="Times New Roman" w:cs="Times New Roman"/>
          <w:b/>
          <w:color w:val="000000"/>
          <w:u w:val="single"/>
          <w:lang w:val="el-GR"/>
        </w:rPr>
        <w:t>3</w:t>
      </w:r>
      <w:r w:rsidRPr="00DA6159">
        <w:rPr>
          <w:rFonts w:ascii="Times New Roman" w:eastAsia="Times New Roman" w:hAnsi="Times New Roman" w:cs="Times New Roman"/>
          <w:b/>
          <w:color w:val="000000"/>
          <w:u w:val="single"/>
          <w:vertAlign w:val="superscript"/>
          <w:lang w:val="el-GR"/>
        </w:rPr>
        <w:t>ο</w:t>
      </w:r>
      <w:r w:rsidRPr="00DA6159">
        <w:rPr>
          <w:rFonts w:ascii="Times New Roman" w:eastAsia="Times New Roman" w:hAnsi="Times New Roman" w:cs="Times New Roman"/>
          <w:b/>
          <w:color w:val="000000"/>
          <w:u w:val="single"/>
          <w:lang w:val="el-GR"/>
        </w:rPr>
        <w:t xml:space="preserve"> :</w:t>
      </w:r>
      <w:r>
        <w:rPr>
          <w:rFonts w:ascii="Times New Roman" w:eastAsia="Times New Roman" w:hAnsi="Times New Roman" w:cs="Times New Roman"/>
          <w:color w:val="000000"/>
          <w:lang w:val="el-GR"/>
        </w:rPr>
        <w:t xml:space="preserve"> Αφαίρεση της εικόνας Ι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s</w:t>
      </w:r>
      <w:r w:rsidRPr="00DA6159">
        <w:rPr>
          <w:rFonts w:ascii="Times New Roman" w:eastAsia="Times New Roman" w:hAnsi="Times New Roman" w:cs="Times New Roman"/>
          <w:color w:val="000000"/>
          <w:vertAlign w:val="subscript"/>
          <w:lang w:val="el-GR"/>
        </w:rPr>
        <w:t xml:space="preserve"> </w:t>
      </w:r>
      <w:r>
        <w:rPr>
          <w:rFonts w:ascii="Times New Roman" w:eastAsia="Times New Roman" w:hAnsi="Times New Roman" w:cs="Times New Roman"/>
          <w:color w:val="000000"/>
          <w:lang w:val="el-GR"/>
        </w:rPr>
        <w:t>από την αρχική εικόνα Ι, ώστε να προκύπτει η Ι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mask</w:t>
      </w:r>
    </w:p>
    <w:p w14:paraId="1C75C8B7" w14:textId="77777777" w:rsidR="002940DA" w:rsidRDefault="00DA6159" w:rsidP="00DA6159">
      <w:pPr>
        <w:jc w:val="center"/>
        <w:rPr>
          <w:rFonts w:ascii="Times New Roman" w:eastAsia="Times New Roman" w:hAnsi="Times New Roman" w:cs="Times New Roman"/>
          <w:color w:val="000000"/>
          <w:vertAlign w:val="subscript"/>
          <w:lang w:val="el-GR"/>
        </w:rPr>
      </w:pPr>
      <w:r>
        <w:rPr>
          <w:rFonts w:ascii="Times New Roman" w:eastAsia="Times New Roman" w:hAnsi="Times New Roman" w:cs="Times New Roman"/>
          <w:color w:val="000000"/>
          <w:lang w:val="el-GR"/>
        </w:rPr>
        <w:t>Ι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mask</w:t>
      </w:r>
      <w:r>
        <w:rPr>
          <w:rFonts w:ascii="Times New Roman" w:eastAsia="Times New Roman" w:hAnsi="Times New Roman" w:cs="Times New Roman"/>
          <w:color w:val="000000"/>
          <w:lang w:val="el-GR"/>
        </w:rPr>
        <w:t>=Ι -</w:t>
      </w:r>
      <w:r w:rsidRPr="00DA6159">
        <w:rPr>
          <w:rFonts w:ascii="Times New Roman" w:eastAsia="Times New Roman" w:hAnsi="Times New Roman" w:cs="Times New Roman"/>
          <w:color w:val="000000"/>
          <w:lang w:val="el-GR"/>
        </w:rPr>
        <w:t xml:space="preserve"> </w:t>
      </w:r>
      <w:r>
        <w:rPr>
          <w:rFonts w:ascii="Times New Roman" w:eastAsia="Times New Roman" w:hAnsi="Times New Roman" w:cs="Times New Roman"/>
          <w:color w:val="000000"/>
          <w:lang w:val="el-GR"/>
        </w:rPr>
        <w:t>Ι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s</w:t>
      </w:r>
    </w:p>
    <w:p w14:paraId="6DA1E3FA" w14:textId="77777777" w:rsidR="000F009F" w:rsidRDefault="000F009F" w:rsidP="000F009F">
      <w:pPr>
        <w:jc w:val="both"/>
        <w:rPr>
          <w:rFonts w:ascii="Times New Roman" w:eastAsia="Times New Roman" w:hAnsi="Times New Roman" w:cs="Times New Roman"/>
          <w:color w:val="000000"/>
          <w:lang w:val="el-GR"/>
        </w:rPr>
      </w:pPr>
      <w:r w:rsidRPr="00DA6159">
        <w:rPr>
          <w:rFonts w:ascii="Times New Roman" w:eastAsia="Times New Roman" w:hAnsi="Times New Roman" w:cs="Times New Roman"/>
          <w:b/>
          <w:color w:val="000000"/>
          <w:u w:val="single"/>
          <w:lang w:val="el-GR"/>
        </w:rPr>
        <w:t xml:space="preserve">Βήμα </w:t>
      </w:r>
      <w:r>
        <w:rPr>
          <w:rFonts w:ascii="Times New Roman" w:eastAsia="Times New Roman" w:hAnsi="Times New Roman" w:cs="Times New Roman"/>
          <w:b/>
          <w:color w:val="000000"/>
          <w:u w:val="single"/>
          <w:lang w:val="el-GR"/>
        </w:rPr>
        <w:t>3</w:t>
      </w:r>
      <w:r w:rsidRPr="00DA6159">
        <w:rPr>
          <w:rFonts w:ascii="Times New Roman" w:eastAsia="Times New Roman" w:hAnsi="Times New Roman" w:cs="Times New Roman"/>
          <w:b/>
          <w:color w:val="000000"/>
          <w:u w:val="single"/>
          <w:vertAlign w:val="superscript"/>
          <w:lang w:val="el-GR"/>
        </w:rPr>
        <w:t>ο</w:t>
      </w:r>
      <w:r w:rsidRPr="00DA6159">
        <w:rPr>
          <w:rFonts w:ascii="Times New Roman" w:eastAsia="Times New Roman" w:hAnsi="Times New Roman" w:cs="Times New Roman"/>
          <w:b/>
          <w:color w:val="000000"/>
          <w:u w:val="single"/>
          <w:lang w:val="el-GR"/>
        </w:rPr>
        <w:t xml:space="preserve"> :</w:t>
      </w:r>
      <w:r>
        <w:rPr>
          <w:rFonts w:ascii="Times New Roman" w:eastAsia="Times New Roman" w:hAnsi="Times New Roman" w:cs="Times New Roman"/>
          <w:b/>
          <w:color w:val="000000"/>
          <w:lang w:val="el-GR"/>
        </w:rPr>
        <w:t xml:space="preserve"> </w:t>
      </w:r>
      <w:r>
        <w:rPr>
          <w:rFonts w:ascii="Times New Roman" w:eastAsia="Times New Roman" w:hAnsi="Times New Roman" w:cs="Times New Roman"/>
          <w:color w:val="000000"/>
          <w:lang w:val="el-GR"/>
        </w:rPr>
        <w:t xml:space="preserve">Υπολογισμός της τελικής εικόνας με βάση τη σχέση </w:t>
      </w:r>
    </w:p>
    <w:p w14:paraId="76B3E34E" w14:textId="77777777" w:rsidR="000F009F" w:rsidRPr="000F009F" w:rsidRDefault="000F009F" w:rsidP="000F009F">
      <w:pPr>
        <w:jc w:val="center"/>
        <w:rPr>
          <w:rFonts w:ascii="Times New Roman" w:eastAsia="Times New Roman" w:hAnsi="Times New Roman" w:cs="Times New Roman"/>
          <w:color w:val="000000"/>
          <w:vertAlign w:val="subscript"/>
          <w:lang w:val="el-GR"/>
        </w:rPr>
      </w:pPr>
      <w:r>
        <w:rPr>
          <w:rFonts w:ascii="Times New Roman" w:eastAsia="Times New Roman" w:hAnsi="Times New Roman" w:cs="Times New Roman"/>
          <w:color w:val="000000"/>
          <w:lang w:val="el-GR"/>
        </w:rPr>
        <w:t>Ι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unsharp</w:t>
      </w:r>
      <w:r>
        <w:rPr>
          <w:rFonts w:ascii="Times New Roman" w:eastAsia="Times New Roman" w:hAnsi="Times New Roman" w:cs="Times New Roman"/>
          <w:color w:val="000000"/>
          <w:lang w:val="el-GR"/>
        </w:rPr>
        <w:t xml:space="preserve"> =Ι –</w:t>
      </w:r>
      <w:r w:rsidRPr="00DA6159">
        <w:rPr>
          <w:rFonts w:ascii="Times New Roman" w:eastAsia="Times New Roman" w:hAnsi="Times New Roman" w:cs="Times New Roman"/>
          <w:color w:val="000000"/>
          <w:lang w:val="el-GR"/>
        </w:rPr>
        <w:t xml:space="preserve"> 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lang w:val="el-GR"/>
        </w:rPr>
        <w:t>Ι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mask</w:t>
      </w:r>
    </w:p>
    <w:p w14:paraId="6E242058" w14:textId="77777777" w:rsidR="002940DA" w:rsidRPr="005D2EEB" w:rsidRDefault="000F009F" w:rsidP="004C33A9">
      <w:pPr>
        <w:jc w:val="both"/>
        <w:rPr>
          <w:rFonts w:ascii="Times New Roman" w:eastAsia="Times New Roman" w:hAnsi="Times New Roman" w:cs="Times New Roman"/>
          <w:color w:val="000000"/>
          <w:lang w:val="el-GR"/>
        </w:rPr>
      </w:pPr>
      <w:r>
        <w:rPr>
          <w:rFonts w:ascii="Times New Roman" w:eastAsia="Times New Roman" w:hAnsi="Times New Roman" w:cs="Times New Roman"/>
          <w:color w:val="000000"/>
          <w:lang w:val="el-GR"/>
        </w:rPr>
        <w:t xml:space="preserve">Όπου </w:t>
      </w:r>
      <w:r>
        <w:rPr>
          <w:rFonts w:ascii="Times New Roman" w:eastAsia="Times New Roman" w:hAnsi="Times New Roman" w:cs="Times New Roman"/>
          <w:color w:val="000000"/>
        </w:rPr>
        <w:t>k</w:t>
      </w:r>
      <w:r w:rsidRPr="000F009F">
        <w:rPr>
          <w:rFonts w:ascii="Times New Roman" w:eastAsia="Times New Roman" w:hAnsi="Times New Roman" w:cs="Times New Roman"/>
          <w:color w:val="000000"/>
          <w:lang w:val="el-GR"/>
        </w:rPr>
        <w:t>&gt;0</w:t>
      </w:r>
      <w:r>
        <w:rPr>
          <w:rFonts w:ascii="Times New Roman" w:eastAsia="Times New Roman" w:hAnsi="Times New Roman" w:cs="Times New Roman"/>
          <w:color w:val="000000"/>
          <w:lang w:val="el-GR"/>
        </w:rPr>
        <w:t xml:space="preserve">. Όταν ισχύει </w:t>
      </w:r>
      <w:r w:rsidRPr="000F009F">
        <w:rPr>
          <w:rFonts w:ascii="Times New Roman" w:eastAsia="Times New Roman" w:hAnsi="Times New Roman" w:cs="Times New Roman"/>
          <w:color w:val="000000"/>
          <w:position w:val="-4"/>
        </w:rPr>
        <w:object w:dxaOrig="480" w:dyaOrig="240" w14:anchorId="0C0D6DF8">
          <v:shape id="_x0000_i1027" type="#_x0000_t75" style="width:24pt;height:12pt" o:ole="">
            <v:imagedata r:id="rId10" o:title=""/>
          </v:shape>
          <o:OLEObject Type="Embed" ProgID="Equation.DSMT4" ShapeID="_x0000_i1027" DrawAspect="Content" ObjectID="_1633717807" r:id="rId11"/>
        </w:object>
      </w:r>
      <w:r w:rsidRPr="000F009F">
        <w:rPr>
          <w:rFonts w:ascii="Times New Roman" w:eastAsia="Times New Roman" w:hAnsi="Times New Roman" w:cs="Times New Roman"/>
          <w:color w:val="000000"/>
          <w:lang w:val="el-GR"/>
        </w:rPr>
        <w:t xml:space="preserve">, </w:t>
      </w:r>
      <w:r>
        <w:rPr>
          <w:rFonts w:ascii="Times New Roman" w:eastAsia="Times New Roman" w:hAnsi="Times New Roman" w:cs="Times New Roman"/>
          <w:color w:val="000000"/>
          <w:lang w:val="el-GR"/>
        </w:rPr>
        <w:t xml:space="preserve">εμφανίζεται αύξηση της οξύτητας, ένω όταν </w:t>
      </w:r>
      <w:r>
        <w:rPr>
          <w:rFonts w:ascii="Times New Roman" w:eastAsia="Times New Roman" w:hAnsi="Times New Roman" w:cs="Times New Roman"/>
          <w:color w:val="000000"/>
        </w:rPr>
        <w:t>k</w:t>
      </w:r>
      <w:r w:rsidRPr="000F009F">
        <w:rPr>
          <w:rFonts w:ascii="Times New Roman" w:eastAsia="Times New Roman" w:hAnsi="Times New Roman" w:cs="Times New Roman"/>
          <w:color w:val="000000"/>
          <w:lang w:val="el-GR"/>
        </w:rPr>
        <w:t>&lt;1</w:t>
      </w:r>
      <w:r>
        <w:rPr>
          <w:rFonts w:ascii="Times New Roman" w:eastAsia="Times New Roman" w:hAnsi="Times New Roman" w:cs="Times New Roman"/>
          <w:color w:val="000000"/>
          <w:lang w:val="el-GR"/>
        </w:rPr>
        <w:t xml:space="preserve"> έχουμε εξομάλυνση εικόνας. Συνήθως ο συντελεστής 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lang w:val="el-GR"/>
        </w:rPr>
        <w:t xml:space="preserve"> παίρνει ακέραιες τιμές στο διάστημα </w:t>
      </w:r>
      <w:r w:rsidRPr="000F009F">
        <w:rPr>
          <w:rFonts w:ascii="Times New Roman" w:eastAsia="Times New Roman" w:hAnsi="Times New Roman" w:cs="Times New Roman"/>
          <w:color w:val="000000"/>
          <w:position w:val="-12"/>
          <w:lang w:val="el-GR"/>
        </w:rPr>
        <w:object w:dxaOrig="780" w:dyaOrig="360" w14:anchorId="7A406F13">
          <v:shape id="_x0000_i1028" type="#_x0000_t75" style="width:39pt;height:18pt" o:ole="">
            <v:imagedata r:id="rId12" o:title=""/>
          </v:shape>
          <o:OLEObject Type="Embed" ProgID="Equation.DSMT4" ShapeID="_x0000_i1028" DrawAspect="Content" ObjectID="_1633717808" r:id="rId13"/>
        </w:object>
      </w:r>
      <w:r>
        <w:rPr>
          <w:rFonts w:ascii="Times New Roman" w:eastAsia="Times New Roman" w:hAnsi="Times New Roman" w:cs="Times New Roman"/>
          <w:color w:val="000000"/>
          <w:lang w:val="el-GR"/>
        </w:rPr>
        <w:t>.</w:t>
      </w:r>
    </w:p>
    <w:p w14:paraId="7AF9B74B" w14:textId="77777777" w:rsidR="00383AEF" w:rsidRPr="005D2EEB" w:rsidRDefault="00383AEF" w:rsidP="00383AEF">
      <w:pPr>
        <w:pStyle w:val="a7"/>
        <w:rPr>
          <w:rFonts w:cs="Times New Roman"/>
          <w:lang w:val="el-GR"/>
        </w:rPr>
      </w:pPr>
      <w:r>
        <w:rPr>
          <w:rFonts w:cs="Times New Roman"/>
          <w:lang w:val="el-GR"/>
        </w:rPr>
        <w:lastRenderedPageBreak/>
        <w:t>Αρχικός</w:t>
      </w:r>
      <w:r w:rsidRPr="005D2EEB">
        <w:rPr>
          <w:rFonts w:cs="Times New Roman"/>
          <w:lang w:val="el-GR"/>
        </w:rPr>
        <w:t xml:space="preserve"> </w:t>
      </w:r>
      <w:r>
        <w:rPr>
          <w:rFonts w:cs="Times New Roman"/>
          <w:lang w:val="el-GR"/>
        </w:rPr>
        <w:t>Κώδικας</w:t>
      </w:r>
      <w:r w:rsidRPr="005D2EEB">
        <w:rPr>
          <w:rFonts w:cs="Times New Roman"/>
          <w:lang w:val="el-GR"/>
        </w:rPr>
        <w:t xml:space="preserve"> </w:t>
      </w:r>
    </w:p>
    <w:p w14:paraId="58F9A4AB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>#include &lt;stdio.h&gt;</w:t>
      </w:r>
    </w:p>
    <w:p w14:paraId="7C2F07AA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>#include &lt;math.h&gt;</w:t>
      </w:r>
    </w:p>
    <w:p w14:paraId="3345F2E7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>#include &lt;string.h&gt;</w:t>
      </w:r>
    </w:p>
    <w:p w14:paraId="1D84625C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>#include &lt;stdlib.h&gt;</w:t>
      </w:r>
    </w:p>
    <w:p w14:paraId="7ABE201C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#define im_rows         288  //image size </w:t>
      </w:r>
    </w:p>
    <w:p w14:paraId="6AE2D751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>#define im_collumns     352</w:t>
      </w:r>
    </w:p>
    <w:p w14:paraId="1B6B3617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>#define padded_rows</w:t>
      </w:r>
      <w:r w:rsidRPr="00865F9A">
        <w:rPr>
          <w:rFonts w:ascii="Times New Roman" w:hAnsi="Times New Roman" w:cs="Times New Roman"/>
          <w:sz w:val="16"/>
          <w:szCs w:val="16"/>
        </w:rPr>
        <w:tab/>
        <w:t xml:space="preserve">   292  // padded image size</w:t>
      </w:r>
    </w:p>
    <w:p w14:paraId="7B06C6FA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>#define padded_collumns 356</w:t>
      </w:r>
      <w:r w:rsidRPr="00865F9A">
        <w:rPr>
          <w:rFonts w:ascii="Times New Roman" w:hAnsi="Times New Roman" w:cs="Times New Roman"/>
          <w:sz w:val="16"/>
          <w:szCs w:val="16"/>
        </w:rPr>
        <w:tab/>
        <w:t xml:space="preserve"> // added two zeros on each side (for the case where N=5)</w:t>
      </w:r>
    </w:p>
    <w:p w14:paraId="4E0C4E9E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>#define N 5     // filter class</w:t>
      </w:r>
    </w:p>
    <w:p w14:paraId="4930EF85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#define STD 0.88  // standard deviation  </w:t>
      </w:r>
    </w:p>
    <w:p w14:paraId="75619F46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>#define K 3     // constant</w:t>
      </w:r>
    </w:p>
    <w:p w14:paraId="3D283817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>#define filename      "image_in.yuv"  //input file name define</w:t>
      </w:r>
    </w:p>
    <w:p w14:paraId="4AFCA757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>#define finalfilename "image_out.yuv" //output file name define</w:t>
      </w:r>
    </w:p>
    <w:p w14:paraId="59AC9E67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>// Global Variables</w:t>
      </w:r>
    </w:p>
    <w:p w14:paraId="4E45C18A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>int image[im_rows ][im_collumns]; //the image we are filtering</w:t>
      </w:r>
    </w:p>
    <w:p w14:paraId="651EA917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>int padded_image[padded_rows][padded_collumns]={0}; // padded image</w:t>
      </w:r>
    </w:p>
    <w:p w14:paraId="6449CF04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>double g[N][N];  // Gauss filter mask/kernell NXN size</w:t>
      </w:r>
    </w:p>
    <w:p w14:paraId="7E97A95C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>double g_flipped[N][N]; //needed for convolution</w:t>
      </w:r>
    </w:p>
    <w:p w14:paraId="1B49379E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>double conv_out[im_rows ][im_collumns]; //output of convolution</w:t>
      </w:r>
    </w:p>
    <w:p w14:paraId="62E7725A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//conv_out is the same size as the initial image </w:t>
      </w:r>
    </w:p>
    <w:p w14:paraId="641ACB3F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>// end initialization</w:t>
      </w:r>
    </w:p>
    <w:p w14:paraId="72F426F2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>//Image Read</w:t>
      </w:r>
    </w:p>
    <w:p w14:paraId="1B8703CF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>void read()  //image read</w:t>
      </w:r>
    </w:p>
    <w:p w14:paraId="25A9D346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>{</w:t>
      </w:r>
    </w:p>
    <w:p w14:paraId="7F1AEB4F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int i,j;  //indexes //error when initialized inside for</w:t>
      </w:r>
      <w:r w:rsidRPr="00865F9A">
        <w:rPr>
          <w:rFonts w:ascii="Times New Roman" w:hAnsi="Times New Roman" w:cs="Times New Roman"/>
          <w:sz w:val="16"/>
          <w:szCs w:val="16"/>
        </w:rPr>
        <w:tab/>
      </w:r>
    </w:p>
    <w:p w14:paraId="46C22F75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FILE *frame_c;</w:t>
      </w:r>
    </w:p>
    <w:p w14:paraId="22A37BCA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if((frame_c=fopen(filename,"rb"))==NULL)</w:t>
      </w:r>
    </w:p>
    <w:p w14:paraId="74D0B784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{</w:t>
      </w:r>
    </w:p>
    <w:p w14:paraId="061D3992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  printf("current frame doesn't exist\n");</w:t>
      </w:r>
    </w:p>
    <w:p w14:paraId="2A3637D5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lastRenderedPageBreak/>
        <w:t xml:space="preserve">    exit(-1);</w:t>
      </w:r>
    </w:p>
    <w:p w14:paraId="7D08BD24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}</w:t>
      </w:r>
    </w:p>
    <w:p w14:paraId="534D1B51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for(i=0;i&lt;im_rows;i++)  // extracts lines</w:t>
      </w:r>
    </w:p>
    <w:p w14:paraId="501DDB66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{</w:t>
      </w:r>
    </w:p>
    <w:p w14:paraId="2476C441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  for(j=0;j&lt;im_collumns;j++) //extracts collumns</w:t>
      </w:r>
    </w:p>
    <w:p w14:paraId="7B53B02D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  {</w:t>
      </w:r>
    </w:p>
    <w:p w14:paraId="549AA1E3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    image[i][j] =fgetc(frame_c);</w:t>
      </w:r>
    </w:p>
    <w:p w14:paraId="4B415EE6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  }</w:t>
      </w:r>
    </w:p>
    <w:p w14:paraId="25E28ACD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}</w:t>
      </w:r>
    </w:p>
    <w:p w14:paraId="7EF3ADDD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fclose(frame_c);</w:t>
      </w:r>
    </w:p>
    <w:p w14:paraId="6561FDDB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>}</w:t>
      </w:r>
    </w:p>
    <w:p w14:paraId="7B549D16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>// end read</w:t>
      </w:r>
    </w:p>
    <w:p w14:paraId="781B4FB9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>// Gauss Filter Kernell</w:t>
      </w:r>
    </w:p>
    <w:p w14:paraId="4ACE5A6D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>void gauss(){</w:t>
      </w:r>
    </w:p>
    <w:p w14:paraId="696FE8ED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ab/>
        <w:t xml:space="preserve">int i,j;  </w:t>
      </w:r>
    </w:p>
    <w:p w14:paraId="0547CA6E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ab/>
        <w:t>int x,y;      //needed for gauss meshgrid</w:t>
      </w:r>
    </w:p>
    <w:p w14:paraId="2E2D9AE1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ab/>
        <w:t>double c;        //gauss filter coefficient</w:t>
      </w:r>
    </w:p>
    <w:p w14:paraId="269B7711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ab/>
        <w:t>int sum=0;    //used for normalization</w:t>
      </w:r>
    </w:p>
    <w:p w14:paraId="35338C09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ab/>
        <w:t>x =-N/2;</w:t>
      </w:r>
    </w:p>
    <w:p w14:paraId="15900C57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  c =exp(N*N/(STD*STD));</w:t>
      </w:r>
    </w:p>
    <w:p w14:paraId="52361BA1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  for(i=0;i&lt;N;i++){</w:t>
      </w:r>
    </w:p>
    <w:p w14:paraId="00CEC7E8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      y =-N/2;</w:t>
      </w:r>
    </w:p>
    <w:p w14:paraId="17D7CFA6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      for(j=0;j&lt;N;j++){ </w:t>
      </w:r>
    </w:p>
    <w:p w14:paraId="4D45C7E8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          g[i][j] =c*exp(-(pow (x,2)+pow(y,2))/(2*STD*STD)); // more efficient/faster to implement without pow</w:t>
      </w:r>
    </w:p>
    <w:p w14:paraId="0912E1E5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          sum =sum+g[i][j];</w:t>
      </w:r>
    </w:p>
    <w:p w14:paraId="3470B874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          y++;</w:t>
      </w:r>
    </w:p>
    <w:p w14:paraId="6360FEB3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      }</w:t>
      </w:r>
    </w:p>
    <w:p w14:paraId="1B17FA96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      x++;</w:t>
      </w:r>
    </w:p>
    <w:p w14:paraId="01F51301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  }</w:t>
      </w:r>
    </w:p>
    <w:p w14:paraId="31E6BDEB" w14:textId="77777777" w:rsidR="00383AEF" w:rsidRDefault="00383AEF" w:rsidP="00383AEF">
      <w:pPr>
        <w:rPr>
          <w:rFonts w:ascii="Times New Roman" w:hAnsi="Times New Roman" w:cs="Times New Roman"/>
          <w:sz w:val="16"/>
          <w:szCs w:val="16"/>
        </w:rPr>
      </w:pPr>
    </w:p>
    <w:p w14:paraId="7C10AED2" w14:textId="77777777" w:rsidR="00865F9A" w:rsidRPr="00865F9A" w:rsidRDefault="00865F9A" w:rsidP="00383AEF">
      <w:pPr>
        <w:rPr>
          <w:rFonts w:ascii="Times New Roman" w:hAnsi="Times New Roman" w:cs="Times New Roman"/>
          <w:sz w:val="16"/>
          <w:szCs w:val="16"/>
        </w:rPr>
      </w:pPr>
    </w:p>
    <w:p w14:paraId="270FA5F4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  for( i=0;i&lt;N;i++){</w:t>
      </w:r>
    </w:p>
    <w:p w14:paraId="1E5E3844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lastRenderedPageBreak/>
        <w:t xml:space="preserve">    </w:t>
      </w:r>
      <w:r w:rsidRPr="00865F9A">
        <w:rPr>
          <w:rFonts w:ascii="Times New Roman" w:hAnsi="Times New Roman" w:cs="Times New Roman"/>
          <w:sz w:val="16"/>
          <w:szCs w:val="16"/>
        </w:rPr>
        <w:tab/>
        <w:t>for( j=0;j&lt;N;j++){ // can be combined with the above for-loop fusion</w:t>
      </w:r>
    </w:p>
    <w:p w14:paraId="1FA14C24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  </w:t>
      </w:r>
      <w:r w:rsidRPr="00865F9A">
        <w:rPr>
          <w:rFonts w:ascii="Times New Roman" w:hAnsi="Times New Roman" w:cs="Times New Roman"/>
          <w:sz w:val="16"/>
          <w:szCs w:val="16"/>
        </w:rPr>
        <w:tab/>
      </w:r>
      <w:r w:rsidRPr="00865F9A">
        <w:rPr>
          <w:rFonts w:ascii="Times New Roman" w:hAnsi="Times New Roman" w:cs="Times New Roman"/>
          <w:sz w:val="16"/>
          <w:szCs w:val="16"/>
        </w:rPr>
        <w:tab/>
        <w:t xml:space="preserve"> g[i][j] = g[i][j]/501187233627271,5;</w:t>
      </w:r>
    </w:p>
    <w:p w14:paraId="09F2C6D7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  </w:t>
      </w:r>
      <w:r w:rsidRPr="00865F9A">
        <w:rPr>
          <w:rFonts w:ascii="Times New Roman" w:hAnsi="Times New Roman" w:cs="Times New Roman"/>
          <w:sz w:val="16"/>
          <w:szCs w:val="16"/>
        </w:rPr>
        <w:tab/>
        <w:t>}</w:t>
      </w:r>
      <w:r w:rsidRPr="00865F9A">
        <w:rPr>
          <w:rFonts w:ascii="Times New Roman" w:hAnsi="Times New Roman" w:cs="Times New Roman"/>
          <w:sz w:val="16"/>
          <w:szCs w:val="16"/>
        </w:rPr>
        <w:tab/>
      </w:r>
      <w:r w:rsidRPr="00865F9A">
        <w:rPr>
          <w:rFonts w:ascii="Times New Roman" w:hAnsi="Times New Roman" w:cs="Times New Roman"/>
          <w:sz w:val="16"/>
          <w:szCs w:val="16"/>
        </w:rPr>
        <w:tab/>
      </w:r>
      <w:r w:rsidRPr="00865F9A">
        <w:rPr>
          <w:rFonts w:ascii="Times New Roman" w:hAnsi="Times New Roman" w:cs="Times New Roman"/>
          <w:sz w:val="16"/>
          <w:szCs w:val="16"/>
        </w:rPr>
        <w:tab/>
      </w:r>
    </w:p>
    <w:p w14:paraId="41C2DDB4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  }</w:t>
      </w:r>
      <w:r w:rsidRPr="00865F9A">
        <w:rPr>
          <w:rFonts w:ascii="Times New Roman" w:hAnsi="Times New Roman" w:cs="Times New Roman"/>
          <w:sz w:val="16"/>
          <w:szCs w:val="16"/>
        </w:rPr>
        <w:tab/>
      </w:r>
      <w:r w:rsidRPr="00865F9A">
        <w:rPr>
          <w:rFonts w:ascii="Times New Roman" w:hAnsi="Times New Roman" w:cs="Times New Roman"/>
          <w:sz w:val="16"/>
          <w:szCs w:val="16"/>
        </w:rPr>
        <w:tab/>
      </w:r>
      <w:r w:rsidRPr="00865F9A">
        <w:rPr>
          <w:rFonts w:ascii="Times New Roman" w:hAnsi="Times New Roman" w:cs="Times New Roman"/>
          <w:sz w:val="16"/>
          <w:szCs w:val="16"/>
        </w:rPr>
        <w:tab/>
      </w:r>
      <w:r w:rsidRPr="00865F9A">
        <w:rPr>
          <w:rFonts w:ascii="Times New Roman" w:hAnsi="Times New Roman" w:cs="Times New Roman"/>
          <w:sz w:val="16"/>
          <w:szCs w:val="16"/>
        </w:rPr>
        <w:tab/>
      </w:r>
      <w:r w:rsidRPr="00865F9A">
        <w:rPr>
          <w:rFonts w:ascii="Times New Roman" w:hAnsi="Times New Roman" w:cs="Times New Roman"/>
          <w:sz w:val="16"/>
          <w:szCs w:val="16"/>
        </w:rPr>
        <w:tab/>
      </w:r>
      <w:r w:rsidRPr="00865F9A">
        <w:rPr>
          <w:rFonts w:ascii="Times New Roman" w:hAnsi="Times New Roman" w:cs="Times New Roman"/>
          <w:sz w:val="16"/>
          <w:szCs w:val="16"/>
        </w:rPr>
        <w:tab/>
        <w:t xml:space="preserve">      </w:t>
      </w:r>
      <w:r w:rsidRPr="00865F9A">
        <w:rPr>
          <w:rFonts w:ascii="Times New Roman" w:hAnsi="Times New Roman" w:cs="Times New Roman"/>
          <w:sz w:val="16"/>
          <w:szCs w:val="16"/>
        </w:rPr>
        <w:tab/>
      </w:r>
    </w:p>
    <w:p w14:paraId="6BC013AF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>}//end gauss</w:t>
      </w:r>
    </w:p>
    <w:p w14:paraId="42C023D9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>// Kernell Flip(needed for convolution)</w:t>
      </w:r>
    </w:p>
    <w:p w14:paraId="602C1EA9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>void Kernell_Flip(){</w:t>
      </w:r>
    </w:p>
    <w:p w14:paraId="17A129A4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ab/>
        <w:t>int i,j;  //indexes //error when initialized inside for</w:t>
      </w:r>
    </w:p>
    <w:p w14:paraId="1CC72FCE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ab/>
        <w:t>for(i=0; i&lt;N; i++){</w:t>
      </w:r>
    </w:p>
    <w:p w14:paraId="2081A04B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ab/>
      </w:r>
      <w:r w:rsidRPr="00865F9A">
        <w:rPr>
          <w:rFonts w:ascii="Times New Roman" w:hAnsi="Times New Roman" w:cs="Times New Roman"/>
          <w:sz w:val="16"/>
          <w:szCs w:val="16"/>
        </w:rPr>
        <w:tab/>
        <w:t>for( j=0; j&lt;N; j++){</w:t>
      </w:r>
    </w:p>
    <w:p w14:paraId="27EF2867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ab/>
      </w:r>
      <w:r w:rsidRPr="00865F9A">
        <w:rPr>
          <w:rFonts w:ascii="Times New Roman" w:hAnsi="Times New Roman" w:cs="Times New Roman"/>
          <w:sz w:val="16"/>
          <w:szCs w:val="16"/>
        </w:rPr>
        <w:tab/>
      </w:r>
      <w:r w:rsidRPr="00865F9A">
        <w:rPr>
          <w:rFonts w:ascii="Times New Roman" w:hAnsi="Times New Roman" w:cs="Times New Roman"/>
          <w:sz w:val="16"/>
          <w:szCs w:val="16"/>
        </w:rPr>
        <w:tab/>
        <w:t>g_flipped[i][j] =g[N-i-1][N-j-1];</w:t>
      </w:r>
    </w:p>
    <w:p w14:paraId="1CEDB204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ab/>
      </w:r>
      <w:r w:rsidRPr="00865F9A">
        <w:rPr>
          <w:rFonts w:ascii="Times New Roman" w:hAnsi="Times New Roman" w:cs="Times New Roman"/>
          <w:sz w:val="16"/>
          <w:szCs w:val="16"/>
        </w:rPr>
        <w:tab/>
        <w:t>}</w:t>
      </w:r>
    </w:p>
    <w:p w14:paraId="65D2F893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ab/>
        <w:t>}</w:t>
      </w:r>
    </w:p>
    <w:p w14:paraId="69971749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>}</w:t>
      </w:r>
    </w:p>
    <w:p w14:paraId="64653D55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>//end Kernell_Flip</w:t>
      </w:r>
    </w:p>
    <w:p w14:paraId="1AEEE2B6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>// convolution 2D</w:t>
      </w:r>
    </w:p>
    <w:p w14:paraId="597C2B1F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>void convolution2D(){</w:t>
      </w:r>
    </w:p>
    <w:p w14:paraId="0B8F1749" w14:textId="77777777" w:rsidR="00383AEF" w:rsidRPr="00865F9A" w:rsidRDefault="00865F9A" w:rsidP="00383AEF">
      <w:pPr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16"/>
          <w:szCs w:val="16"/>
        </w:rPr>
        <w:t xml:space="preserve">    </w:t>
      </w:r>
      <w:r w:rsidR="00383AEF" w:rsidRPr="00865F9A">
        <w:rPr>
          <w:rFonts w:ascii="Times New Roman" w:hAnsi="Times New Roman" w:cs="Times New Roman"/>
          <w:sz w:val="16"/>
          <w:szCs w:val="16"/>
        </w:rPr>
        <w:t>int i,j; //indexes //error when initialized inside for</w:t>
      </w:r>
    </w:p>
    <w:p w14:paraId="0B7D08E4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  int center = N/2; //automata kovei dekadika dld floor</w:t>
      </w:r>
    </w:p>
    <w:p w14:paraId="56CABD3D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  int left = center-1;</w:t>
      </w:r>
    </w:p>
    <w:p w14:paraId="3ACA9FA8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  int top = center - 1;</w:t>
      </w:r>
    </w:p>
    <w:p w14:paraId="0A5BC959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  int x,y;</w:t>
      </w:r>
    </w:p>
    <w:p w14:paraId="7E482296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  Kernell_Flip();</w:t>
      </w:r>
    </w:p>
    <w:p w14:paraId="3063CABB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  //padding</w:t>
      </w:r>
    </w:p>
    <w:p w14:paraId="7F6533AF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  for( i=top+1;i&lt;=im_rows+top;i++){</w:t>
      </w:r>
    </w:p>
    <w:p w14:paraId="687CB2EA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      for( j=1+left;j&lt;=im_collumns+left;j++){</w:t>
      </w:r>
    </w:p>
    <w:p w14:paraId="12E89C0B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          padded_image[i][j]= image[i-top-1][j-left-1];</w:t>
      </w:r>
    </w:p>
    <w:p w14:paraId="00B70E18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      }  </w:t>
      </w:r>
    </w:p>
    <w:p w14:paraId="09A455C3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  }</w:t>
      </w:r>
    </w:p>
    <w:p w14:paraId="007ABF4F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  //padding  x,y define the center pixel</w:t>
      </w:r>
    </w:p>
    <w:p w14:paraId="0009F1CA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  for(x=0;x&lt;im_rows;x++){//more efficient to read per row</w:t>
      </w:r>
    </w:p>
    <w:p w14:paraId="188D7112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      for( y=0;y&lt;im_collumns;y++){  //kernell is applied on each pixel</w:t>
      </w:r>
    </w:p>
    <w:p w14:paraId="053779FC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lastRenderedPageBreak/>
        <w:t xml:space="preserve">            for(i=0;i&lt;N;i++){ //center of the kernel is centered on the pixel we are reading</w:t>
      </w:r>
    </w:p>
    <w:p w14:paraId="3C4F7140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              for(j=0;j&lt;N;j++){</w:t>
      </w:r>
    </w:p>
    <w:p w14:paraId="4EB872D5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                  conv_out[x][y]=conv_out[x][y]+( padded_image[i+x][j+y] *g_flipped[i][j] );</w:t>
      </w:r>
    </w:p>
    <w:p w14:paraId="151A257B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              }//mask is applied(multiplication) on the surrounding pixels of the centered one</w:t>
      </w:r>
    </w:p>
    <w:p w14:paraId="271C99D4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          }</w:t>
      </w:r>
      <w:r w:rsidRPr="00865F9A">
        <w:rPr>
          <w:rFonts w:ascii="Times New Roman" w:hAnsi="Times New Roman" w:cs="Times New Roman"/>
          <w:sz w:val="16"/>
          <w:szCs w:val="16"/>
        </w:rPr>
        <w:tab/>
        <w:t>// then the results of each mult. are summed together</w:t>
      </w:r>
    </w:p>
    <w:p w14:paraId="0F46320F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      } </w:t>
      </w:r>
    </w:p>
    <w:p w14:paraId="12FB2D56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  }      </w:t>
      </w:r>
    </w:p>
    <w:p w14:paraId="49070572" w14:textId="77777777" w:rsidR="00383AEF" w:rsidRPr="00B74F56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B74F56">
        <w:rPr>
          <w:rFonts w:ascii="Times New Roman" w:hAnsi="Times New Roman" w:cs="Times New Roman"/>
          <w:sz w:val="16"/>
          <w:szCs w:val="16"/>
        </w:rPr>
        <w:t xml:space="preserve">}    </w:t>
      </w:r>
    </w:p>
    <w:p w14:paraId="2D68D203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>//end  convolution 2D</w:t>
      </w:r>
    </w:p>
    <w:p w14:paraId="294D90A3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>// final steps of algorithm</w:t>
      </w:r>
    </w:p>
    <w:p w14:paraId="1FB28500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>void final_steps(){</w:t>
      </w:r>
    </w:p>
    <w:p w14:paraId="1EA504ED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ab/>
        <w:t>int i,j;  //indexes //error when initialized inside for</w:t>
      </w:r>
    </w:p>
    <w:p w14:paraId="3BBACD37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 int Imask[im_rows ][im_collumns];</w:t>
      </w:r>
    </w:p>
    <w:p w14:paraId="085F9E03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>// image values range from 0 to 255 thus we need clipping</w:t>
      </w:r>
    </w:p>
    <w:p w14:paraId="573D8333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ab/>
        <w:t>for(i=0;i&lt;im_rows;i++){</w:t>
      </w:r>
    </w:p>
    <w:p w14:paraId="6DDF1883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      for(j=0;j&lt;im_collumns;j++){ // Imask=I-Is , Iunsharp=I+K*Imask</w:t>
      </w:r>
    </w:p>
    <w:p w14:paraId="22BC4364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          Imask[i][j] =(image[i][j]-conv_out[i][j]);</w:t>
      </w:r>
    </w:p>
    <w:p w14:paraId="2B721917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</w:p>
    <w:p w14:paraId="53393EF4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      }</w:t>
      </w:r>
    </w:p>
    <w:p w14:paraId="5630E7F0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  }</w:t>
      </w:r>
    </w:p>
    <w:p w14:paraId="2D3EBF1A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</w:p>
    <w:p w14:paraId="5B3604E9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for(i=0;i&lt;im_rows;i++){</w:t>
      </w:r>
    </w:p>
    <w:p w14:paraId="42674EE3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      for(j=0;j&lt;im_collumns;j++){ // Imask=I-Is , Iunsharp=I+K*Imask</w:t>
      </w:r>
    </w:p>
    <w:p w14:paraId="104A380E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          image[i][j] =image[i][j] + K*(Imask[i][j]);</w:t>
      </w:r>
    </w:p>
    <w:p w14:paraId="0A551F8C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          if(image[i][j]&gt;255){image[i][j] =255;}// maximum pixel intensity is 255</w:t>
      </w:r>
    </w:p>
    <w:p w14:paraId="7EA7E2A5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          else if(image[i][j]&lt;0){image[i][j] =0;}// minimum pixel intensity is 0</w:t>
      </w:r>
    </w:p>
    <w:p w14:paraId="09AEDB44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  <w:lang w:val="el-GR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      </w:t>
      </w:r>
      <w:r w:rsidRPr="00865F9A">
        <w:rPr>
          <w:rFonts w:ascii="Times New Roman" w:hAnsi="Times New Roman" w:cs="Times New Roman"/>
          <w:sz w:val="16"/>
          <w:szCs w:val="16"/>
          <w:lang w:val="el-GR"/>
        </w:rPr>
        <w:t>}</w:t>
      </w:r>
    </w:p>
    <w:p w14:paraId="141E74FB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  <w:lang w:val="el-GR"/>
        </w:rPr>
      </w:pPr>
      <w:r w:rsidRPr="00865F9A">
        <w:rPr>
          <w:rFonts w:ascii="Times New Roman" w:hAnsi="Times New Roman" w:cs="Times New Roman"/>
          <w:sz w:val="16"/>
          <w:szCs w:val="16"/>
          <w:lang w:val="el-GR"/>
        </w:rPr>
        <w:t xml:space="preserve">    }</w:t>
      </w:r>
    </w:p>
    <w:p w14:paraId="6F7A7A47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  <w:lang w:val="el-GR"/>
        </w:rPr>
      </w:pPr>
      <w:r w:rsidRPr="00865F9A">
        <w:rPr>
          <w:rFonts w:ascii="Times New Roman" w:hAnsi="Times New Roman" w:cs="Times New Roman"/>
          <w:sz w:val="16"/>
          <w:szCs w:val="16"/>
          <w:lang w:val="el-GR"/>
        </w:rPr>
        <w:t>}</w:t>
      </w:r>
    </w:p>
    <w:p w14:paraId="48B1DF5E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  <w:lang w:val="el-GR"/>
        </w:rPr>
      </w:pPr>
      <w:r w:rsidRPr="00865F9A">
        <w:rPr>
          <w:rFonts w:ascii="Times New Roman" w:hAnsi="Times New Roman" w:cs="Times New Roman"/>
          <w:sz w:val="16"/>
          <w:szCs w:val="16"/>
          <w:lang w:val="el-GR"/>
        </w:rPr>
        <w:t>//end final_steps</w:t>
      </w:r>
    </w:p>
    <w:p w14:paraId="6AD2F070" w14:textId="77777777" w:rsidR="00865F9A" w:rsidRDefault="00865F9A" w:rsidP="00383AEF">
      <w:pPr>
        <w:rPr>
          <w:rFonts w:ascii="Times New Roman" w:hAnsi="Times New Roman" w:cs="Times New Roman"/>
          <w:sz w:val="16"/>
          <w:szCs w:val="16"/>
        </w:rPr>
      </w:pPr>
    </w:p>
    <w:p w14:paraId="395EE9FB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//write file    </w:t>
      </w:r>
    </w:p>
    <w:p w14:paraId="09430E3D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lastRenderedPageBreak/>
        <w:t>void write(){</w:t>
      </w:r>
    </w:p>
    <w:p w14:paraId="6C85FBA5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int i,j;  //indexes //error when initialized inside for</w:t>
      </w:r>
    </w:p>
    <w:p w14:paraId="6B13DFB3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FILE *frame_y;</w:t>
      </w:r>
    </w:p>
    <w:p w14:paraId="7479D27B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frame_y=fopen(finalfilename,"wb");</w:t>
      </w:r>
    </w:p>
    <w:p w14:paraId="008CADA7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for(i=0;i&lt;im_rows ;i++)</w:t>
      </w:r>
    </w:p>
    <w:p w14:paraId="2FEE819D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{</w:t>
      </w:r>
    </w:p>
    <w:p w14:paraId="6BEF2260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  for(j=0;j&lt;im_collumns;j++)</w:t>
      </w:r>
    </w:p>
    <w:p w14:paraId="5006A703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  {</w:t>
      </w:r>
    </w:p>
    <w:p w14:paraId="2A41F023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    fputc(image[i][j],frame_y);</w:t>
      </w:r>
    </w:p>
    <w:p w14:paraId="3EA64495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  }</w:t>
      </w:r>
    </w:p>
    <w:p w14:paraId="0BA1E81E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}</w:t>
      </w:r>
    </w:p>
    <w:p w14:paraId="5D526E29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  fclose(frame_y);</w:t>
      </w:r>
    </w:p>
    <w:p w14:paraId="3E58FBA1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>}</w:t>
      </w:r>
    </w:p>
    <w:p w14:paraId="76BA1611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 xml:space="preserve">// end write    </w:t>
      </w:r>
    </w:p>
    <w:p w14:paraId="5BED8E6C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>int main(){</w:t>
      </w:r>
    </w:p>
    <w:p w14:paraId="437DB600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ab/>
        <w:t>read();</w:t>
      </w:r>
    </w:p>
    <w:p w14:paraId="48BC0600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ab/>
        <w:t>gauss();</w:t>
      </w:r>
    </w:p>
    <w:p w14:paraId="703F0C55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ab/>
        <w:t>convolution2D();</w:t>
      </w:r>
    </w:p>
    <w:p w14:paraId="3DC90D05" w14:textId="77777777" w:rsidR="00383AEF" w:rsidRPr="00865F9A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ab/>
        <w:t>final_steps();</w:t>
      </w:r>
    </w:p>
    <w:p w14:paraId="65054145" w14:textId="77777777" w:rsidR="00383AEF" w:rsidRPr="00B74F56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865F9A">
        <w:rPr>
          <w:rFonts w:ascii="Times New Roman" w:hAnsi="Times New Roman" w:cs="Times New Roman"/>
          <w:sz w:val="16"/>
          <w:szCs w:val="16"/>
        </w:rPr>
        <w:tab/>
      </w:r>
      <w:r w:rsidRPr="00B74F56">
        <w:rPr>
          <w:rFonts w:ascii="Times New Roman" w:hAnsi="Times New Roman" w:cs="Times New Roman"/>
          <w:sz w:val="16"/>
          <w:szCs w:val="16"/>
        </w:rPr>
        <w:t>write();</w:t>
      </w:r>
    </w:p>
    <w:p w14:paraId="15A5E6B6" w14:textId="77777777" w:rsidR="00383AEF" w:rsidRPr="00290E58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B74F56">
        <w:rPr>
          <w:rFonts w:ascii="Times New Roman" w:hAnsi="Times New Roman" w:cs="Times New Roman"/>
          <w:sz w:val="16"/>
          <w:szCs w:val="16"/>
        </w:rPr>
        <w:tab/>
      </w:r>
      <w:r w:rsidRPr="00290E58">
        <w:rPr>
          <w:rFonts w:ascii="Times New Roman" w:hAnsi="Times New Roman" w:cs="Times New Roman"/>
          <w:sz w:val="16"/>
          <w:szCs w:val="16"/>
        </w:rPr>
        <w:t>return(0);</w:t>
      </w:r>
    </w:p>
    <w:p w14:paraId="18908426" w14:textId="77777777" w:rsidR="002940DA" w:rsidRPr="00290E58" w:rsidRDefault="00383AEF" w:rsidP="00383AEF">
      <w:pPr>
        <w:rPr>
          <w:rFonts w:ascii="Times New Roman" w:hAnsi="Times New Roman" w:cs="Times New Roman"/>
          <w:sz w:val="16"/>
          <w:szCs w:val="16"/>
        </w:rPr>
      </w:pPr>
      <w:r w:rsidRPr="00290E58">
        <w:rPr>
          <w:rFonts w:ascii="Times New Roman" w:hAnsi="Times New Roman" w:cs="Times New Roman"/>
          <w:sz w:val="16"/>
          <w:szCs w:val="16"/>
        </w:rPr>
        <w:t xml:space="preserve">} </w:t>
      </w:r>
    </w:p>
    <w:p w14:paraId="7B2A69D6" w14:textId="77777777" w:rsidR="002940DA" w:rsidRPr="00290E58" w:rsidRDefault="002940DA">
      <w:pPr>
        <w:rPr>
          <w:rFonts w:ascii="Times New Roman" w:hAnsi="Times New Roman" w:cs="Times New Roman"/>
        </w:rPr>
      </w:pPr>
    </w:p>
    <w:p w14:paraId="252B3440" w14:textId="77777777" w:rsidR="002940DA" w:rsidRPr="00290E58" w:rsidRDefault="002940DA">
      <w:pPr>
        <w:rPr>
          <w:rFonts w:ascii="Times New Roman" w:hAnsi="Times New Roman" w:cs="Times New Roman"/>
        </w:rPr>
      </w:pPr>
    </w:p>
    <w:p w14:paraId="05803852" w14:textId="77777777" w:rsidR="002940DA" w:rsidRPr="00290E58" w:rsidRDefault="002940DA">
      <w:pPr>
        <w:rPr>
          <w:rFonts w:ascii="Times New Roman" w:hAnsi="Times New Roman" w:cs="Times New Roman"/>
        </w:rPr>
      </w:pPr>
    </w:p>
    <w:p w14:paraId="22FD56B1" w14:textId="77777777" w:rsidR="002940DA" w:rsidRPr="00290E58" w:rsidRDefault="002940DA">
      <w:pPr>
        <w:rPr>
          <w:rFonts w:ascii="Times New Roman" w:hAnsi="Times New Roman" w:cs="Times New Roman"/>
        </w:rPr>
      </w:pPr>
    </w:p>
    <w:p w14:paraId="6BF380EA" w14:textId="77777777" w:rsidR="002940DA" w:rsidRPr="00290E58" w:rsidRDefault="002940DA">
      <w:pPr>
        <w:rPr>
          <w:rFonts w:ascii="Times New Roman" w:hAnsi="Times New Roman" w:cs="Times New Roman"/>
        </w:rPr>
      </w:pPr>
    </w:p>
    <w:p w14:paraId="77A58F2F" w14:textId="77777777" w:rsidR="002940DA" w:rsidRPr="00290E58" w:rsidRDefault="002940DA">
      <w:pPr>
        <w:rPr>
          <w:rFonts w:ascii="Times New Roman" w:hAnsi="Times New Roman" w:cs="Times New Roman"/>
        </w:rPr>
      </w:pPr>
    </w:p>
    <w:p w14:paraId="2572F9C8" w14:textId="77777777" w:rsidR="002940DA" w:rsidRPr="00290E58" w:rsidRDefault="002940DA">
      <w:pPr>
        <w:rPr>
          <w:rFonts w:ascii="Times New Roman" w:hAnsi="Times New Roman" w:cs="Times New Roman"/>
        </w:rPr>
      </w:pPr>
    </w:p>
    <w:p w14:paraId="46E5434D" w14:textId="77777777" w:rsidR="00865F9A" w:rsidRPr="00865F9A" w:rsidRDefault="00865F9A" w:rsidP="00865F9A">
      <w:pPr>
        <w:pStyle w:val="a7"/>
        <w:rPr>
          <w:rFonts w:cs="Times New Roman"/>
        </w:rPr>
      </w:pPr>
      <w:r>
        <w:rPr>
          <w:rFonts w:cs="Times New Roman"/>
        </w:rPr>
        <w:lastRenderedPageBreak/>
        <w:t>Initial results</w:t>
      </w:r>
    </w:p>
    <w:p w14:paraId="6453AC0D" w14:textId="77777777" w:rsidR="002940DA" w:rsidRPr="00290E58" w:rsidRDefault="002940DA">
      <w:pPr>
        <w:rPr>
          <w:rFonts w:ascii="Times New Roman" w:hAnsi="Times New Roman" w:cs="Times New Roman"/>
        </w:rPr>
      </w:pPr>
    </w:p>
    <w:p w14:paraId="78FC48B5" w14:textId="77777777" w:rsidR="002940DA" w:rsidRPr="00290E58" w:rsidRDefault="002940DA">
      <w:pPr>
        <w:rPr>
          <w:rFonts w:ascii="Times New Roman" w:hAnsi="Times New Roman" w:cs="Times New Roman"/>
        </w:rPr>
      </w:pPr>
    </w:p>
    <w:p w14:paraId="017E4DBB" w14:textId="77777777" w:rsidR="002940DA" w:rsidRPr="00290E58" w:rsidRDefault="002940DA">
      <w:pPr>
        <w:rPr>
          <w:rFonts w:ascii="Times New Roman" w:hAnsi="Times New Roman" w:cs="Times New Roman"/>
        </w:rPr>
      </w:pPr>
    </w:p>
    <w:p w14:paraId="6578A9B7" w14:textId="77777777" w:rsidR="002940DA" w:rsidRPr="00290E58" w:rsidRDefault="002940DA">
      <w:pPr>
        <w:rPr>
          <w:rFonts w:ascii="Times New Roman" w:hAnsi="Times New Roman" w:cs="Times New Roman"/>
        </w:rPr>
      </w:pPr>
    </w:p>
    <w:p w14:paraId="6113C6D1" w14:textId="77777777" w:rsidR="002940DA" w:rsidRPr="00290E58" w:rsidRDefault="002940DA">
      <w:pPr>
        <w:rPr>
          <w:rFonts w:ascii="Times New Roman" w:hAnsi="Times New Roman" w:cs="Times New Roman"/>
        </w:rPr>
      </w:pPr>
    </w:p>
    <w:p w14:paraId="4EBF3676" w14:textId="77777777" w:rsidR="002940DA" w:rsidRPr="00290E58" w:rsidRDefault="002940DA">
      <w:pPr>
        <w:rPr>
          <w:rFonts w:ascii="Times New Roman" w:hAnsi="Times New Roman" w:cs="Times New Roman"/>
        </w:rPr>
      </w:pPr>
    </w:p>
    <w:p w14:paraId="18993459" w14:textId="77777777" w:rsidR="002940DA" w:rsidRPr="00290E58" w:rsidRDefault="002940DA">
      <w:pPr>
        <w:rPr>
          <w:rFonts w:ascii="Times New Roman" w:hAnsi="Times New Roman" w:cs="Times New Roman"/>
        </w:rPr>
      </w:pPr>
    </w:p>
    <w:p w14:paraId="4879E7E3" w14:textId="77777777" w:rsidR="002940DA" w:rsidRPr="00290E58" w:rsidRDefault="002940DA">
      <w:pPr>
        <w:rPr>
          <w:rFonts w:ascii="Times New Roman" w:hAnsi="Times New Roman" w:cs="Times New Roman"/>
        </w:rPr>
      </w:pPr>
    </w:p>
    <w:p w14:paraId="07C1DA17" w14:textId="77777777" w:rsidR="002940DA" w:rsidRPr="00290E58" w:rsidRDefault="002940DA">
      <w:pPr>
        <w:rPr>
          <w:rFonts w:ascii="Times New Roman" w:hAnsi="Times New Roman" w:cs="Times New Roman"/>
        </w:rPr>
      </w:pPr>
    </w:p>
    <w:p w14:paraId="32D86A0A" w14:textId="77777777" w:rsidR="002940DA" w:rsidRPr="00290E58" w:rsidRDefault="002940DA">
      <w:pPr>
        <w:rPr>
          <w:rFonts w:ascii="Times New Roman" w:hAnsi="Times New Roman" w:cs="Times New Roman"/>
        </w:rPr>
      </w:pPr>
    </w:p>
    <w:p w14:paraId="3368D8A0" w14:textId="77777777" w:rsidR="002940DA" w:rsidRPr="00290E58" w:rsidRDefault="002940DA">
      <w:pPr>
        <w:rPr>
          <w:rFonts w:ascii="Times New Roman" w:hAnsi="Times New Roman" w:cs="Times New Roman"/>
        </w:rPr>
      </w:pPr>
    </w:p>
    <w:p w14:paraId="584B478B" w14:textId="77777777" w:rsidR="002940DA" w:rsidRPr="00290E58" w:rsidRDefault="002940DA">
      <w:pPr>
        <w:rPr>
          <w:rFonts w:ascii="Times New Roman" w:hAnsi="Times New Roman" w:cs="Times New Roman"/>
        </w:rPr>
      </w:pPr>
    </w:p>
    <w:p w14:paraId="5B047C08" w14:textId="77777777" w:rsidR="002940DA" w:rsidRPr="00290E58" w:rsidRDefault="002940DA" w:rsidP="002940DA">
      <w:pPr>
        <w:rPr>
          <w:rFonts w:ascii="Times New Roman" w:hAnsi="Times New Roman" w:cs="Times New Roman"/>
        </w:rPr>
      </w:pPr>
    </w:p>
    <w:tbl>
      <w:tblPr>
        <w:tblStyle w:val="2-1"/>
        <w:tblpPr w:leftFromText="180" w:rightFromText="180" w:horzAnchor="margin" w:tblpXSpec="center" w:tblpY="1265"/>
        <w:tblW w:w="0" w:type="auto"/>
        <w:tblLook w:val="04A0" w:firstRow="1" w:lastRow="0" w:firstColumn="1" w:lastColumn="0" w:noHBand="0" w:noVBand="1"/>
      </w:tblPr>
      <w:tblGrid>
        <w:gridCol w:w="2245"/>
        <w:gridCol w:w="2178"/>
      </w:tblGrid>
      <w:tr w:rsidR="0069202A" w:rsidRPr="001A62F1" w14:paraId="1CAC1195" w14:textId="77777777" w:rsidTr="00290E5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48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2245" w:type="dxa"/>
          </w:tcPr>
          <w:p w14:paraId="56172542" w14:textId="77777777" w:rsidR="0069202A" w:rsidRPr="001A62F1" w:rsidRDefault="0069202A" w:rsidP="005A3DFE">
            <w:pPr>
              <w:jc w:val="center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Instructions</w:t>
            </w:r>
          </w:p>
        </w:tc>
        <w:tc>
          <w:tcPr>
            <w:tcW w:w="2178" w:type="dxa"/>
          </w:tcPr>
          <w:p w14:paraId="50FD3376" w14:textId="77777777" w:rsidR="0069202A" w:rsidRPr="00FE65C6" w:rsidRDefault="0069202A" w:rsidP="006137A1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FE65C6">
              <w:rPr>
                <w:rFonts w:ascii="Times New Roman" w:hAnsi="Times New Roman" w:cs="Times New Roman"/>
              </w:rPr>
              <w:t>384558902</w:t>
            </w:r>
          </w:p>
        </w:tc>
      </w:tr>
      <w:tr w:rsidR="0069202A" w:rsidRPr="001A62F1" w14:paraId="1271C735" w14:textId="77777777" w:rsidTr="00290E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5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45" w:type="dxa"/>
          </w:tcPr>
          <w:p w14:paraId="102B4132" w14:textId="77777777" w:rsidR="0069202A" w:rsidRPr="001A62F1" w:rsidRDefault="0069202A" w:rsidP="005A3DFE">
            <w:pPr>
              <w:jc w:val="center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Core_Cycles</w:t>
            </w:r>
          </w:p>
        </w:tc>
        <w:tc>
          <w:tcPr>
            <w:tcW w:w="2178" w:type="dxa"/>
          </w:tcPr>
          <w:p w14:paraId="6670DA40" w14:textId="77777777" w:rsidR="0069202A" w:rsidRPr="00FE65C6" w:rsidRDefault="0069202A" w:rsidP="006137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FE65C6">
              <w:rPr>
                <w:rFonts w:ascii="Times New Roman" w:hAnsi="Times New Roman" w:cs="Times New Roman"/>
              </w:rPr>
              <w:t>547832789</w:t>
            </w:r>
          </w:p>
        </w:tc>
      </w:tr>
      <w:tr w:rsidR="0069202A" w:rsidRPr="001A62F1" w14:paraId="2F7364C9" w14:textId="77777777" w:rsidTr="00290E58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45" w:type="dxa"/>
          </w:tcPr>
          <w:p w14:paraId="31F3FCB2" w14:textId="77777777" w:rsidR="0069202A" w:rsidRPr="001A62F1" w:rsidRDefault="0069202A" w:rsidP="005A3DFE">
            <w:pPr>
              <w:jc w:val="center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S_Cycles</w:t>
            </w:r>
          </w:p>
        </w:tc>
        <w:tc>
          <w:tcPr>
            <w:tcW w:w="2178" w:type="dxa"/>
          </w:tcPr>
          <w:p w14:paraId="7831F43B" w14:textId="77777777" w:rsidR="0069202A" w:rsidRPr="00FE65C6" w:rsidRDefault="0069202A" w:rsidP="006137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FE65C6">
              <w:rPr>
                <w:rFonts w:ascii="Times New Roman" w:hAnsi="Times New Roman" w:cs="Times New Roman"/>
              </w:rPr>
              <w:t>425929562</w:t>
            </w:r>
          </w:p>
        </w:tc>
      </w:tr>
      <w:tr w:rsidR="0069202A" w:rsidRPr="001A62F1" w14:paraId="760043DE" w14:textId="77777777" w:rsidTr="00290E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45" w:type="dxa"/>
          </w:tcPr>
          <w:p w14:paraId="78EE357A" w14:textId="77777777" w:rsidR="0069202A" w:rsidRPr="001A62F1" w:rsidRDefault="0069202A" w:rsidP="005A3DFE">
            <w:pPr>
              <w:jc w:val="center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N_Cycles</w:t>
            </w:r>
          </w:p>
        </w:tc>
        <w:tc>
          <w:tcPr>
            <w:tcW w:w="2178" w:type="dxa"/>
          </w:tcPr>
          <w:p w14:paraId="65868DF1" w14:textId="77777777" w:rsidR="0069202A" w:rsidRPr="00FE65C6" w:rsidRDefault="0069202A" w:rsidP="006137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FE65C6">
              <w:rPr>
                <w:rFonts w:ascii="Times New Roman" w:hAnsi="Times New Roman" w:cs="Times New Roman"/>
              </w:rPr>
              <w:t>91745781</w:t>
            </w:r>
          </w:p>
        </w:tc>
      </w:tr>
      <w:tr w:rsidR="0069202A" w:rsidRPr="001A62F1" w14:paraId="35EF8204" w14:textId="77777777" w:rsidTr="00290E58">
        <w:trPr>
          <w:trHeight w:val="35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45" w:type="dxa"/>
          </w:tcPr>
          <w:p w14:paraId="03389C61" w14:textId="77777777" w:rsidR="0069202A" w:rsidRPr="001A62F1" w:rsidRDefault="0069202A" w:rsidP="005A3DFE">
            <w:pPr>
              <w:jc w:val="center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I_Cycles</w:t>
            </w:r>
          </w:p>
        </w:tc>
        <w:tc>
          <w:tcPr>
            <w:tcW w:w="2178" w:type="dxa"/>
          </w:tcPr>
          <w:p w14:paraId="2DD3EB1D" w14:textId="77777777" w:rsidR="0069202A" w:rsidRPr="00FE65C6" w:rsidRDefault="0069202A" w:rsidP="006137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FE65C6">
              <w:rPr>
                <w:rFonts w:ascii="Times New Roman" w:hAnsi="Times New Roman" w:cs="Times New Roman"/>
              </w:rPr>
              <w:t>101567858</w:t>
            </w:r>
          </w:p>
        </w:tc>
      </w:tr>
      <w:tr w:rsidR="0069202A" w:rsidRPr="001A62F1" w14:paraId="79E2D557" w14:textId="77777777" w:rsidTr="00290E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45" w:type="dxa"/>
          </w:tcPr>
          <w:p w14:paraId="405BB310" w14:textId="77777777" w:rsidR="0069202A" w:rsidRPr="001A62F1" w:rsidRDefault="0069202A" w:rsidP="005A3DFE">
            <w:pPr>
              <w:jc w:val="center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C_Cycles</w:t>
            </w:r>
          </w:p>
        </w:tc>
        <w:tc>
          <w:tcPr>
            <w:tcW w:w="2178" w:type="dxa"/>
          </w:tcPr>
          <w:p w14:paraId="18F13DF6" w14:textId="77777777" w:rsidR="0069202A" w:rsidRPr="00FE65C6" w:rsidRDefault="0069202A" w:rsidP="006137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FE65C6">
              <w:rPr>
                <w:rFonts w:ascii="Times New Roman" w:hAnsi="Times New Roman" w:cs="Times New Roman"/>
              </w:rPr>
              <w:t>0</w:t>
            </w:r>
          </w:p>
        </w:tc>
      </w:tr>
      <w:tr w:rsidR="0069202A" w:rsidRPr="001A62F1" w14:paraId="603D771A" w14:textId="77777777" w:rsidTr="00290E58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45" w:type="dxa"/>
          </w:tcPr>
          <w:p w14:paraId="0E1F55AE" w14:textId="77777777" w:rsidR="0069202A" w:rsidRPr="001A62F1" w:rsidRDefault="0069202A" w:rsidP="005A3DFE">
            <w:pPr>
              <w:jc w:val="center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Total</w:t>
            </w:r>
          </w:p>
        </w:tc>
        <w:tc>
          <w:tcPr>
            <w:tcW w:w="2178" w:type="dxa"/>
          </w:tcPr>
          <w:p w14:paraId="6326BD6A" w14:textId="77777777" w:rsidR="0069202A" w:rsidRPr="00FE65C6" w:rsidRDefault="0069202A" w:rsidP="006137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FE65C6">
              <w:rPr>
                <w:rFonts w:ascii="Times New Roman" w:hAnsi="Times New Roman" w:cs="Times New Roman"/>
              </w:rPr>
              <w:t>642292153</w:t>
            </w:r>
          </w:p>
        </w:tc>
      </w:tr>
      <w:tr w:rsidR="002940DA" w:rsidRPr="001A62F1" w14:paraId="2B72DCD7" w14:textId="77777777" w:rsidTr="00290E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423" w:type="dxa"/>
            <w:gridSpan w:val="2"/>
          </w:tcPr>
          <w:p w14:paraId="310F1A5B" w14:textId="77777777" w:rsidR="002940DA" w:rsidRPr="001A62F1" w:rsidRDefault="002940DA" w:rsidP="005A3DFE">
            <w:pPr>
              <w:jc w:val="center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Grand Totals</w:t>
            </w:r>
          </w:p>
        </w:tc>
      </w:tr>
      <w:tr w:rsidR="002940DA" w:rsidRPr="001A62F1" w14:paraId="0ECA153B" w14:textId="77777777" w:rsidTr="00290E58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45" w:type="dxa"/>
          </w:tcPr>
          <w:p w14:paraId="708EFE64" w14:textId="77777777" w:rsidR="002940DA" w:rsidRPr="001A62F1" w:rsidRDefault="002940DA" w:rsidP="005A3DFE">
            <w:pPr>
              <w:jc w:val="center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Code</w:t>
            </w:r>
          </w:p>
        </w:tc>
        <w:tc>
          <w:tcPr>
            <w:tcW w:w="2178" w:type="dxa"/>
          </w:tcPr>
          <w:p w14:paraId="38C23DD0" w14:textId="77777777" w:rsidR="002940DA" w:rsidRPr="001A62F1" w:rsidRDefault="00B603AA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2976</w:t>
            </w:r>
          </w:p>
        </w:tc>
      </w:tr>
      <w:tr w:rsidR="002940DA" w:rsidRPr="001A62F1" w14:paraId="531C578E" w14:textId="77777777" w:rsidTr="00290E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45" w:type="dxa"/>
          </w:tcPr>
          <w:p w14:paraId="799D228A" w14:textId="77777777" w:rsidR="002940DA" w:rsidRPr="001A62F1" w:rsidRDefault="002940DA" w:rsidP="005A3DFE">
            <w:pPr>
              <w:jc w:val="center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RO Data</w:t>
            </w:r>
          </w:p>
        </w:tc>
        <w:tc>
          <w:tcPr>
            <w:tcW w:w="2178" w:type="dxa"/>
          </w:tcPr>
          <w:p w14:paraId="1C430B7C" w14:textId="77777777" w:rsidR="002940DA" w:rsidRPr="001A62F1" w:rsidRDefault="00B603AA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06</w:t>
            </w:r>
          </w:p>
        </w:tc>
      </w:tr>
      <w:tr w:rsidR="002940DA" w:rsidRPr="001A62F1" w14:paraId="0AD85C9D" w14:textId="77777777" w:rsidTr="00290E58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45" w:type="dxa"/>
          </w:tcPr>
          <w:p w14:paraId="0157D5AE" w14:textId="77777777" w:rsidR="002940DA" w:rsidRPr="001A62F1" w:rsidRDefault="002940DA" w:rsidP="005A3DFE">
            <w:pPr>
              <w:jc w:val="center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RW Data</w:t>
            </w:r>
          </w:p>
        </w:tc>
        <w:tc>
          <w:tcPr>
            <w:tcW w:w="2178" w:type="dxa"/>
          </w:tcPr>
          <w:p w14:paraId="21AD27B0" w14:textId="77777777" w:rsidR="002940DA" w:rsidRPr="001A62F1" w:rsidRDefault="00B603AA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</w:tr>
      <w:tr w:rsidR="002940DA" w:rsidRPr="001A62F1" w14:paraId="36E2039A" w14:textId="77777777" w:rsidTr="00290E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45" w:type="dxa"/>
          </w:tcPr>
          <w:p w14:paraId="2965B191" w14:textId="77777777" w:rsidR="002940DA" w:rsidRPr="001A62F1" w:rsidRDefault="002940DA" w:rsidP="005A3DFE">
            <w:pPr>
              <w:jc w:val="center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ZI Data</w:t>
            </w:r>
          </w:p>
        </w:tc>
        <w:tc>
          <w:tcPr>
            <w:tcW w:w="2178" w:type="dxa"/>
          </w:tcPr>
          <w:p w14:paraId="3D59BE30" w14:textId="77777777" w:rsidR="002940DA" w:rsidRPr="001A62F1" w:rsidRDefault="00B603AA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33020</w:t>
            </w:r>
          </w:p>
        </w:tc>
      </w:tr>
      <w:tr w:rsidR="002940DA" w:rsidRPr="001A62F1" w14:paraId="34D811EE" w14:textId="77777777" w:rsidTr="00290E58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45" w:type="dxa"/>
          </w:tcPr>
          <w:p w14:paraId="17B10A1B" w14:textId="77777777" w:rsidR="002940DA" w:rsidRPr="001A62F1" w:rsidRDefault="002940DA" w:rsidP="005A3DFE">
            <w:pPr>
              <w:jc w:val="center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Debug</w:t>
            </w:r>
          </w:p>
        </w:tc>
        <w:tc>
          <w:tcPr>
            <w:tcW w:w="2178" w:type="dxa"/>
          </w:tcPr>
          <w:p w14:paraId="7DDD7B81" w14:textId="77777777" w:rsidR="002940DA" w:rsidRPr="001A62F1" w:rsidRDefault="00B603AA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096</w:t>
            </w:r>
          </w:p>
        </w:tc>
      </w:tr>
      <w:tr w:rsidR="002940DA" w:rsidRPr="001A62F1" w14:paraId="29BB8D72" w14:textId="77777777" w:rsidTr="00290E5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45" w:type="dxa"/>
          </w:tcPr>
          <w:p w14:paraId="603499EC" w14:textId="77777777" w:rsidR="002940DA" w:rsidRPr="001A62F1" w:rsidRDefault="002940DA" w:rsidP="005A3DF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178" w:type="dxa"/>
          </w:tcPr>
          <w:p w14:paraId="5D01D0FE" w14:textId="77777777" w:rsidR="002940DA" w:rsidRPr="001A62F1" w:rsidRDefault="002940DA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</w:tr>
    </w:tbl>
    <w:p w14:paraId="1B2E1AD8" w14:textId="77777777" w:rsidR="002940DA" w:rsidRPr="001A62F1" w:rsidRDefault="002940DA" w:rsidP="002940DA">
      <w:pPr>
        <w:rPr>
          <w:rFonts w:ascii="Times New Roman" w:hAnsi="Times New Roman" w:cs="Times New Roman"/>
        </w:rPr>
      </w:pPr>
    </w:p>
    <w:p w14:paraId="52C88E6F" w14:textId="77777777" w:rsidR="002940DA" w:rsidRPr="001A62F1" w:rsidRDefault="002940DA" w:rsidP="002940DA">
      <w:pPr>
        <w:rPr>
          <w:rFonts w:ascii="Times New Roman" w:hAnsi="Times New Roman" w:cs="Times New Roman"/>
        </w:rPr>
      </w:pPr>
    </w:p>
    <w:p w14:paraId="730D1A7A" w14:textId="77777777" w:rsidR="002940DA" w:rsidRPr="001A62F1" w:rsidRDefault="002940DA" w:rsidP="002940DA">
      <w:pPr>
        <w:rPr>
          <w:rFonts w:ascii="Times New Roman" w:hAnsi="Times New Roman" w:cs="Times New Roman"/>
        </w:rPr>
      </w:pPr>
    </w:p>
    <w:p w14:paraId="58BDB893" w14:textId="77777777" w:rsidR="002940DA" w:rsidRPr="001A62F1" w:rsidRDefault="002940DA" w:rsidP="002940DA">
      <w:pPr>
        <w:rPr>
          <w:rFonts w:ascii="Times New Roman" w:hAnsi="Times New Roman" w:cs="Times New Roman"/>
        </w:rPr>
      </w:pPr>
    </w:p>
    <w:p w14:paraId="015EBBCB" w14:textId="77777777" w:rsidR="002940DA" w:rsidRPr="001A62F1" w:rsidRDefault="002940DA" w:rsidP="002940DA">
      <w:pPr>
        <w:rPr>
          <w:rFonts w:ascii="Times New Roman" w:hAnsi="Times New Roman" w:cs="Times New Roman"/>
          <w:lang w:val="el-GR"/>
        </w:rPr>
      </w:pPr>
    </w:p>
    <w:p w14:paraId="2A570CCD" w14:textId="77777777" w:rsidR="002940DA" w:rsidRPr="001A62F1" w:rsidRDefault="002940DA" w:rsidP="002940DA">
      <w:pPr>
        <w:rPr>
          <w:rFonts w:ascii="Times New Roman" w:hAnsi="Times New Roman" w:cs="Times New Roman"/>
        </w:rPr>
      </w:pPr>
    </w:p>
    <w:p w14:paraId="6892D4D6" w14:textId="77777777" w:rsidR="002940DA" w:rsidRPr="001A62F1" w:rsidRDefault="002940DA" w:rsidP="002940DA">
      <w:pPr>
        <w:rPr>
          <w:rFonts w:ascii="Times New Roman" w:hAnsi="Times New Roman" w:cs="Times New Roman"/>
        </w:rPr>
      </w:pPr>
    </w:p>
    <w:p w14:paraId="63FBFC34" w14:textId="77777777" w:rsidR="002940DA" w:rsidRPr="001A62F1" w:rsidRDefault="002940DA" w:rsidP="002940DA">
      <w:pPr>
        <w:rPr>
          <w:rFonts w:ascii="Times New Roman" w:hAnsi="Times New Roman" w:cs="Times New Roman"/>
        </w:rPr>
      </w:pPr>
    </w:p>
    <w:p w14:paraId="550752F9" w14:textId="77777777" w:rsidR="002940DA" w:rsidRPr="001A62F1" w:rsidRDefault="002940DA" w:rsidP="002940DA">
      <w:pPr>
        <w:rPr>
          <w:rFonts w:ascii="Times New Roman" w:hAnsi="Times New Roman" w:cs="Times New Roman"/>
        </w:rPr>
      </w:pPr>
    </w:p>
    <w:p w14:paraId="1506EC82" w14:textId="77777777" w:rsidR="002940DA" w:rsidRPr="001A62F1" w:rsidRDefault="002940DA" w:rsidP="002940DA">
      <w:pPr>
        <w:rPr>
          <w:rFonts w:ascii="Times New Roman" w:hAnsi="Times New Roman" w:cs="Times New Roman"/>
        </w:rPr>
      </w:pPr>
    </w:p>
    <w:p w14:paraId="45ABE6BB" w14:textId="77777777" w:rsidR="00B43ED8" w:rsidRPr="00865F9A" w:rsidRDefault="00B43ED8" w:rsidP="005A3DFE">
      <w:pPr>
        <w:jc w:val="both"/>
        <w:rPr>
          <w:lang w:val="el-GR"/>
        </w:rPr>
      </w:pPr>
    </w:p>
    <w:p w14:paraId="6EBF73EA" w14:textId="77777777" w:rsidR="00B43ED8" w:rsidRPr="00FA1FAC" w:rsidRDefault="00B43ED8" w:rsidP="00B43ED8">
      <w:pPr>
        <w:pStyle w:val="a7"/>
        <w:rPr>
          <w:rFonts w:cs="Times New Roman"/>
        </w:rPr>
      </w:pPr>
      <w:r>
        <w:rPr>
          <w:rFonts w:cs="Times New Roman"/>
        </w:rPr>
        <w:lastRenderedPageBreak/>
        <w:t>Optimize 0</w:t>
      </w:r>
    </w:p>
    <w:tbl>
      <w:tblPr>
        <w:tblStyle w:val="3-1"/>
        <w:tblW w:w="0" w:type="auto"/>
        <w:tblLook w:val="04A0" w:firstRow="1" w:lastRow="0" w:firstColumn="1" w:lastColumn="0" w:noHBand="0" w:noVBand="1"/>
      </w:tblPr>
      <w:tblGrid>
        <w:gridCol w:w="2152"/>
        <w:gridCol w:w="2013"/>
        <w:gridCol w:w="2013"/>
        <w:gridCol w:w="2073"/>
      </w:tblGrid>
      <w:tr w:rsidR="00B43ED8" w:rsidRPr="001A62F1" w14:paraId="0C876BA4" w14:textId="77777777" w:rsidTr="00FE65C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4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41CECBFF" w14:textId="77777777" w:rsidR="00B43ED8" w:rsidRPr="001A62F1" w:rsidRDefault="00B43ED8" w:rsidP="00B603AA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013" w:type="dxa"/>
          </w:tcPr>
          <w:p w14:paraId="3574D65F" w14:textId="77777777" w:rsidR="00B43ED8" w:rsidRPr="001A62F1" w:rsidRDefault="00B43ED8" w:rsidP="00B603AA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Αρχικό</w:t>
            </w:r>
          </w:p>
        </w:tc>
        <w:tc>
          <w:tcPr>
            <w:tcW w:w="2013" w:type="dxa"/>
          </w:tcPr>
          <w:p w14:paraId="5E50C118" w14:textId="77777777" w:rsidR="00B43ED8" w:rsidRPr="001A62F1" w:rsidRDefault="00B43ED8" w:rsidP="00B603AA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Βελτιστοποιημένο</w:t>
            </w:r>
          </w:p>
        </w:tc>
        <w:tc>
          <w:tcPr>
            <w:tcW w:w="2073" w:type="dxa"/>
          </w:tcPr>
          <w:p w14:paraId="5B0C939A" w14:textId="77777777" w:rsidR="00B43ED8" w:rsidRPr="001A62F1" w:rsidRDefault="00B43ED8" w:rsidP="00B603AA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Απόδοση(Μείωση)</w:t>
            </w:r>
          </w:p>
        </w:tc>
      </w:tr>
      <w:tr w:rsidR="0069202A" w:rsidRPr="001A62F1" w14:paraId="445CC58D" w14:textId="77777777" w:rsidTr="00FE65C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42392D3F" w14:textId="77777777" w:rsidR="0069202A" w:rsidRPr="001A62F1" w:rsidRDefault="0069202A" w:rsidP="00B43ED8">
            <w:pPr>
              <w:jc w:val="center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Instructions</w:t>
            </w:r>
          </w:p>
        </w:tc>
        <w:tc>
          <w:tcPr>
            <w:tcW w:w="2013" w:type="dxa"/>
          </w:tcPr>
          <w:p w14:paraId="2689AC58" w14:textId="77777777" w:rsidR="0069202A" w:rsidRPr="00FE65C6" w:rsidRDefault="0069202A" w:rsidP="0069202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FE65C6">
              <w:rPr>
                <w:rFonts w:ascii="Times New Roman" w:hAnsi="Times New Roman" w:cs="Times New Roman"/>
              </w:rPr>
              <w:t>384558902</w:t>
            </w:r>
          </w:p>
        </w:tc>
        <w:tc>
          <w:tcPr>
            <w:tcW w:w="2013" w:type="dxa"/>
          </w:tcPr>
          <w:p w14:paraId="0AA57960" w14:textId="77777777" w:rsidR="0069202A" w:rsidRPr="001A62F1" w:rsidRDefault="0069202A" w:rsidP="00B43ED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360626373</w:t>
            </w:r>
          </w:p>
        </w:tc>
        <w:tc>
          <w:tcPr>
            <w:tcW w:w="2073" w:type="dxa"/>
          </w:tcPr>
          <w:p w14:paraId="092DFD58" w14:textId="77777777" w:rsidR="0069202A" w:rsidRPr="00B43ED8" w:rsidRDefault="000B3F2F" w:rsidP="00FE65C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0B3F2F">
              <w:rPr>
                <w:rFonts w:ascii="Times New Roman" w:hAnsi="Times New Roman" w:cs="Times New Roman"/>
              </w:rPr>
              <w:t>6.2234</w:t>
            </w:r>
          </w:p>
        </w:tc>
      </w:tr>
      <w:tr w:rsidR="0069202A" w:rsidRPr="001A62F1" w14:paraId="3024E727" w14:textId="77777777" w:rsidTr="00FE65C6">
        <w:trPr>
          <w:trHeight w:val="35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36138EFC" w14:textId="77777777" w:rsidR="0069202A" w:rsidRPr="001A62F1" w:rsidRDefault="0069202A" w:rsidP="00B43ED8">
            <w:pPr>
              <w:jc w:val="center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Core_Cycles</w:t>
            </w:r>
          </w:p>
        </w:tc>
        <w:tc>
          <w:tcPr>
            <w:tcW w:w="2013" w:type="dxa"/>
          </w:tcPr>
          <w:p w14:paraId="27612E71" w14:textId="77777777" w:rsidR="0069202A" w:rsidRPr="00FE65C6" w:rsidRDefault="0069202A" w:rsidP="0069202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FE65C6">
              <w:rPr>
                <w:rFonts w:ascii="Times New Roman" w:hAnsi="Times New Roman" w:cs="Times New Roman"/>
              </w:rPr>
              <w:t>547832789</w:t>
            </w:r>
          </w:p>
        </w:tc>
        <w:tc>
          <w:tcPr>
            <w:tcW w:w="2013" w:type="dxa"/>
          </w:tcPr>
          <w:p w14:paraId="563F772C" w14:textId="77777777" w:rsidR="0069202A" w:rsidRPr="001A62F1" w:rsidRDefault="0069202A" w:rsidP="00B43ED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511141516</w:t>
            </w:r>
          </w:p>
        </w:tc>
        <w:tc>
          <w:tcPr>
            <w:tcW w:w="2073" w:type="dxa"/>
          </w:tcPr>
          <w:p w14:paraId="5BCBAFD2" w14:textId="77777777" w:rsidR="0069202A" w:rsidRPr="001A62F1" w:rsidRDefault="000B3F2F" w:rsidP="00FE65C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0B3F2F">
              <w:rPr>
                <w:rFonts w:ascii="Times New Roman" w:hAnsi="Times New Roman" w:cs="Times New Roman"/>
              </w:rPr>
              <w:t>6.6975</w:t>
            </w:r>
          </w:p>
        </w:tc>
      </w:tr>
      <w:tr w:rsidR="0069202A" w:rsidRPr="001A62F1" w14:paraId="47FF5F07" w14:textId="77777777" w:rsidTr="00FE65C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12C4912C" w14:textId="77777777" w:rsidR="0069202A" w:rsidRPr="001A62F1" w:rsidRDefault="0069202A" w:rsidP="00B43ED8">
            <w:pPr>
              <w:jc w:val="center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S_Cycles</w:t>
            </w:r>
          </w:p>
        </w:tc>
        <w:tc>
          <w:tcPr>
            <w:tcW w:w="2013" w:type="dxa"/>
          </w:tcPr>
          <w:p w14:paraId="1A01FBD6" w14:textId="77777777" w:rsidR="0069202A" w:rsidRPr="00FE65C6" w:rsidRDefault="0069202A" w:rsidP="0069202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FE65C6">
              <w:rPr>
                <w:rFonts w:ascii="Times New Roman" w:hAnsi="Times New Roman" w:cs="Times New Roman"/>
              </w:rPr>
              <w:t>425929562</w:t>
            </w:r>
          </w:p>
        </w:tc>
        <w:tc>
          <w:tcPr>
            <w:tcW w:w="2013" w:type="dxa"/>
          </w:tcPr>
          <w:p w14:paraId="5926F2B8" w14:textId="77777777" w:rsidR="0069202A" w:rsidRPr="001A62F1" w:rsidRDefault="0069202A" w:rsidP="00B43ED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405166652</w:t>
            </w:r>
          </w:p>
        </w:tc>
        <w:tc>
          <w:tcPr>
            <w:tcW w:w="2073" w:type="dxa"/>
          </w:tcPr>
          <w:p w14:paraId="463A5C9A" w14:textId="77777777" w:rsidR="0069202A" w:rsidRPr="001A62F1" w:rsidRDefault="000B3F2F" w:rsidP="00FE65C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0B3F2F">
              <w:rPr>
                <w:rFonts w:ascii="Times New Roman" w:hAnsi="Times New Roman" w:cs="Times New Roman"/>
              </w:rPr>
              <w:t>4.8747</w:t>
            </w:r>
          </w:p>
        </w:tc>
      </w:tr>
      <w:tr w:rsidR="0069202A" w:rsidRPr="001A62F1" w14:paraId="664BBB47" w14:textId="77777777" w:rsidTr="00FE65C6">
        <w:trPr>
          <w:trHeight w:val="34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2AED7CA4" w14:textId="77777777" w:rsidR="0069202A" w:rsidRPr="001A62F1" w:rsidRDefault="0069202A" w:rsidP="00B43ED8">
            <w:pPr>
              <w:jc w:val="center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N_Cycles</w:t>
            </w:r>
          </w:p>
        </w:tc>
        <w:tc>
          <w:tcPr>
            <w:tcW w:w="2013" w:type="dxa"/>
          </w:tcPr>
          <w:p w14:paraId="73D36509" w14:textId="77777777" w:rsidR="0069202A" w:rsidRPr="00FE65C6" w:rsidRDefault="0069202A" w:rsidP="0069202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FE65C6">
              <w:rPr>
                <w:rFonts w:ascii="Times New Roman" w:hAnsi="Times New Roman" w:cs="Times New Roman"/>
              </w:rPr>
              <w:t>91745781</w:t>
            </w:r>
          </w:p>
        </w:tc>
        <w:tc>
          <w:tcPr>
            <w:tcW w:w="2013" w:type="dxa"/>
          </w:tcPr>
          <w:p w14:paraId="0FD7F2B9" w14:textId="77777777" w:rsidR="0069202A" w:rsidRPr="001A62F1" w:rsidRDefault="0069202A" w:rsidP="00B43ED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80032326</w:t>
            </w:r>
          </w:p>
        </w:tc>
        <w:tc>
          <w:tcPr>
            <w:tcW w:w="2073" w:type="dxa"/>
          </w:tcPr>
          <w:p w14:paraId="6A875EC6" w14:textId="77777777" w:rsidR="0069202A" w:rsidRPr="001A62F1" w:rsidRDefault="000B3F2F" w:rsidP="00FE65C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0B3F2F">
              <w:rPr>
                <w:rFonts w:ascii="Times New Roman" w:hAnsi="Times New Roman" w:cs="Times New Roman"/>
              </w:rPr>
              <w:t>12.7673</w:t>
            </w:r>
          </w:p>
        </w:tc>
      </w:tr>
      <w:tr w:rsidR="0069202A" w:rsidRPr="001A62F1" w14:paraId="76973863" w14:textId="77777777" w:rsidTr="00FE65C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5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025C7B79" w14:textId="77777777" w:rsidR="0069202A" w:rsidRPr="001A62F1" w:rsidRDefault="0069202A" w:rsidP="00B43ED8">
            <w:pPr>
              <w:jc w:val="center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I_Cycles</w:t>
            </w:r>
          </w:p>
        </w:tc>
        <w:tc>
          <w:tcPr>
            <w:tcW w:w="2013" w:type="dxa"/>
          </w:tcPr>
          <w:p w14:paraId="30F97AEB" w14:textId="77777777" w:rsidR="0069202A" w:rsidRPr="00FE65C6" w:rsidRDefault="0069202A" w:rsidP="0069202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FE65C6">
              <w:rPr>
                <w:rFonts w:ascii="Times New Roman" w:hAnsi="Times New Roman" w:cs="Times New Roman"/>
              </w:rPr>
              <w:t>101567858</w:t>
            </w:r>
          </w:p>
        </w:tc>
        <w:tc>
          <w:tcPr>
            <w:tcW w:w="2013" w:type="dxa"/>
          </w:tcPr>
          <w:p w14:paraId="6DED586C" w14:textId="77777777" w:rsidR="0069202A" w:rsidRPr="001A62F1" w:rsidRDefault="0069202A" w:rsidP="00B43ED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96349596</w:t>
            </w:r>
          </w:p>
        </w:tc>
        <w:tc>
          <w:tcPr>
            <w:tcW w:w="2073" w:type="dxa"/>
          </w:tcPr>
          <w:p w14:paraId="456609EA" w14:textId="77777777" w:rsidR="0069202A" w:rsidRPr="00FE65C6" w:rsidRDefault="000B3F2F" w:rsidP="00FE65C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FE65C6">
              <w:rPr>
                <w:rFonts w:ascii="Times New Roman" w:hAnsi="Times New Roman" w:cs="Times New Roman"/>
              </w:rPr>
              <w:t>5.1377</w:t>
            </w:r>
          </w:p>
        </w:tc>
      </w:tr>
      <w:tr w:rsidR="0069202A" w:rsidRPr="001A62F1" w14:paraId="0A7E683D" w14:textId="77777777" w:rsidTr="00FE65C6">
        <w:trPr>
          <w:trHeight w:val="34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225B1AC3" w14:textId="77777777" w:rsidR="0069202A" w:rsidRPr="001A62F1" w:rsidRDefault="0069202A" w:rsidP="00B43ED8">
            <w:pPr>
              <w:jc w:val="center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C_Cycles</w:t>
            </w:r>
          </w:p>
        </w:tc>
        <w:tc>
          <w:tcPr>
            <w:tcW w:w="2013" w:type="dxa"/>
          </w:tcPr>
          <w:p w14:paraId="1C1E7ACA" w14:textId="77777777" w:rsidR="0069202A" w:rsidRPr="00FE65C6" w:rsidRDefault="0069202A" w:rsidP="006137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FE65C6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2013" w:type="dxa"/>
          </w:tcPr>
          <w:p w14:paraId="585969F4" w14:textId="77777777" w:rsidR="0069202A" w:rsidRPr="001A62F1" w:rsidRDefault="0069202A" w:rsidP="00B43ED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2073" w:type="dxa"/>
          </w:tcPr>
          <w:p w14:paraId="794295EC" w14:textId="77777777" w:rsidR="0069202A" w:rsidRPr="001A62F1" w:rsidRDefault="000B3F2F" w:rsidP="00FE65C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</w:tr>
      <w:tr w:rsidR="0069202A" w:rsidRPr="001A62F1" w14:paraId="7FC68889" w14:textId="77777777" w:rsidTr="00FE65C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2E71960C" w14:textId="77777777" w:rsidR="0069202A" w:rsidRPr="001A62F1" w:rsidRDefault="0069202A" w:rsidP="00B43ED8">
            <w:pPr>
              <w:jc w:val="center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Total</w:t>
            </w:r>
          </w:p>
        </w:tc>
        <w:tc>
          <w:tcPr>
            <w:tcW w:w="2013" w:type="dxa"/>
          </w:tcPr>
          <w:p w14:paraId="56961270" w14:textId="77777777" w:rsidR="0069202A" w:rsidRPr="00FE65C6" w:rsidRDefault="0069202A" w:rsidP="0069202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FE65C6">
              <w:rPr>
                <w:rFonts w:ascii="Times New Roman" w:hAnsi="Times New Roman" w:cs="Times New Roman"/>
              </w:rPr>
              <w:t>642292153</w:t>
            </w:r>
          </w:p>
        </w:tc>
        <w:tc>
          <w:tcPr>
            <w:tcW w:w="2013" w:type="dxa"/>
          </w:tcPr>
          <w:p w14:paraId="564E48D9" w14:textId="77777777" w:rsidR="0069202A" w:rsidRPr="001A62F1" w:rsidRDefault="0069202A" w:rsidP="00B43ED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638240783</w:t>
            </w:r>
          </w:p>
        </w:tc>
        <w:tc>
          <w:tcPr>
            <w:tcW w:w="2073" w:type="dxa"/>
          </w:tcPr>
          <w:p w14:paraId="144D97D5" w14:textId="77777777" w:rsidR="0069202A" w:rsidRPr="001A62F1" w:rsidRDefault="000B3F2F" w:rsidP="00FE65C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0B3F2F">
              <w:rPr>
                <w:rFonts w:ascii="Times New Roman" w:hAnsi="Times New Roman" w:cs="Times New Roman"/>
              </w:rPr>
              <w:t>0.6308</w:t>
            </w:r>
          </w:p>
        </w:tc>
      </w:tr>
      <w:tr w:rsidR="0069202A" w:rsidRPr="001A62F1" w14:paraId="4FEEFB8B" w14:textId="77777777" w:rsidTr="00FE65C6">
        <w:trPr>
          <w:trHeight w:val="34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251" w:type="dxa"/>
            <w:gridSpan w:val="4"/>
          </w:tcPr>
          <w:p w14:paraId="7E70FEE1" w14:textId="77777777" w:rsidR="0069202A" w:rsidRPr="001A62F1" w:rsidRDefault="00FE65C6" w:rsidP="00B603A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l-GR"/>
              </w:rPr>
              <w:t xml:space="preserve">                                  </w:t>
            </w:r>
            <w:r w:rsidR="0069202A" w:rsidRPr="001A62F1">
              <w:rPr>
                <w:rFonts w:ascii="Times New Roman" w:hAnsi="Times New Roman" w:cs="Times New Roman"/>
              </w:rPr>
              <w:t>Grand Totals</w:t>
            </w:r>
          </w:p>
        </w:tc>
      </w:tr>
      <w:tr w:rsidR="0069202A" w:rsidRPr="001A62F1" w14:paraId="24C3635A" w14:textId="77777777" w:rsidTr="00FE65C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1E34DC70" w14:textId="77777777" w:rsidR="0069202A" w:rsidRPr="001A62F1" w:rsidRDefault="0069202A" w:rsidP="00B603AA">
            <w:pPr>
              <w:jc w:val="center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Code</w:t>
            </w:r>
          </w:p>
        </w:tc>
        <w:tc>
          <w:tcPr>
            <w:tcW w:w="2013" w:type="dxa"/>
          </w:tcPr>
          <w:p w14:paraId="6CF97F77" w14:textId="77777777" w:rsidR="0069202A" w:rsidRPr="001A62F1" w:rsidRDefault="0069202A" w:rsidP="00B603A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2976</w:t>
            </w:r>
          </w:p>
        </w:tc>
        <w:tc>
          <w:tcPr>
            <w:tcW w:w="2013" w:type="dxa"/>
          </w:tcPr>
          <w:p w14:paraId="3A9BDCB6" w14:textId="77777777" w:rsidR="0069202A" w:rsidRPr="001A62F1" w:rsidRDefault="0069202A" w:rsidP="00B603A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18156</w:t>
            </w:r>
          </w:p>
        </w:tc>
        <w:tc>
          <w:tcPr>
            <w:tcW w:w="2073" w:type="dxa"/>
          </w:tcPr>
          <w:p w14:paraId="086EFBED" w14:textId="77777777" w:rsidR="0069202A" w:rsidRPr="001A62F1" w:rsidRDefault="000B3F2F" w:rsidP="00B603A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0B3F2F">
              <w:rPr>
                <w:rFonts w:ascii="Times New Roman" w:hAnsi="Times New Roman" w:cs="Times New Roman"/>
              </w:rPr>
              <w:t xml:space="preserve">  20.9784</w:t>
            </w:r>
          </w:p>
        </w:tc>
      </w:tr>
      <w:tr w:rsidR="0069202A" w:rsidRPr="001A62F1" w14:paraId="23DF75E7" w14:textId="77777777" w:rsidTr="00FE65C6">
        <w:trPr>
          <w:trHeight w:val="34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76C74CA2" w14:textId="77777777" w:rsidR="0069202A" w:rsidRPr="001A62F1" w:rsidRDefault="0069202A" w:rsidP="00B603AA">
            <w:pPr>
              <w:jc w:val="center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RO Data</w:t>
            </w:r>
          </w:p>
        </w:tc>
        <w:tc>
          <w:tcPr>
            <w:tcW w:w="2013" w:type="dxa"/>
          </w:tcPr>
          <w:p w14:paraId="56D3D3FE" w14:textId="77777777" w:rsidR="0069202A" w:rsidRPr="001A62F1" w:rsidRDefault="0069202A" w:rsidP="00B603A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06</w:t>
            </w:r>
          </w:p>
        </w:tc>
        <w:tc>
          <w:tcPr>
            <w:tcW w:w="2013" w:type="dxa"/>
          </w:tcPr>
          <w:p w14:paraId="17789BE8" w14:textId="77777777" w:rsidR="0069202A" w:rsidRPr="001A62F1" w:rsidRDefault="0069202A" w:rsidP="00B603A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470</w:t>
            </w:r>
          </w:p>
        </w:tc>
        <w:tc>
          <w:tcPr>
            <w:tcW w:w="2073" w:type="dxa"/>
          </w:tcPr>
          <w:p w14:paraId="0901C496" w14:textId="77777777" w:rsidR="0069202A" w:rsidRPr="001A62F1" w:rsidRDefault="000B3F2F" w:rsidP="00B603A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0B3F2F">
              <w:rPr>
                <w:rFonts w:ascii="Times New Roman" w:hAnsi="Times New Roman" w:cs="Times New Roman"/>
              </w:rPr>
              <w:t xml:space="preserve">  20.9784</w:t>
            </w:r>
          </w:p>
        </w:tc>
      </w:tr>
      <w:tr w:rsidR="0069202A" w:rsidRPr="001A62F1" w14:paraId="67F30C73" w14:textId="77777777" w:rsidTr="00FE65C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4EBAD65D" w14:textId="77777777" w:rsidR="0069202A" w:rsidRPr="001A62F1" w:rsidRDefault="0069202A" w:rsidP="00B603AA">
            <w:pPr>
              <w:jc w:val="center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RW Data</w:t>
            </w:r>
          </w:p>
        </w:tc>
        <w:tc>
          <w:tcPr>
            <w:tcW w:w="2013" w:type="dxa"/>
          </w:tcPr>
          <w:p w14:paraId="70BE9782" w14:textId="77777777" w:rsidR="0069202A" w:rsidRPr="001A62F1" w:rsidRDefault="0069202A" w:rsidP="00B603A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2013" w:type="dxa"/>
          </w:tcPr>
          <w:p w14:paraId="5AC73B61" w14:textId="77777777" w:rsidR="0069202A" w:rsidRPr="001A62F1" w:rsidRDefault="0069202A" w:rsidP="00B603A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2073" w:type="dxa"/>
          </w:tcPr>
          <w:p w14:paraId="283DDA79" w14:textId="77777777" w:rsidR="0069202A" w:rsidRPr="001A62F1" w:rsidRDefault="000B3F2F" w:rsidP="00B603A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</w:tr>
      <w:tr w:rsidR="0069202A" w:rsidRPr="001A62F1" w14:paraId="4207BD72" w14:textId="77777777" w:rsidTr="00FE65C6">
        <w:trPr>
          <w:trHeight w:val="34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72319654" w14:textId="77777777" w:rsidR="0069202A" w:rsidRPr="001A62F1" w:rsidRDefault="0069202A" w:rsidP="00B603AA">
            <w:pPr>
              <w:jc w:val="center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ZI Data</w:t>
            </w:r>
          </w:p>
        </w:tc>
        <w:tc>
          <w:tcPr>
            <w:tcW w:w="2013" w:type="dxa"/>
          </w:tcPr>
          <w:p w14:paraId="73610CB3" w14:textId="77777777" w:rsidR="0069202A" w:rsidRPr="001A62F1" w:rsidRDefault="0069202A" w:rsidP="00B603A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33020</w:t>
            </w:r>
          </w:p>
        </w:tc>
        <w:tc>
          <w:tcPr>
            <w:tcW w:w="2013" w:type="dxa"/>
          </w:tcPr>
          <w:p w14:paraId="6D31165A" w14:textId="77777777" w:rsidR="0069202A" w:rsidRPr="001A62F1" w:rsidRDefault="0069202A" w:rsidP="00B603A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1633020</w:t>
            </w:r>
          </w:p>
        </w:tc>
        <w:tc>
          <w:tcPr>
            <w:tcW w:w="2073" w:type="dxa"/>
          </w:tcPr>
          <w:p w14:paraId="0F33671F" w14:textId="77777777" w:rsidR="0069202A" w:rsidRPr="001A62F1" w:rsidRDefault="000B3F2F" w:rsidP="00B603A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</w:tr>
      <w:tr w:rsidR="0069202A" w:rsidRPr="001A62F1" w14:paraId="783302D5" w14:textId="77777777" w:rsidTr="00FE65C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3DFB8632" w14:textId="77777777" w:rsidR="0069202A" w:rsidRPr="001A62F1" w:rsidRDefault="0069202A" w:rsidP="00B603AA">
            <w:pPr>
              <w:jc w:val="center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Debug</w:t>
            </w:r>
          </w:p>
        </w:tc>
        <w:tc>
          <w:tcPr>
            <w:tcW w:w="2013" w:type="dxa"/>
          </w:tcPr>
          <w:p w14:paraId="75580673" w14:textId="77777777" w:rsidR="0069202A" w:rsidRPr="001A62F1" w:rsidRDefault="0069202A" w:rsidP="00B603A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096</w:t>
            </w:r>
          </w:p>
        </w:tc>
        <w:tc>
          <w:tcPr>
            <w:tcW w:w="2013" w:type="dxa"/>
          </w:tcPr>
          <w:p w14:paraId="4CFC6542" w14:textId="77777777" w:rsidR="0069202A" w:rsidRPr="001A62F1" w:rsidRDefault="0069202A" w:rsidP="00B603A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13316</w:t>
            </w:r>
          </w:p>
        </w:tc>
        <w:tc>
          <w:tcPr>
            <w:tcW w:w="2073" w:type="dxa"/>
          </w:tcPr>
          <w:p w14:paraId="09C57C02" w14:textId="77777777" w:rsidR="0069202A" w:rsidRPr="001A62F1" w:rsidRDefault="000B3F2F" w:rsidP="00B603A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0B3F2F">
              <w:rPr>
                <w:rFonts w:ascii="Times New Roman" w:hAnsi="Times New Roman" w:cs="Times New Roman"/>
              </w:rPr>
              <w:t>5.5335</w:t>
            </w:r>
          </w:p>
        </w:tc>
      </w:tr>
    </w:tbl>
    <w:p w14:paraId="5800A8BA" w14:textId="77777777" w:rsidR="00FE65C6" w:rsidRDefault="00FE65C6" w:rsidP="005A3DFE">
      <w:pPr>
        <w:jc w:val="both"/>
        <w:rPr>
          <w:lang w:val="el-GR"/>
        </w:rPr>
      </w:pPr>
    </w:p>
    <w:p w14:paraId="2C55D172" w14:textId="77777777" w:rsidR="00FE65C6" w:rsidRPr="00865F9A" w:rsidRDefault="005A3DFE" w:rsidP="005A3DFE">
      <w:pPr>
        <w:jc w:val="both"/>
        <w:rPr>
          <w:lang w:val="el-GR"/>
        </w:rPr>
      </w:pPr>
      <w:r w:rsidRPr="005A3DFE">
        <w:rPr>
          <w:lang w:val="el-GR"/>
        </w:rPr>
        <w:t xml:space="preserve">Φροντίσαμε στον </w:t>
      </w:r>
      <w:r w:rsidR="00FE65C6" w:rsidRPr="005A3DFE">
        <w:rPr>
          <w:lang w:val="el-GR"/>
        </w:rPr>
        <w:t>πρώτος</w:t>
      </w:r>
      <w:r w:rsidRPr="005A3DFE">
        <w:rPr>
          <w:lang w:val="el-GR"/>
        </w:rPr>
        <w:t xml:space="preserve"> μας </w:t>
      </w:r>
      <w:r w:rsidR="00FE65C6" w:rsidRPr="005A3DFE">
        <w:rPr>
          <w:lang w:val="el-GR"/>
        </w:rPr>
        <w:t>κώδικα</w:t>
      </w:r>
      <w:r w:rsidRPr="005A3DFE">
        <w:rPr>
          <w:lang w:val="el-GR"/>
        </w:rPr>
        <w:t xml:space="preserve"> να </w:t>
      </w:r>
      <w:r w:rsidR="00865F9A">
        <w:rPr>
          <w:lang w:val="el-GR"/>
        </w:rPr>
        <w:t>αλλάξουμε τις</w:t>
      </w:r>
      <w:r w:rsidRPr="005A3DFE">
        <w:rPr>
          <w:lang w:val="el-GR"/>
        </w:rPr>
        <w:t xml:space="preserve"> </w:t>
      </w:r>
      <w:r w:rsidR="00FE65C6" w:rsidRPr="005A3DFE">
        <w:rPr>
          <w:lang w:val="el-GR"/>
        </w:rPr>
        <w:t>άσκοπες</w:t>
      </w:r>
      <w:r w:rsidRPr="005A3DFE">
        <w:rPr>
          <w:lang w:val="el-GR"/>
        </w:rPr>
        <w:t xml:space="preserve"> </w:t>
      </w:r>
      <w:r w:rsidR="00FE65C6" w:rsidRPr="005A3DFE">
        <w:rPr>
          <w:lang w:val="el-GR"/>
        </w:rPr>
        <w:t>συναρτήσεις</w:t>
      </w:r>
      <w:r w:rsidR="00FE65C6">
        <w:rPr>
          <w:lang w:val="el-GR"/>
        </w:rPr>
        <w:t>,</w:t>
      </w:r>
      <w:r w:rsidRPr="005A3DFE">
        <w:rPr>
          <w:lang w:val="el-GR"/>
        </w:rPr>
        <w:t xml:space="preserve"> </w:t>
      </w:r>
      <w:r w:rsidR="00865F9A">
        <w:rPr>
          <w:lang w:val="el-GR"/>
        </w:rPr>
        <w:t>αφού</w:t>
      </w:r>
      <w:r w:rsidRPr="005A3DFE">
        <w:rPr>
          <w:lang w:val="el-GR"/>
        </w:rPr>
        <w:t xml:space="preserve"> </w:t>
      </w:r>
      <w:r w:rsidR="00FE65C6" w:rsidRPr="005A3DFE">
        <w:rPr>
          <w:lang w:val="el-GR"/>
        </w:rPr>
        <w:t>μπορούμε</w:t>
      </w:r>
      <w:r w:rsidR="00FE65C6">
        <w:rPr>
          <w:lang w:val="el-GR"/>
        </w:rPr>
        <w:t xml:space="preserve"> να το πετύ</w:t>
      </w:r>
      <w:r w:rsidRPr="005A3DFE">
        <w:rPr>
          <w:lang w:val="el-GR"/>
        </w:rPr>
        <w:t>χ</w:t>
      </w:r>
      <w:r w:rsidR="00FE65C6">
        <w:t>o</w:t>
      </w:r>
      <w:r w:rsidRPr="005A3DFE">
        <w:rPr>
          <w:lang w:val="el-GR"/>
        </w:rPr>
        <w:t xml:space="preserve">υμε με πιο </w:t>
      </w:r>
      <w:r w:rsidR="00FE65C6" w:rsidRPr="005A3DFE">
        <w:rPr>
          <w:lang w:val="el-GR"/>
        </w:rPr>
        <w:t>απλό</w:t>
      </w:r>
      <w:r w:rsidRPr="005A3DFE">
        <w:rPr>
          <w:lang w:val="el-GR"/>
        </w:rPr>
        <w:t xml:space="preserve"> </w:t>
      </w:r>
      <w:r w:rsidR="00FE65C6" w:rsidRPr="005A3DFE">
        <w:rPr>
          <w:lang w:val="el-GR"/>
        </w:rPr>
        <w:t>τρόπο</w:t>
      </w:r>
      <w:r w:rsidRPr="005A3DFE">
        <w:rPr>
          <w:lang w:val="el-GR"/>
        </w:rPr>
        <w:t xml:space="preserve">, ώστε να γλυτώσουμε </w:t>
      </w:r>
      <w:r w:rsidR="00FE65C6" w:rsidRPr="005A3DFE">
        <w:rPr>
          <w:lang w:val="el-GR"/>
        </w:rPr>
        <w:t>κύκλους</w:t>
      </w:r>
      <w:r w:rsidRPr="005A3DFE">
        <w:rPr>
          <w:lang w:val="el-GR"/>
        </w:rPr>
        <w:t xml:space="preserve"> εκτελέσεων. </w:t>
      </w:r>
      <w:r w:rsidR="00FE65C6" w:rsidRPr="005A3DFE">
        <w:rPr>
          <w:lang w:val="el-GR"/>
        </w:rPr>
        <w:t>Αποφύγαμε</w:t>
      </w:r>
      <w:r w:rsidRPr="005A3DFE">
        <w:rPr>
          <w:lang w:val="el-GR"/>
        </w:rPr>
        <w:t xml:space="preserve"> να </w:t>
      </w:r>
      <w:r w:rsidR="00FE65C6" w:rsidRPr="005A3DFE">
        <w:rPr>
          <w:lang w:val="el-GR"/>
        </w:rPr>
        <w:t>χρησιμοποιήσουμε</w:t>
      </w:r>
      <w:r w:rsidRPr="005A3DFE">
        <w:rPr>
          <w:lang w:val="el-GR"/>
        </w:rPr>
        <w:t xml:space="preserve"> την εντολή </w:t>
      </w:r>
      <w:r>
        <w:t>pow</w:t>
      </w:r>
      <w:r w:rsidRPr="003A260A">
        <w:rPr>
          <w:lang w:val="el-GR"/>
        </w:rPr>
        <w:t xml:space="preserve"> </w:t>
      </w:r>
      <w:r w:rsidRPr="005A3DFE">
        <w:rPr>
          <w:lang w:val="el-GR"/>
        </w:rPr>
        <w:t xml:space="preserve">και την </w:t>
      </w:r>
      <w:r w:rsidR="00FE65C6" w:rsidRPr="005A3DFE">
        <w:rPr>
          <w:lang w:val="el-GR"/>
        </w:rPr>
        <w:t>υλοποιήσαμε</w:t>
      </w:r>
      <w:r w:rsidRPr="005A3DFE">
        <w:rPr>
          <w:lang w:val="el-GR"/>
        </w:rPr>
        <w:t xml:space="preserve"> </w:t>
      </w:r>
      <w:r w:rsidR="00FE65C6" w:rsidRPr="005A3DFE">
        <w:rPr>
          <w:lang w:val="el-GR"/>
        </w:rPr>
        <w:t>χειροκίνητα</w:t>
      </w:r>
      <w:r w:rsidRPr="005A3DFE">
        <w:rPr>
          <w:lang w:val="el-GR"/>
        </w:rPr>
        <w:t xml:space="preserve"> με </w:t>
      </w:r>
      <w:r w:rsidR="00FE65C6" w:rsidRPr="005A3DFE">
        <w:rPr>
          <w:lang w:val="el-GR"/>
        </w:rPr>
        <w:t>πολλαπλασιασμό</w:t>
      </w:r>
      <w:r w:rsidRPr="005A3DFE">
        <w:rPr>
          <w:lang w:val="el-GR"/>
        </w:rPr>
        <w:t xml:space="preserve">. </w:t>
      </w:r>
      <w:r w:rsidR="00FE65C6" w:rsidRPr="00865F9A">
        <w:rPr>
          <w:lang w:val="el-GR"/>
        </w:rPr>
        <w:t>Επίσης</w:t>
      </w:r>
      <w:r w:rsidRPr="00865F9A">
        <w:rPr>
          <w:lang w:val="el-GR"/>
        </w:rPr>
        <w:t xml:space="preserve"> </w:t>
      </w:r>
      <w:r w:rsidR="00FE65C6" w:rsidRPr="00865F9A">
        <w:rPr>
          <w:lang w:val="el-GR"/>
        </w:rPr>
        <w:t>αποφύγαμε</w:t>
      </w:r>
      <w:r w:rsidRPr="00865F9A">
        <w:rPr>
          <w:lang w:val="el-GR"/>
        </w:rPr>
        <w:t xml:space="preserve"> την </w:t>
      </w:r>
      <w:r w:rsidR="00FE65C6" w:rsidRPr="00865F9A">
        <w:rPr>
          <w:lang w:val="el-GR"/>
        </w:rPr>
        <w:t>χρήση</w:t>
      </w:r>
      <w:r w:rsidRPr="00865F9A">
        <w:rPr>
          <w:lang w:val="el-GR"/>
        </w:rPr>
        <w:t xml:space="preserve"> συναρτήσεων </w:t>
      </w:r>
      <w:r w:rsidR="00FE65C6" w:rsidRPr="00865F9A">
        <w:rPr>
          <w:lang w:val="el-GR"/>
        </w:rPr>
        <w:t xml:space="preserve"> </w:t>
      </w:r>
      <w:r w:rsidRPr="00865F9A">
        <w:t>floor</w:t>
      </w:r>
      <w:r w:rsidRPr="00865F9A">
        <w:rPr>
          <w:lang w:val="el-GR"/>
        </w:rPr>
        <w:t xml:space="preserve"> και </w:t>
      </w:r>
      <w:r w:rsidRPr="00865F9A">
        <w:t>ceil</w:t>
      </w:r>
      <w:r w:rsidRPr="00865F9A">
        <w:rPr>
          <w:lang w:val="el-GR"/>
        </w:rPr>
        <w:t xml:space="preserve"> </w:t>
      </w:r>
      <w:r w:rsidR="00FE65C6" w:rsidRPr="00865F9A">
        <w:rPr>
          <w:lang w:val="el-GR"/>
        </w:rPr>
        <w:t>αφού</w:t>
      </w:r>
      <w:r w:rsidRPr="00865F9A">
        <w:rPr>
          <w:lang w:val="el-GR"/>
        </w:rPr>
        <w:t xml:space="preserve"> </w:t>
      </w:r>
      <w:r w:rsidR="00FE65C6" w:rsidRPr="00865F9A">
        <w:rPr>
          <w:lang w:val="el-GR"/>
        </w:rPr>
        <w:t>έχουμε</w:t>
      </w:r>
      <w:r w:rsidRPr="00865F9A">
        <w:rPr>
          <w:lang w:val="el-GR"/>
        </w:rPr>
        <w:t xml:space="preserve"> </w:t>
      </w:r>
      <w:r w:rsidRPr="00865F9A">
        <w:t>Integer</w:t>
      </w:r>
      <w:r w:rsidRPr="00865F9A">
        <w:rPr>
          <w:lang w:val="el-GR"/>
        </w:rPr>
        <w:t xml:space="preserve"> οι </w:t>
      </w:r>
      <w:r w:rsidR="00FE65C6" w:rsidRPr="00865F9A">
        <w:rPr>
          <w:lang w:val="el-GR"/>
        </w:rPr>
        <w:t>όποιοι</w:t>
      </w:r>
      <w:r w:rsidRPr="00865F9A">
        <w:rPr>
          <w:lang w:val="el-GR"/>
        </w:rPr>
        <w:t xml:space="preserve"> </w:t>
      </w:r>
      <w:r w:rsidR="00FE65C6" w:rsidRPr="00865F9A">
        <w:rPr>
          <w:lang w:val="el-GR"/>
        </w:rPr>
        <w:t>κόβουν</w:t>
      </w:r>
      <w:r w:rsidRPr="00865F9A">
        <w:rPr>
          <w:lang w:val="el-GR"/>
        </w:rPr>
        <w:t xml:space="preserve"> </w:t>
      </w:r>
      <w:r w:rsidR="00FE65C6" w:rsidRPr="00865F9A">
        <w:rPr>
          <w:lang w:val="el-GR"/>
        </w:rPr>
        <w:t>αυτόματα</w:t>
      </w:r>
      <w:r w:rsidRPr="00865F9A">
        <w:rPr>
          <w:lang w:val="el-GR"/>
        </w:rPr>
        <w:t xml:space="preserve"> τα </w:t>
      </w:r>
      <w:r w:rsidR="00FE65C6" w:rsidRPr="00865F9A">
        <w:rPr>
          <w:lang w:val="el-GR"/>
        </w:rPr>
        <w:t>δεκαδικά</w:t>
      </w:r>
      <w:r w:rsidRPr="00865F9A">
        <w:rPr>
          <w:lang w:val="el-GR"/>
        </w:rPr>
        <w:t xml:space="preserve"> και </w:t>
      </w:r>
      <w:r w:rsidR="00FE65C6" w:rsidRPr="00865F9A">
        <w:rPr>
          <w:lang w:val="el-GR"/>
        </w:rPr>
        <w:t>κάνουμε</w:t>
      </w:r>
      <w:r w:rsidRPr="00865F9A">
        <w:rPr>
          <w:lang w:val="el-GR"/>
        </w:rPr>
        <w:t xml:space="preserve"> </w:t>
      </w:r>
      <w:r w:rsidR="00FE65C6" w:rsidRPr="00865F9A">
        <w:rPr>
          <w:lang w:val="el-GR"/>
        </w:rPr>
        <w:t>στρογγυλοποίηση</w:t>
      </w:r>
      <w:r w:rsidRPr="005A3DFE">
        <w:rPr>
          <w:lang w:val="el-GR"/>
        </w:rPr>
        <w:t xml:space="preserve">. </w:t>
      </w:r>
      <w:r w:rsidR="00FE65C6" w:rsidRPr="005A3DFE">
        <w:rPr>
          <w:lang w:val="el-GR"/>
        </w:rPr>
        <w:t>Ακόμη</w:t>
      </w:r>
      <w:r w:rsidRPr="005A3DFE">
        <w:rPr>
          <w:lang w:val="el-GR"/>
        </w:rPr>
        <w:t xml:space="preserve"> στα </w:t>
      </w:r>
      <w:r w:rsidR="00FE65C6" w:rsidRPr="005A3DFE">
        <w:rPr>
          <w:lang w:val="el-GR"/>
        </w:rPr>
        <w:t>τελευταία</w:t>
      </w:r>
      <w:r w:rsidRPr="005A3DFE">
        <w:rPr>
          <w:lang w:val="el-GR"/>
        </w:rPr>
        <w:t xml:space="preserve"> </w:t>
      </w:r>
      <w:r w:rsidR="00FE65C6" w:rsidRPr="005A3DFE">
        <w:rPr>
          <w:lang w:val="el-GR"/>
        </w:rPr>
        <w:t>κομμάτια</w:t>
      </w:r>
      <w:r w:rsidRPr="005A3DFE">
        <w:rPr>
          <w:lang w:val="el-GR"/>
        </w:rPr>
        <w:t xml:space="preserve"> του </w:t>
      </w:r>
      <w:r w:rsidR="00FE65C6" w:rsidRPr="005A3DFE">
        <w:rPr>
          <w:lang w:val="el-GR"/>
        </w:rPr>
        <w:t>αλγορίθμου</w:t>
      </w:r>
      <w:r w:rsidRPr="005A3DFE">
        <w:rPr>
          <w:lang w:val="el-GR"/>
        </w:rPr>
        <w:t xml:space="preserve"> τα </w:t>
      </w:r>
      <w:r w:rsidR="00FE65C6" w:rsidRPr="005A3DFE">
        <w:rPr>
          <w:lang w:val="el-GR"/>
        </w:rPr>
        <w:t>οποία</w:t>
      </w:r>
      <w:r w:rsidRPr="005A3DFE">
        <w:rPr>
          <w:lang w:val="el-GR"/>
        </w:rPr>
        <w:t xml:space="preserve"> είναι η </w:t>
      </w:r>
      <w:r w:rsidR="00FE65C6" w:rsidRPr="005A3DFE">
        <w:rPr>
          <w:lang w:val="el-GR"/>
        </w:rPr>
        <w:t>εφαρμογή</w:t>
      </w:r>
      <w:r w:rsidRPr="005A3DFE">
        <w:rPr>
          <w:lang w:val="el-GR"/>
        </w:rPr>
        <w:t xml:space="preserve"> της </w:t>
      </w:r>
      <w:r w:rsidR="00FE65C6" w:rsidRPr="005A3DFE">
        <w:rPr>
          <w:lang w:val="el-GR"/>
        </w:rPr>
        <w:t>μάσκας</w:t>
      </w:r>
      <w:r w:rsidRPr="005A3DFE">
        <w:rPr>
          <w:lang w:val="el-GR"/>
        </w:rPr>
        <w:t xml:space="preserve"> και η </w:t>
      </w:r>
      <w:r w:rsidR="00FE65C6" w:rsidRPr="005A3DFE">
        <w:rPr>
          <w:lang w:val="el-GR"/>
        </w:rPr>
        <w:t>αφαίρεση</w:t>
      </w:r>
      <w:r w:rsidRPr="005A3DFE">
        <w:rPr>
          <w:lang w:val="el-GR"/>
        </w:rPr>
        <w:t xml:space="preserve"> της από την </w:t>
      </w:r>
      <w:r w:rsidR="00FE65C6" w:rsidRPr="005A3DFE">
        <w:rPr>
          <w:lang w:val="el-GR"/>
        </w:rPr>
        <w:t>αρχική</w:t>
      </w:r>
      <w:r w:rsidRPr="005A3DFE">
        <w:rPr>
          <w:lang w:val="el-GR"/>
        </w:rPr>
        <w:t xml:space="preserve"> </w:t>
      </w:r>
      <w:r w:rsidR="00FE65C6" w:rsidRPr="005A3DFE">
        <w:rPr>
          <w:lang w:val="el-GR"/>
        </w:rPr>
        <w:t>φροντίσαμε</w:t>
      </w:r>
      <w:r w:rsidRPr="005A3DFE">
        <w:rPr>
          <w:lang w:val="el-GR"/>
        </w:rPr>
        <w:t xml:space="preserve"> να </w:t>
      </w:r>
      <w:r w:rsidR="00FE65C6" w:rsidRPr="005A3DFE">
        <w:rPr>
          <w:lang w:val="el-GR"/>
        </w:rPr>
        <w:t>υλοποιηθούν</w:t>
      </w:r>
      <w:r w:rsidRPr="005A3DFE">
        <w:rPr>
          <w:lang w:val="el-GR"/>
        </w:rPr>
        <w:t xml:space="preserve"> στην </w:t>
      </w:r>
      <w:r w:rsidR="00FE65C6" w:rsidRPr="005A3DFE">
        <w:rPr>
          <w:lang w:val="el-GR"/>
        </w:rPr>
        <w:t>ίδια</w:t>
      </w:r>
      <w:r w:rsidRPr="005A3DFE">
        <w:rPr>
          <w:lang w:val="el-GR"/>
        </w:rPr>
        <w:t xml:space="preserve"> </w:t>
      </w:r>
      <w:r>
        <w:t>for</w:t>
      </w:r>
      <w:r w:rsidRPr="003A260A">
        <w:rPr>
          <w:lang w:val="el-GR"/>
        </w:rPr>
        <w:t xml:space="preserve"> </w:t>
      </w:r>
      <w:r w:rsidRPr="005A3DFE">
        <w:rPr>
          <w:lang w:val="el-GR"/>
        </w:rPr>
        <w:t xml:space="preserve">και όχι σε ξεχωριστές </w:t>
      </w:r>
      <w:r>
        <w:t>for</w:t>
      </w:r>
      <w:r w:rsidRPr="005A3DFE">
        <w:rPr>
          <w:lang w:val="el-GR"/>
        </w:rPr>
        <w:t xml:space="preserve">, </w:t>
      </w:r>
      <w:r w:rsidR="00FE65C6" w:rsidRPr="005A3DFE">
        <w:rPr>
          <w:lang w:val="el-GR"/>
        </w:rPr>
        <w:t>εφαρμόζοντας</w:t>
      </w:r>
      <w:r w:rsidRPr="005A3DFE">
        <w:rPr>
          <w:lang w:val="el-GR"/>
        </w:rPr>
        <w:t xml:space="preserve"> την </w:t>
      </w:r>
      <w:r w:rsidR="00FE65C6" w:rsidRPr="005A3DFE">
        <w:rPr>
          <w:lang w:val="el-GR"/>
        </w:rPr>
        <w:t>λογική</w:t>
      </w:r>
      <w:r w:rsidRPr="005A3DFE">
        <w:rPr>
          <w:lang w:val="el-GR"/>
        </w:rPr>
        <w:t xml:space="preserve"> </w:t>
      </w:r>
      <w:r>
        <w:t>loop</w:t>
      </w:r>
      <w:r w:rsidRPr="003A260A">
        <w:rPr>
          <w:lang w:val="el-GR"/>
        </w:rPr>
        <w:t xml:space="preserve"> </w:t>
      </w:r>
      <w:r>
        <w:t>fusion</w:t>
      </w:r>
      <w:r w:rsidRPr="005A3DFE">
        <w:rPr>
          <w:lang w:val="el-GR"/>
        </w:rPr>
        <w:t xml:space="preserve"> (</w:t>
      </w:r>
      <w:r>
        <w:t>finalsteps</w:t>
      </w:r>
      <w:r w:rsidRPr="003A260A">
        <w:rPr>
          <w:lang w:val="el-GR"/>
        </w:rPr>
        <w:t>()</w:t>
      </w:r>
      <w:r w:rsidRPr="005A3DFE">
        <w:rPr>
          <w:lang w:val="el-GR"/>
        </w:rPr>
        <w:t>)</w:t>
      </w:r>
      <w:r w:rsidRPr="003A260A">
        <w:rPr>
          <w:lang w:val="el-GR"/>
        </w:rPr>
        <w:t>.</w:t>
      </w:r>
      <w:r w:rsidR="00865F9A" w:rsidRPr="00865F9A">
        <w:rPr>
          <w:lang w:val="el-GR"/>
        </w:rPr>
        <w:t xml:space="preserve"> </w:t>
      </w:r>
    </w:p>
    <w:p w14:paraId="7350CF23" w14:textId="77777777" w:rsidR="00B43ED8" w:rsidRPr="00B603AA" w:rsidRDefault="00FE65C6" w:rsidP="00C002FC">
      <w:pPr>
        <w:jc w:val="both"/>
        <w:rPr>
          <w:lang w:val="el-GR"/>
        </w:rPr>
      </w:pPr>
      <w:r w:rsidRPr="00FE65C6">
        <w:rPr>
          <w:noProof/>
        </w:rPr>
        <w:lastRenderedPageBreak/>
        <w:drawing>
          <wp:inline distT="0" distB="0" distL="0" distR="0" wp14:anchorId="14F21DA5" wp14:editId="27681298">
            <wp:extent cx="5935566" cy="2918129"/>
            <wp:effectExtent l="19050" t="0" r="27084" b="0"/>
            <wp:docPr id="4" name="Γράφημα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"/>
              </a:graphicData>
            </a:graphic>
          </wp:inline>
        </w:drawing>
      </w:r>
    </w:p>
    <w:p w14:paraId="7E2771EA" w14:textId="77777777" w:rsidR="00FE65C6" w:rsidRDefault="00FE65C6" w:rsidP="00FE65C6">
      <w:pPr>
        <w:rPr>
          <w:lang w:val="el-GR"/>
        </w:rPr>
      </w:pPr>
      <w:r w:rsidRPr="00FE65C6">
        <w:rPr>
          <w:noProof/>
        </w:rPr>
        <w:drawing>
          <wp:inline distT="0" distB="0" distL="0" distR="0" wp14:anchorId="5E9E07EA" wp14:editId="6FA28CC6">
            <wp:extent cx="5943600" cy="4180205"/>
            <wp:effectExtent l="19050" t="0" r="19050" b="0"/>
            <wp:docPr id="5" name="Γράφημα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"/>
              </a:graphicData>
            </a:graphic>
          </wp:inline>
        </w:drawing>
      </w:r>
    </w:p>
    <w:p w14:paraId="4A4A161E" w14:textId="77777777" w:rsidR="00FE65C6" w:rsidRDefault="00FE65C6" w:rsidP="00C002FC">
      <w:pPr>
        <w:rPr>
          <w:lang w:val="el-GR"/>
        </w:rPr>
      </w:pPr>
    </w:p>
    <w:p w14:paraId="173F5D55" w14:textId="77777777" w:rsidR="006A51BF" w:rsidRDefault="006A51BF" w:rsidP="006A51BF"/>
    <w:p w14:paraId="74EC56F3" w14:textId="77777777" w:rsidR="002940DA" w:rsidRPr="00FE65C6" w:rsidRDefault="002940DA" w:rsidP="00FA1FAC">
      <w:pPr>
        <w:pStyle w:val="a7"/>
        <w:rPr>
          <w:rFonts w:cs="Times New Roman"/>
          <w:lang w:val="el-GR"/>
        </w:rPr>
      </w:pPr>
      <w:r w:rsidRPr="00FA1FAC">
        <w:rPr>
          <w:rFonts w:cs="Times New Roman"/>
        </w:rPr>
        <w:lastRenderedPageBreak/>
        <w:t>Optimize 1</w:t>
      </w:r>
    </w:p>
    <w:tbl>
      <w:tblPr>
        <w:tblStyle w:val="3-1"/>
        <w:tblW w:w="0" w:type="auto"/>
        <w:jc w:val="center"/>
        <w:tblLook w:val="04A0" w:firstRow="1" w:lastRow="0" w:firstColumn="1" w:lastColumn="0" w:noHBand="0" w:noVBand="1"/>
      </w:tblPr>
      <w:tblGrid>
        <w:gridCol w:w="2152"/>
        <w:gridCol w:w="2013"/>
        <w:gridCol w:w="2013"/>
        <w:gridCol w:w="2073"/>
      </w:tblGrid>
      <w:tr w:rsidR="002940DA" w:rsidRPr="001A62F1" w14:paraId="661B6E7F" w14:textId="77777777" w:rsidTr="00C002F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29D096A6" w14:textId="77777777" w:rsidR="002940DA" w:rsidRPr="001A62F1" w:rsidRDefault="002940DA" w:rsidP="005A3DFE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013" w:type="dxa"/>
          </w:tcPr>
          <w:p w14:paraId="42302736" w14:textId="77777777" w:rsidR="002940DA" w:rsidRPr="00865F9A" w:rsidRDefault="00865F9A" w:rsidP="005A3DF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lang w:val="el-GR"/>
              </w:rPr>
            </w:pPr>
            <w:r>
              <w:rPr>
                <w:rFonts w:ascii="Times New Roman" w:hAnsi="Times New Roman" w:cs="Times New Roman"/>
                <w:lang w:val="el-GR"/>
              </w:rPr>
              <w:t>Προηγούμενο</w:t>
            </w:r>
          </w:p>
        </w:tc>
        <w:tc>
          <w:tcPr>
            <w:tcW w:w="2013" w:type="dxa"/>
          </w:tcPr>
          <w:p w14:paraId="4C5D1257" w14:textId="77777777" w:rsidR="002940DA" w:rsidRPr="001A62F1" w:rsidRDefault="002940DA" w:rsidP="005A3DF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Βελτιστοποιημένο</w:t>
            </w:r>
          </w:p>
        </w:tc>
        <w:tc>
          <w:tcPr>
            <w:tcW w:w="2073" w:type="dxa"/>
          </w:tcPr>
          <w:p w14:paraId="299577A3" w14:textId="77777777" w:rsidR="002940DA" w:rsidRPr="001A62F1" w:rsidRDefault="002940DA" w:rsidP="005A3DF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Απόδοση(Μείωση)</w:t>
            </w:r>
          </w:p>
        </w:tc>
      </w:tr>
      <w:tr w:rsidR="002940DA" w:rsidRPr="001A62F1" w14:paraId="3B976D63" w14:textId="77777777" w:rsidTr="00C002F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456AE683" w14:textId="77777777" w:rsidR="002940DA" w:rsidRPr="001A62F1" w:rsidRDefault="002940DA" w:rsidP="005A3DFE">
            <w:pPr>
              <w:jc w:val="center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Instructions</w:t>
            </w:r>
          </w:p>
        </w:tc>
        <w:tc>
          <w:tcPr>
            <w:tcW w:w="2013" w:type="dxa"/>
          </w:tcPr>
          <w:p w14:paraId="311A0A67" w14:textId="77777777" w:rsidR="002940DA" w:rsidRPr="001A62F1" w:rsidRDefault="002940DA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360626373</w:t>
            </w:r>
          </w:p>
        </w:tc>
        <w:tc>
          <w:tcPr>
            <w:tcW w:w="2013" w:type="dxa"/>
          </w:tcPr>
          <w:p w14:paraId="4F0DF0F3" w14:textId="77777777" w:rsidR="002940DA" w:rsidRPr="001A62F1" w:rsidRDefault="002940DA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360622112</w:t>
            </w:r>
          </w:p>
        </w:tc>
        <w:tc>
          <w:tcPr>
            <w:tcW w:w="2073" w:type="dxa"/>
          </w:tcPr>
          <w:p w14:paraId="64E18AD1" w14:textId="77777777" w:rsidR="002940DA" w:rsidRPr="001A62F1" w:rsidRDefault="002940DA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0.002%</w:t>
            </w:r>
          </w:p>
        </w:tc>
      </w:tr>
      <w:tr w:rsidR="002940DA" w:rsidRPr="001A62F1" w14:paraId="1D5AEDCB" w14:textId="77777777" w:rsidTr="00C002FC">
        <w:trPr>
          <w:trHeight w:val="3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3B4C334D" w14:textId="77777777" w:rsidR="002940DA" w:rsidRPr="001A62F1" w:rsidRDefault="002940DA" w:rsidP="005A3DFE">
            <w:pPr>
              <w:jc w:val="center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Core_Cycles</w:t>
            </w:r>
          </w:p>
        </w:tc>
        <w:tc>
          <w:tcPr>
            <w:tcW w:w="2013" w:type="dxa"/>
          </w:tcPr>
          <w:p w14:paraId="7558DD9F" w14:textId="77777777" w:rsidR="002940DA" w:rsidRPr="001A62F1" w:rsidRDefault="002940DA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511141516</w:t>
            </w:r>
          </w:p>
        </w:tc>
        <w:tc>
          <w:tcPr>
            <w:tcW w:w="2013" w:type="dxa"/>
          </w:tcPr>
          <w:p w14:paraId="6D3B15FE" w14:textId="77777777" w:rsidR="002940DA" w:rsidRPr="001A62F1" w:rsidRDefault="002940DA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511134946</w:t>
            </w:r>
          </w:p>
        </w:tc>
        <w:tc>
          <w:tcPr>
            <w:tcW w:w="2073" w:type="dxa"/>
          </w:tcPr>
          <w:p w14:paraId="0EC7AD95" w14:textId="77777777" w:rsidR="002940DA" w:rsidRPr="001A62F1" w:rsidRDefault="002940DA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0.002%</w:t>
            </w:r>
          </w:p>
        </w:tc>
      </w:tr>
      <w:tr w:rsidR="002940DA" w:rsidRPr="001A62F1" w14:paraId="1217B80A" w14:textId="77777777" w:rsidTr="00C002F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44615538" w14:textId="77777777" w:rsidR="002940DA" w:rsidRPr="001A62F1" w:rsidRDefault="002940DA" w:rsidP="005A3DFE">
            <w:pPr>
              <w:jc w:val="center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S_Cycles</w:t>
            </w:r>
          </w:p>
        </w:tc>
        <w:tc>
          <w:tcPr>
            <w:tcW w:w="2013" w:type="dxa"/>
          </w:tcPr>
          <w:p w14:paraId="650F2254" w14:textId="77777777" w:rsidR="002940DA" w:rsidRPr="001A62F1" w:rsidRDefault="002940DA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405166652</w:t>
            </w:r>
          </w:p>
        </w:tc>
        <w:tc>
          <w:tcPr>
            <w:tcW w:w="2013" w:type="dxa"/>
          </w:tcPr>
          <w:p w14:paraId="10A4DA51" w14:textId="77777777" w:rsidR="002940DA" w:rsidRPr="001A62F1" w:rsidRDefault="002940DA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405161720</w:t>
            </w:r>
          </w:p>
        </w:tc>
        <w:tc>
          <w:tcPr>
            <w:tcW w:w="2073" w:type="dxa"/>
          </w:tcPr>
          <w:p w14:paraId="1F581B30" w14:textId="77777777" w:rsidR="002940DA" w:rsidRPr="001A62F1" w:rsidRDefault="002940DA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0.003%</w:t>
            </w:r>
          </w:p>
        </w:tc>
      </w:tr>
      <w:tr w:rsidR="002940DA" w:rsidRPr="001A62F1" w14:paraId="4671BC7E" w14:textId="77777777" w:rsidTr="00C002FC">
        <w:trPr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32FC0291" w14:textId="77777777" w:rsidR="002940DA" w:rsidRPr="001A62F1" w:rsidRDefault="002940DA" w:rsidP="005A3DFE">
            <w:pPr>
              <w:jc w:val="center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N_Cycles</w:t>
            </w:r>
          </w:p>
        </w:tc>
        <w:tc>
          <w:tcPr>
            <w:tcW w:w="2013" w:type="dxa"/>
          </w:tcPr>
          <w:p w14:paraId="08FB5197" w14:textId="77777777" w:rsidR="002940DA" w:rsidRPr="001A62F1" w:rsidRDefault="002940DA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80032326</w:t>
            </w:r>
          </w:p>
        </w:tc>
        <w:tc>
          <w:tcPr>
            <w:tcW w:w="2013" w:type="dxa"/>
          </w:tcPr>
          <w:p w14:paraId="2C75CA53" w14:textId="77777777" w:rsidR="002940DA" w:rsidRPr="001A62F1" w:rsidRDefault="002940DA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80031139</w:t>
            </w:r>
          </w:p>
        </w:tc>
        <w:tc>
          <w:tcPr>
            <w:tcW w:w="2073" w:type="dxa"/>
          </w:tcPr>
          <w:p w14:paraId="3DDF9C08" w14:textId="77777777" w:rsidR="002940DA" w:rsidRPr="001A62F1" w:rsidRDefault="002940DA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0.002%</w:t>
            </w:r>
          </w:p>
        </w:tc>
      </w:tr>
      <w:tr w:rsidR="002940DA" w:rsidRPr="001A62F1" w14:paraId="4D1B533A" w14:textId="77777777" w:rsidTr="00C002F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14590298" w14:textId="77777777" w:rsidR="002940DA" w:rsidRPr="001A62F1" w:rsidRDefault="002940DA" w:rsidP="005A3DFE">
            <w:pPr>
              <w:jc w:val="center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I_Cycles</w:t>
            </w:r>
          </w:p>
        </w:tc>
        <w:tc>
          <w:tcPr>
            <w:tcW w:w="2013" w:type="dxa"/>
          </w:tcPr>
          <w:p w14:paraId="35C54C5F" w14:textId="77777777" w:rsidR="002940DA" w:rsidRPr="001A62F1" w:rsidRDefault="002940DA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96349596</w:t>
            </w:r>
          </w:p>
        </w:tc>
        <w:tc>
          <w:tcPr>
            <w:tcW w:w="2013" w:type="dxa"/>
          </w:tcPr>
          <w:p w14:paraId="6D0FB977" w14:textId="77777777" w:rsidR="002940DA" w:rsidRPr="001A62F1" w:rsidRDefault="002940DA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96349149</w:t>
            </w:r>
          </w:p>
        </w:tc>
        <w:tc>
          <w:tcPr>
            <w:tcW w:w="2073" w:type="dxa"/>
          </w:tcPr>
          <w:p w14:paraId="0F4B0C16" w14:textId="77777777" w:rsidR="002940DA" w:rsidRPr="001A62F1" w:rsidRDefault="002940DA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~0%(10^-4)</w:t>
            </w:r>
          </w:p>
        </w:tc>
      </w:tr>
      <w:tr w:rsidR="002940DA" w:rsidRPr="001A62F1" w14:paraId="5E7B0363" w14:textId="77777777" w:rsidTr="00C002FC">
        <w:trPr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2C54AA7E" w14:textId="77777777" w:rsidR="002940DA" w:rsidRPr="001A62F1" w:rsidRDefault="002940DA" w:rsidP="005A3DFE">
            <w:pPr>
              <w:jc w:val="center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C_Cycles</w:t>
            </w:r>
          </w:p>
        </w:tc>
        <w:tc>
          <w:tcPr>
            <w:tcW w:w="2013" w:type="dxa"/>
          </w:tcPr>
          <w:p w14:paraId="471D761F" w14:textId="77777777" w:rsidR="002940DA" w:rsidRPr="001A62F1" w:rsidRDefault="002940DA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2013" w:type="dxa"/>
          </w:tcPr>
          <w:p w14:paraId="50494EA4" w14:textId="77777777" w:rsidR="002940DA" w:rsidRPr="001A62F1" w:rsidRDefault="002940DA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2073" w:type="dxa"/>
          </w:tcPr>
          <w:p w14:paraId="275AB914" w14:textId="77777777" w:rsidR="002940DA" w:rsidRPr="001A62F1" w:rsidRDefault="002940DA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0%</w:t>
            </w:r>
          </w:p>
        </w:tc>
      </w:tr>
      <w:tr w:rsidR="002940DA" w:rsidRPr="001A62F1" w14:paraId="33DE7861" w14:textId="77777777" w:rsidTr="00C002F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303DE5FA" w14:textId="77777777" w:rsidR="002940DA" w:rsidRPr="001A62F1" w:rsidRDefault="002940DA" w:rsidP="005A3DFE">
            <w:pPr>
              <w:jc w:val="center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Total</w:t>
            </w:r>
          </w:p>
        </w:tc>
        <w:tc>
          <w:tcPr>
            <w:tcW w:w="2013" w:type="dxa"/>
          </w:tcPr>
          <w:p w14:paraId="51AC68B5" w14:textId="77777777" w:rsidR="002940DA" w:rsidRPr="001A62F1" w:rsidRDefault="002940DA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638240783</w:t>
            </w:r>
          </w:p>
        </w:tc>
        <w:tc>
          <w:tcPr>
            <w:tcW w:w="2013" w:type="dxa"/>
          </w:tcPr>
          <w:p w14:paraId="5E39CD21" w14:textId="77777777" w:rsidR="002940DA" w:rsidRPr="001A62F1" w:rsidRDefault="002940DA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634912444</w:t>
            </w:r>
          </w:p>
        </w:tc>
        <w:tc>
          <w:tcPr>
            <w:tcW w:w="2073" w:type="dxa"/>
          </w:tcPr>
          <w:p w14:paraId="6A7F61F9" w14:textId="77777777" w:rsidR="002940DA" w:rsidRPr="001A62F1" w:rsidRDefault="002940DA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0.52%</w:t>
            </w:r>
          </w:p>
        </w:tc>
      </w:tr>
      <w:tr w:rsidR="002940DA" w:rsidRPr="001A62F1" w14:paraId="0621129F" w14:textId="77777777" w:rsidTr="00C002FC">
        <w:trPr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251" w:type="dxa"/>
            <w:gridSpan w:val="4"/>
          </w:tcPr>
          <w:p w14:paraId="78BD02CB" w14:textId="77777777" w:rsidR="002940DA" w:rsidRPr="001A62F1" w:rsidRDefault="00FE65C6" w:rsidP="005A3DF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l-GR"/>
              </w:rPr>
              <w:t xml:space="preserve">                                 </w:t>
            </w:r>
            <w:r w:rsidR="002940DA" w:rsidRPr="001A62F1">
              <w:rPr>
                <w:rFonts w:ascii="Times New Roman" w:hAnsi="Times New Roman" w:cs="Times New Roman"/>
              </w:rPr>
              <w:t>Grand Totals</w:t>
            </w:r>
          </w:p>
        </w:tc>
      </w:tr>
      <w:tr w:rsidR="002940DA" w:rsidRPr="001A62F1" w14:paraId="6FA5F479" w14:textId="77777777" w:rsidTr="00C002F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3DD40E64" w14:textId="77777777" w:rsidR="002940DA" w:rsidRPr="001A62F1" w:rsidRDefault="002940DA" w:rsidP="005A3DFE">
            <w:pPr>
              <w:jc w:val="center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Code</w:t>
            </w:r>
          </w:p>
        </w:tc>
        <w:tc>
          <w:tcPr>
            <w:tcW w:w="2013" w:type="dxa"/>
          </w:tcPr>
          <w:p w14:paraId="0B38E7C0" w14:textId="77777777" w:rsidR="002940DA" w:rsidRPr="001A62F1" w:rsidRDefault="002940DA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18156</w:t>
            </w:r>
          </w:p>
        </w:tc>
        <w:tc>
          <w:tcPr>
            <w:tcW w:w="2013" w:type="dxa"/>
          </w:tcPr>
          <w:p w14:paraId="211F66ED" w14:textId="77777777" w:rsidR="002940DA" w:rsidRPr="001A62F1" w:rsidRDefault="002940DA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18028</w:t>
            </w:r>
          </w:p>
        </w:tc>
        <w:tc>
          <w:tcPr>
            <w:tcW w:w="2073" w:type="dxa"/>
          </w:tcPr>
          <w:p w14:paraId="4CBC5216" w14:textId="77777777" w:rsidR="002940DA" w:rsidRPr="001A62F1" w:rsidRDefault="002940DA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0.71</w:t>
            </w:r>
          </w:p>
        </w:tc>
      </w:tr>
      <w:tr w:rsidR="002940DA" w:rsidRPr="001A62F1" w14:paraId="36A59D65" w14:textId="77777777" w:rsidTr="00C002FC">
        <w:trPr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4CA0C808" w14:textId="77777777" w:rsidR="002940DA" w:rsidRPr="001A62F1" w:rsidRDefault="002940DA" w:rsidP="005A3DFE">
            <w:pPr>
              <w:jc w:val="center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RO Data</w:t>
            </w:r>
          </w:p>
        </w:tc>
        <w:tc>
          <w:tcPr>
            <w:tcW w:w="2013" w:type="dxa"/>
          </w:tcPr>
          <w:p w14:paraId="4F26C155" w14:textId="77777777" w:rsidR="002940DA" w:rsidRPr="001A62F1" w:rsidRDefault="002940DA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470</w:t>
            </w:r>
          </w:p>
        </w:tc>
        <w:tc>
          <w:tcPr>
            <w:tcW w:w="2013" w:type="dxa"/>
          </w:tcPr>
          <w:p w14:paraId="1CD3BF56" w14:textId="77777777" w:rsidR="002940DA" w:rsidRPr="001A62F1" w:rsidRDefault="002940DA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470</w:t>
            </w:r>
          </w:p>
        </w:tc>
        <w:tc>
          <w:tcPr>
            <w:tcW w:w="2073" w:type="dxa"/>
          </w:tcPr>
          <w:p w14:paraId="025FF779" w14:textId="77777777" w:rsidR="002940DA" w:rsidRPr="001A62F1" w:rsidRDefault="002940DA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0%</w:t>
            </w:r>
          </w:p>
        </w:tc>
      </w:tr>
      <w:tr w:rsidR="002940DA" w:rsidRPr="001A62F1" w14:paraId="46C594D4" w14:textId="77777777" w:rsidTr="00C002F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0A940DA1" w14:textId="77777777" w:rsidR="002940DA" w:rsidRPr="001A62F1" w:rsidRDefault="002940DA" w:rsidP="005A3DFE">
            <w:pPr>
              <w:jc w:val="center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RW Data</w:t>
            </w:r>
          </w:p>
        </w:tc>
        <w:tc>
          <w:tcPr>
            <w:tcW w:w="2013" w:type="dxa"/>
          </w:tcPr>
          <w:p w14:paraId="6CDB8D1D" w14:textId="77777777" w:rsidR="002940DA" w:rsidRPr="001A62F1" w:rsidRDefault="002940DA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2013" w:type="dxa"/>
          </w:tcPr>
          <w:p w14:paraId="3DC17125" w14:textId="77777777" w:rsidR="002940DA" w:rsidRPr="001A62F1" w:rsidRDefault="002940DA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2073" w:type="dxa"/>
          </w:tcPr>
          <w:p w14:paraId="411E6997" w14:textId="77777777" w:rsidR="002940DA" w:rsidRPr="001A62F1" w:rsidRDefault="002940DA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0%</w:t>
            </w:r>
          </w:p>
        </w:tc>
      </w:tr>
      <w:tr w:rsidR="002940DA" w:rsidRPr="001A62F1" w14:paraId="3EAA7F3B" w14:textId="77777777" w:rsidTr="00C002FC">
        <w:trPr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24EB7417" w14:textId="77777777" w:rsidR="002940DA" w:rsidRPr="001A62F1" w:rsidRDefault="002940DA" w:rsidP="005A3DFE">
            <w:pPr>
              <w:jc w:val="center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ZI Data</w:t>
            </w:r>
          </w:p>
        </w:tc>
        <w:tc>
          <w:tcPr>
            <w:tcW w:w="2013" w:type="dxa"/>
          </w:tcPr>
          <w:p w14:paraId="77D15F7B" w14:textId="77777777" w:rsidR="002940DA" w:rsidRPr="001A62F1" w:rsidRDefault="002940DA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1633020</w:t>
            </w:r>
          </w:p>
        </w:tc>
        <w:tc>
          <w:tcPr>
            <w:tcW w:w="2013" w:type="dxa"/>
          </w:tcPr>
          <w:p w14:paraId="3648FCAD" w14:textId="77777777" w:rsidR="002940DA" w:rsidRPr="001A62F1" w:rsidRDefault="002940DA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1633020</w:t>
            </w:r>
          </w:p>
        </w:tc>
        <w:tc>
          <w:tcPr>
            <w:tcW w:w="2073" w:type="dxa"/>
          </w:tcPr>
          <w:p w14:paraId="29125097" w14:textId="77777777" w:rsidR="002940DA" w:rsidRPr="001A62F1" w:rsidRDefault="002940DA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0%</w:t>
            </w:r>
          </w:p>
        </w:tc>
      </w:tr>
      <w:tr w:rsidR="002940DA" w:rsidRPr="001A62F1" w14:paraId="50F9F70E" w14:textId="77777777" w:rsidTr="00C002F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2DDFD420" w14:textId="77777777" w:rsidR="002940DA" w:rsidRPr="001A62F1" w:rsidRDefault="002940DA" w:rsidP="005A3DFE">
            <w:pPr>
              <w:jc w:val="center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Debug</w:t>
            </w:r>
          </w:p>
        </w:tc>
        <w:tc>
          <w:tcPr>
            <w:tcW w:w="2013" w:type="dxa"/>
          </w:tcPr>
          <w:p w14:paraId="7ED9935B" w14:textId="77777777" w:rsidR="002940DA" w:rsidRPr="001A62F1" w:rsidRDefault="002940DA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13316</w:t>
            </w:r>
          </w:p>
        </w:tc>
        <w:tc>
          <w:tcPr>
            <w:tcW w:w="2013" w:type="dxa"/>
          </w:tcPr>
          <w:p w14:paraId="7BF7120D" w14:textId="77777777" w:rsidR="002940DA" w:rsidRPr="001A62F1" w:rsidRDefault="002940DA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13232</w:t>
            </w:r>
          </w:p>
        </w:tc>
        <w:tc>
          <w:tcPr>
            <w:tcW w:w="2073" w:type="dxa"/>
          </w:tcPr>
          <w:p w14:paraId="507C70A3" w14:textId="77777777" w:rsidR="002940DA" w:rsidRPr="001A62F1" w:rsidRDefault="002940DA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0.63</w:t>
            </w:r>
          </w:p>
        </w:tc>
      </w:tr>
    </w:tbl>
    <w:p w14:paraId="2087A5C3" w14:textId="77777777" w:rsidR="002940DA" w:rsidRPr="001A62F1" w:rsidRDefault="002940DA" w:rsidP="002940DA">
      <w:pPr>
        <w:rPr>
          <w:rFonts w:ascii="Times New Roman" w:hAnsi="Times New Roman" w:cs="Times New Roman"/>
        </w:rPr>
      </w:pPr>
    </w:p>
    <w:p w14:paraId="0EEEDCDF" w14:textId="77777777" w:rsidR="002940DA" w:rsidRPr="001A62F1" w:rsidRDefault="00E62131" w:rsidP="00E62131">
      <w:pPr>
        <w:pStyle w:val="a4"/>
        <w:numPr>
          <w:ilvl w:val="0"/>
          <w:numId w:val="1"/>
        </w:numPr>
        <w:jc w:val="both"/>
        <w:rPr>
          <w:rFonts w:ascii="Times New Roman" w:hAnsi="Times New Roman" w:cs="Times New Roman"/>
          <w:lang w:val="el-GR"/>
        </w:rPr>
      </w:pPr>
      <w:r w:rsidRPr="001A62F1">
        <w:rPr>
          <w:rFonts w:ascii="Times New Roman" w:hAnsi="Times New Roman" w:cs="Times New Roman"/>
          <w:lang w:val="el-GR"/>
        </w:rPr>
        <w:t xml:space="preserve">Στα </w:t>
      </w:r>
      <w:r w:rsidRPr="001A62F1">
        <w:rPr>
          <w:rFonts w:ascii="Times New Roman" w:hAnsi="Times New Roman" w:cs="Times New Roman"/>
        </w:rPr>
        <w:t>Gauss</w:t>
      </w:r>
      <w:r w:rsidRPr="001A62F1">
        <w:rPr>
          <w:rFonts w:ascii="Times New Roman" w:hAnsi="Times New Roman" w:cs="Times New Roman"/>
          <w:lang w:val="el-GR"/>
        </w:rPr>
        <w:t xml:space="preserve"> αντί να κάνω άλλη </w:t>
      </w:r>
      <w:r w:rsidRPr="001A62F1">
        <w:rPr>
          <w:rFonts w:ascii="Times New Roman" w:hAnsi="Times New Roman" w:cs="Times New Roman"/>
        </w:rPr>
        <w:t>for</w:t>
      </w:r>
      <w:r w:rsidRPr="001A62F1">
        <w:rPr>
          <w:rFonts w:ascii="Times New Roman" w:hAnsi="Times New Roman" w:cs="Times New Roman"/>
          <w:lang w:val="el-GR"/>
        </w:rPr>
        <w:t xml:space="preserve"> για το </w:t>
      </w:r>
      <w:r w:rsidRPr="001A62F1">
        <w:rPr>
          <w:rFonts w:ascii="Times New Roman" w:hAnsi="Times New Roman" w:cs="Times New Roman"/>
        </w:rPr>
        <w:t>normalization</w:t>
      </w:r>
      <w:r w:rsidRPr="001A62F1">
        <w:rPr>
          <w:rFonts w:ascii="Times New Roman" w:hAnsi="Times New Roman" w:cs="Times New Roman"/>
          <w:lang w:val="el-GR"/>
        </w:rPr>
        <w:t xml:space="preserve"> των βαρών το βάζω κατευθείαν από την πρώτη </w:t>
      </w:r>
      <w:r w:rsidRPr="001A62F1">
        <w:rPr>
          <w:rFonts w:ascii="Times New Roman" w:hAnsi="Times New Roman" w:cs="Times New Roman"/>
        </w:rPr>
        <w:t>loopfusion</w:t>
      </w:r>
      <w:r w:rsidRPr="001A62F1">
        <w:rPr>
          <w:rFonts w:ascii="Times New Roman" w:hAnsi="Times New Roman" w:cs="Times New Roman"/>
          <w:lang w:val="el-GR"/>
        </w:rPr>
        <w:t xml:space="preserve"> </w:t>
      </w:r>
      <w:r w:rsidR="00927007" w:rsidRPr="00927007">
        <w:rPr>
          <w:rFonts w:ascii="Times New Roman" w:hAnsi="Times New Roman" w:cs="Times New Roman"/>
          <w:lang w:val="el-GR"/>
        </w:rPr>
        <w:t>(</w:t>
      </w:r>
      <w:r w:rsidRPr="001A62F1">
        <w:rPr>
          <w:rFonts w:ascii="Times New Roman" w:hAnsi="Times New Roman" w:cs="Times New Roman"/>
        </w:rPr>
        <w:t>optimize</w:t>
      </w:r>
      <w:r w:rsidRPr="001A62F1">
        <w:rPr>
          <w:rFonts w:ascii="Times New Roman" w:hAnsi="Times New Roman" w:cs="Times New Roman"/>
          <w:lang w:val="el-GR"/>
        </w:rPr>
        <w:t>_1</w:t>
      </w:r>
      <w:r w:rsidR="00133671" w:rsidRPr="001A62F1">
        <w:rPr>
          <w:rFonts w:ascii="Times New Roman" w:hAnsi="Times New Roman" w:cs="Times New Roman"/>
          <w:lang w:val="el-GR"/>
        </w:rPr>
        <w:t>.</w:t>
      </w:r>
      <w:r w:rsidR="00927007" w:rsidRPr="00927007">
        <w:rPr>
          <w:rFonts w:ascii="Times New Roman" w:hAnsi="Times New Roman" w:cs="Times New Roman"/>
          <w:lang w:val="el-GR"/>
        </w:rPr>
        <w:t>)</w:t>
      </w:r>
    </w:p>
    <w:p w14:paraId="7C9BFEDF" w14:textId="77777777" w:rsidR="00E62131" w:rsidRPr="001A62F1" w:rsidRDefault="00E62131" w:rsidP="00E62131">
      <w:pPr>
        <w:pStyle w:val="a4"/>
        <w:numPr>
          <w:ilvl w:val="0"/>
          <w:numId w:val="1"/>
        </w:numPr>
        <w:jc w:val="both"/>
        <w:rPr>
          <w:rFonts w:ascii="Times New Roman" w:hAnsi="Times New Roman" w:cs="Times New Roman"/>
          <w:lang w:val="el-GR"/>
        </w:rPr>
      </w:pPr>
      <w:r w:rsidRPr="001A62F1">
        <w:rPr>
          <w:rFonts w:ascii="Times New Roman" w:hAnsi="Times New Roman" w:cs="Times New Roman"/>
          <w:lang w:val="el-GR"/>
        </w:rPr>
        <w:t xml:space="preserve">Στα </w:t>
      </w:r>
      <w:r w:rsidRPr="001A62F1">
        <w:rPr>
          <w:rFonts w:ascii="Times New Roman" w:hAnsi="Times New Roman" w:cs="Times New Roman"/>
        </w:rPr>
        <w:t>Gauss</w:t>
      </w:r>
      <w:r w:rsidRPr="001A62F1">
        <w:rPr>
          <w:rFonts w:ascii="Times New Roman" w:hAnsi="Times New Roman" w:cs="Times New Roman"/>
          <w:lang w:val="el-GR"/>
        </w:rPr>
        <w:t xml:space="preserve"> λόγω του μεταβλητού Ν δεν μπορώ να κάνω</w:t>
      </w:r>
      <w:r w:rsidR="00133671" w:rsidRPr="001A62F1">
        <w:rPr>
          <w:rFonts w:ascii="Times New Roman" w:hAnsi="Times New Roman" w:cs="Times New Roman"/>
          <w:lang w:val="el-GR"/>
        </w:rPr>
        <w:t xml:space="preserve"> </w:t>
      </w:r>
      <w:r w:rsidR="00133671" w:rsidRPr="001A62F1">
        <w:rPr>
          <w:rFonts w:ascii="Times New Roman" w:hAnsi="Times New Roman" w:cs="Times New Roman"/>
        </w:rPr>
        <w:t>unroll</w:t>
      </w:r>
      <w:r w:rsidR="00133671" w:rsidRPr="001A62F1">
        <w:rPr>
          <w:rFonts w:ascii="Times New Roman" w:hAnsi="Times New Roman" w:cs="Times New Roman"/>
          <w:lang w:val="el-GR"/>
        </w:rPr>
        <w:t xml:space="preserve">, γιατί μπορεί να βγω εκτός ορίων. Αν έβαζα </w:t>
      </w:r>
      <w:r w:rsidR="00133671" w:rsidRPr="001A62F1">
        <w:rPr>
          <w:rFonts w:ascii="Times New Roman" w:hAnsi="Times New Roman" w:cs="Times New Roman"/>
        </w:rPr>
        <w:t>if</w:t>
      </w:r>
      <w:r w:rsidR="00133671" w:rsidRPr="001A62F1">
        <w:rPr>
          <w:rFonts w:ascii="Times New Roman" w:hAnsi="Times New Roman" w:cs="Times New Roman"/>
          <w:lang w:val="el-GR"/>
        </w:rPr>
        <w:t xml:space="preserve"> για να κάνω </w:t>
      </w:r>
      <w:r w:rsidR="00133671" w:rsidRPr="001A62F1">
        <w:rPr>
          <w:rFonts w:ascii="Times New Roman" w:hAnsi="Times New Roman" w:cs="Times New Roman"/>
        </w:rPr>
        <w:t>unroll</w:t>
      </w:r>
      <w:r w:rsidR="00133671" w:rsidRPr="001A62F1">
        <w:rPr>
          <w:rFonts w:ascii="Times New Roman" w:hAnsi="Times New Roman" w:cs="Times New Roman"/>
          <w:lang w:val="el-GR"/>
        </w:rPr>
        <w:t xml:space="preserve"> το κόστος </w:t>
      </w:r>
      <w:r w:rsidR="00133671" w:rsidRPr="001A62F1">
        <w:rPr>
          <w:rFonts w:ascii="Times New Roman" w:hAnsi="Times New Roman" w:cs="Times New Roman"/>
        </w:rPr>
        <w:t>if</w:t>
      </w:r>
      <w:r w:rsidR="00133671" w:rsidRPr="001A62F1">
        <w:rPr>
          <w:rFonts w:ascii="Times New Roman" w:hAnsi="Times New Roman" w:cs="Times New Roman"/>
          <w:lang w:val="el-GR"/>
        </w:rPr>
        <w:t xml:space="preserve"> σε κάθε επανάληψη είναι χειρότερο, άρα δεν κερδίζω από το </w:t>
      </w:r>
      <w:r w:rsidR="00133671" w:rsidRPr="001A62F1">
        <w:rPr>
          <w:rFonts w:ascii="Times New Roman" w:hAnsi="Times New Roman" w:cs="Times New Roman"/>
        </w:rPr>
        <w:t>unroll</w:t>
      </w:r>
      <w:r w:rsidR="00133671" w:rsidRPr="001A62F1">
        <w:rPr>
          <w:rFonts w:ascii="Times New Roman" w:hAnsi="Times New Roman" w:cs="Times New Roman"/>
          <w:lang w:val="el-GR"/>
        </w:rPr>
        <w:t xml:space="preserve">. </w:t>
      </w:r>
    </w:p>
    <w:p w14:paraId="078DA322" w14:textId="77777777" w:rsidR="00133671" w:rsidRDefault="00133671" w:rsidP="00E62131">
      <w:pPr>
        <w:pStyle w:val="a4"/>
        <w:numPr>
          <w:ilvl w:val="0"/>
          <w:numId w:val="1"/>
        </w:numPr>
        <w:jc w:val="both"/>
        <w:rPr>
          <w:rFonts w:ascii="Times New Roman" w:hAnsi="Times New Roman" w:cs="Times New Roman"/>
          <w:lang w:val="el-GR"/>
        </w:rPr>
      </w:pPr>
      <w:r w:rsidRPr="001A62F1">
        <w:rPr>
          <w:rFonts w:ascii="Times New Roman" w:hAnsi="Times New Roman" w:cs="Times New Roman"/>
          <w:lang w:val="el-GR"/>
        </w:rPr>
        <w:t xml:space="preserve">Με </w:t>
      </w:r>
      <w:r w:rsidRPr="001A62F1">
        <w:rPr>
          <w:rFonts w:ascii="Times New Roman" w:hAnsi="Times New Roman" w:cs="Times New Roman"/>
        </w:rPr>
        <w:t>i</w:t>
      </w:r>
      <w:r w:rsidRPr="001A62F1">
        <w:rPr>
          <w:rFonts w:ascii="Times New Roman" w:hAnsi="Times New Roman" w:cs="Times New Roman"/>
          <w:lang w:val="el-GR"/>
        </w:rPr>
        <w:t xml:space="preserve">++ είναι πιο </w:t>
      </w:r>
      <w:r w:rsidRPr="001A62F1">
        <w:rPr>
          <w:rFonts w:ascii="Times New Roman" w:hAnsi="Times New Roman" w:cs="Times New Roman"/>
        </w:rPr>
        <w:t>efficient</w:t>
      </w:r>
      <w:r w:rsidRPr="001A62F1">
        <w:rPr>
          <w:rFonts w:ascii="Times New Roman" w:hAnsi="Times New Roman" w:cs="Times New Roman"/>
          <w:lang w:val="el-GR"/>
        </w:rPr>
        <w:t xml:space="preserve"> από το </w:t>
      </w:r>
      <w:r w:rsidRPr="001A62F1">
        <w:rPr>
          <w:rFonts w:ascii="Times New Roman" w:hAnsi="Times New Roman" w:cs="Times New Roman"/>
        </w:rPr>
        <w:t>i</w:t>
      </w:r>
      <w:r w:rsidRPr="001A62F1">
        <w:rPr>
          <w:rFonts w:ascii="Times New Roman" w:hAnsi="Times New Roman" w:cs="Times New Roman"/>
          <w:lang w:val="el-GR"/>
        </w:rPr>
        <w:t>=</w:t>
      </w:r>
      <w:r w:rsidRPr="001A62F1">
        <w:rPr>
          <w:rFonts w:ascii="Times New Roman" w:hAnsi="Times New Roman" w:cs="Times New Roman"/>
        </w:rPr>
        <w:t>i</w:t>
      </w:r>
      <w:r w:rsidRPr="001A62F1">
        <w:rPr>
          <w:rFonts w:ascii="Times New Roman" w:hAnsi="Times New Roman" w:cs="Times New Roman"/>
          <w:lang w:val="el-GR"/>
        </w:rPr>
        <w:t>+1, καθώς αντιστοιχεί σε παραπάνω εντολές το τελευταίο.</w:t>
      </w:r>
    </w:p>
    <w:p w14:paraId="5FB7F50A" w14:textId="77777777" w:rsidR="00865F9A" w:rsidRPr="00865F9A" w:rsidRDefault="00865F9A" w:rsidP="00865F9A">
      <w:pPr>
        <w:pStyle w:val="a4"/>
        <w:ind w:left="770"/>
        <w:jc w:val="both"/>
        <w:rPr>
          <w:rFonts w:ascii="Times New Roman" w:hAnsi="Times New Roman" w:cs="Times New Roman"/>
          <w:lang w:val="el-GR"/>
        </w:rPr>
      </w:pPr>
      <w:r>
        <w:rPr>
          <w:rFonts w:ascii="Times New Roman" w:hAnsi="Times New Roman" w:cs="Times New Roman"/>
          <w:lang w:val="el-GR"/>
        </w:rPr>
        <w:t xml:space="preserve">Πιο συγκεκριμένα απαιτεί λιγότερες εντολές στην </w:t>
      </w:r>
      <w:r>
        <w:rPr>
          <w:rFonts w:ascii="Times New Roman" w:hAnsi="Times New Roman" w:cs="Times New Roman"/>
        </w:rPr>
        <w:t>assembly</w:t>
      </w:r>
      <w:r w:rsidRPr="00865F9A">
        <w:rPr>
          <w:rFonts w:ascii="Times New Roman" w:hAnsi="Times New Roman" w:cs="Times New Roman"/>
          <w:lang w:val="el-GR"/>
        </w:rPr>
        <w:t xml:space="preserve"> </w:t>
      </w:r>
      <w:r>
        <w:rPr>
          <w:rFonts w:ascii="Times New Roman" w:hAnsi="Times New Roman" w:cs="Times New Roman"/>
          <w:lang w:val="el-GR"/>
        </w:rPr>
        <w:t>και λιγότερη επικοινωνία με την μνήμη.</w:t>
      </w:r>
    </w:p>
    <w:p w14:paraId="2F40687C" w14:textId="77777777" w:rsidR="002940DA" w:rsidRPr="001A62F1" w:rsidRDefault="002940DA">
      <w:pPr>
        <w:rPr>
          <w:rFonts w:ascii="Times New Roman" w:hAnsi="Times New Roman" w:cs="Times New Roman"/>
          <w:lang w:val="el-GR"/>
        </w:rPr>
      </w:pPr>
    </w:p>
    <w:p w14:paraId="54F52D72" w14:textId="77777777" w:rsidR="002940DA" w:rsidRDefault="00C002FC">
      <w:pPr>
        <w:rPr>
          <w:rFonts w:ascii="Times New Roman" w:hAnsi="Times New Roman" w:cs="Times New Roman"/>
          <w:lang w:val="el-GR"/>
        </w:rPr>
      </w:pPr>
      <w:r w:rsidRPr="00C002FC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49FF6FEE" wp14:editId="6775DBCB">
            <wp:extent cx="5943600" cy="3768090"/>
            <wp:effectExtent l="19050" t="0" r="19050" b="3810"/>
            <wp:docPr id="6" name="Γράφημα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"/>
              </a:graphicData>
            </a:graphic>
          </wp:inline>
        </w:drawing>
      </w:r>
    </w:p>
    <w:p w14:paraId="5CDD446E" w14:textId="77777777" w:rsidR="00C002FC" w:rsidRPr="001A62F1" w:rsidRDefault="00C002FC">
      <w:pPr>
        <w:rPr>
          <w:rFonts w:ascii="Times New Roman" w:hAnsi="Times New Roman" w:cs="Times New Roman"/>
          <w:lang w:val="el-GR"/>
        </w:rPr>
      </w:pPr>
      <w:r w:rsidRPr="00C002FC">
        <w:rPr>
          <w:rFonts w:ascii="Times New Roman" w:hAnsi="Times New Roman" w:cs="Times New Roman"/>
          <w:noProof/>
        </w:rPr>
        <w:drawing>
          <wp:inline distT="0" distB="0" distL="0" distR="0" wp14:anchorId="2F7DEEE3" wp14:editId="0D4242C6">
            <wp:extent cx="5943600" cy="3768725"/>
            <wp:effectExtent l="19050" t="0" r="19050" b="3175"/>
            <wp:docPr id="7" name="Γράφημα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wp:inline>
        </w:drawing>
      </w:r>
    </w:p>
    <w:p w14:paraId="2F971DE2" w14:textId="77777777" w:rsidR="002940DA" w:rsidRPr="001A62F1" w:rsidRDefault="002940DA">
      <w:pPr>
        <w:rPr>
          <w:rFonts w:ascii="Times New Roman" w:hAnsi="Times New Roman" w:cs="Times New Roman"/>
          <w:lang w:val="el-GR"/>
        </w:rPr>
      </w:pPr>
    </w:p>
    <w:p w14:paraId="53622C7C" w14:textId="77777777" w:rsidR="00133671" w:rsidRPr="00FA1FAC" w:rsidRDefault="00133671" w:rsidP="00FA1FAC">
      <w:pPr>
        <w:pStyle w:val="a7"/>
        <w:rPr>
          <w:rFonts w:cs="Times New Roman"/>
        </w:rPr>
      </w:pPr>
      <w:r w:rsidRPr="00FA1FAC">
        <w:rPr>
          <w:rFonts w:cs="Times New Roman"/>
        </w:rPr>
        <w:lastRenderedPageBreak/>
        <w:t>Optimize 2</w:t>
      </w:r>
    </w:p>
    <w:tbl>
      <w:tblPr>
        <w:tblStyle w:val="3-1"/>
        <w:tblW w:w="0" w:type="auto"/>
        <w:jc w:val="center"/>
        <w:tblLook w:val="04A0" w:firstRow="1" w:lastRow="0" w:firstColumn="1" w:lastColumn="0" w:noHBand="0" w:noVBand="1"/>
      </w:tblPr>
      <w:tblGrid>
        <w:gridCol w:w="2152"/>
        <w:gridCol w:w="2013"/>
        <w:gridCol w:w="2013"/>
        <w:gridCol w:w="2013"/>
      </w:tblGrid>
      <w:tr w:rsidR="00133671" w:rsidRPr="001A62F1" w14:paraId="56C3B6A9" w14:textId="77777777" w:rsidTr="00C002F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78517287" w14:textId="77777777" w:rsidR="00133671" w:rsidRPr="001A62F1" w:rsidRDefault="00133671" w:rsidP="005A3DFE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013" w:type="dxa"/>
          </w:tcPr>
          <w:p w14:paraId="67A38AF1" w14:textId="77777777" w:rsidR="00133671" w:rsidRPr="001A62F1" w:rsidRDefault="00865F9A" w:rsidP="005A3DF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l-GR"/>
              </w:rPr>
              <w:t>Προηγούμενο</w:t>
            </w:r>
          </w:p>
        </w:tc>
        <w:tc>
          <w:tcPr>
            <w:tcW w:w="2013" w:type="dxa"/>
          </w:tcPr>
          <w:p w14:paraId="081640F5" w14:textId="77777777" w:rsidR="00133671" w:rsidRPr="001A62F1" w:rsidRDefault="00133671" w:rsidP="005A3DF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Βελτιστοποιημένο</w:t>
            </w:r>
          </w:p>
        </w:tc>
        <w:tc>
          <w:tcPr>
            <w:tcW w:w="2013" w:type="dxa"/>
          </w:tcPr>
          <w:p w14:paraId="58C69EB7" w14:textId="77777777" w:rsidR="00133671" w:rsidRPr="001A62F1" w:rsidRDefault="00133671" w:rsidP="005A3DF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Απόδοση</w:t>
            </w:r>
          </w:p>
        </w:tc>
      </w:tr>
      <w:tr w:rsidR="00133671" w:rsidRPr="001A62F1" w14:paraId="5BEAC602" w14:textId="77777777" w:rsidTr="00C002F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2D43459E" w14:textId="77777777" w:rsidR="00133671" w:rsidRPr="001A62F1" w:rsidRDefault="00133671" w:rsidP="005A3DFE">
            <w:pPr>
              <w:jc w:val="center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Instructions</w:t>
            </w:r>
          </w:p>
        </w:tc>
        <w:tc>
          <w:tcPr>
            <w:tcW w:w="2013" w:type="dxa"/>
          </w:tcPr>
          <w:p w14:paraId="08D2782C" w14:textId="77777777" w:rsidR="00133671" w:rsidRPr="001A62F1" w:rsidRDefault="00133671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360622112</w:t>
            </w:r>
          </w:p>
        </w:tc>
        <w:tc>
          <w:tcPr>
            <w:tcW w:w="2013" w:type="dxa"/>
          </w:tcPr>
          <w:p w14:paraId="0D58E530" w14:textId="77777777" w:rsidR="00133671" w:rsidRPr="001A62F1" w:rsidRDefault="00133671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360621963</w:t>
            </w:r>
          </w:p>
        </w:tc>
        <w:tc>
          <w:tcPr>
            <w:tcW w:w="2013" w:type="dxa"/>
          </w:tcPr>
          <w:p w14:paraId="265D1491" w14:textId="77777777" w:rsidR="00133671" w:rsidRPr="001A62F1" w:rsidRDefault="00133671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~0%(10^-4)</w:t>
            </w:r>
          </w:p>
        </w:tc>
      </w:tr>
      <w:tr w:rsidR="00133671" w:rsidRPr="001A62F1" w14:paraId="3FD4C951" w14:textId="77777777" w:rsidTr="00C002FC">
        <w:trPr>
          <w:trHeight w:val="3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58BB1191" w14:textId="77777777" w:rsidR="00133671" w:rsidRPr="001A62F1" w:rsidRDefault="00133671" w:rsidP="005A3DFE">
            <w:pPr>
              <w:jc w:val="center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Core_Cycles</w:t>
            </w:r>
          </w:p>
        </w:tc>
        <w:tc>
          <w:tcPr>
            <w:tcW w:w="2013" w:type="dxa"/>
          </w:tcPr>
          <w:p w14:paraId="1B9DD586" w14:textId="77777777" w:rsidR="00133671" w:rsidRPr="001A62F1" w:rsidRDefault="00133671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511134946</w:t>
            </w:r>
          </w:p>
        </w:tc>
        <w:tc>
          <w:tcPr>
            <w:tcW w:w="2013" w:type="dxa"/>
          </w:tcPr>
          <w:p w14:paraId="11153419" w14:textId="77777777" w:rsidR="00133671" w:rsidRPr="001A62F1" w:rsidRDefault="00133671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511134622</w:t>
            </w:r>
          </w:p>
        </w:tc>
        <w:tc>
          <w:tcPr>
            <w:tcW w:w="2013" w:type="dxa"/>
          </w:tcPr>
          <w:p w14:paraId="757C6252" w14:textId="77777777" w:rsidR="00133671" w:rsidRPr="001A62F1" w:rsidRDefault="00133671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~0%(10^-4)</w:t>
            </w:r>
          </w:p>
        </w:tc>
      </w:tr>
      <w:tr w:rsidR="00133671" w:rsidRPr="001A62F1" w14:paraId="19F15BD5" w14:textId="77777777" w:rsidTr="00C002F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613C070F" w14:textId="77777777" w:rsidR="00133671" w:rsidRPr="001A62F1" w:rsidRDefault="00133671" w:rsidP="005A3DFE">
            <w:pPr>
              <w:jc w:val="center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S_Cycles</w:t>
            </w:r>
          </w:p>
        </w:tc>
        <w:tc>
          <w:tcPr>
            <w:tcW w:w="2013" w:type="dxa"/>
          </w:tcPr>
          <w:p w14:paraId="56E7B419" w14:textId="77777777" w:rsidR="00133671" w:rsidRPr="001A62F1" w:rsidRDefault="00133671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405161720</w:t>
            </w:r>
          </w:p>
        </w:tc>
        <w:tc>
          <w:tcPr>
            <w:tcW w:w="2013" w:type="dxa"/>
          </w:tcPr>
          <w:p w14:paraId="11F50145" w14:textId="77777777" w:rsidR="00133671" w:rsidRPr="001A62F1" w:rsidRDefault="00133671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405161564</w:t>
            </w:r>
          </w:p>
        </w:tc>
        <w:tc>
          <w:tcPr>
            <w:tcW w:w="2013" w:type="dxa"/>
          </w:tcPr>
          <w:p w14:paraId="7F3E73E7" w14:textId="77777777" w:rsidR="00133671" w:rsidRPr="001A62F1" w:rsidRDefault="00133671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~0%(10^-4)</w:t>
            </w:r>
          </w:p>
        </w:tc>
      </w:tr>
      <w:tr w:rsidR="00133671" w:rsidRPr="001A62F1" w14:paraId="3743C5AD" w14:textId="77777777" w:rsidTr="00C002FC">
        <w:trPr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5B5CB80B" w14:textId="77777777" w:rsidR="00133671" w:rsidRPr="001A62F1" w:rsidRDefault="00133671" w:rsidP="005A3DFE">
            <w:pPr>
              <w:jc w:val="center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N_Cycles</w:t>
            </w:r>
          </w:p>
        </w:tc>
        <w:tc>
          <w:tcPr>
            <w:tcW w:w="2013" w:type="dxa"/>
          </w:tcPr>
          <w:p w14:paraId="0F0D6AA5" w14:textId="77777777" w:rsidR="00133671" w:rsidRPr="001A62F1" w:rsidRDefault="00133671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80031139</w:t>
            </w:r>
          </w:p>
        </w:tc>
        <w:tc>
          <w:tcPr>
            <w:tcW w:w="2013" w:type="dxa"/>
          </w:tcPr>
          <w:p w14:paraId="10C0FDF5" w14:textId="77777777" w:rsidR="00133671" w:rsidRPr="001A62F1" w:rsidRDefault="00133671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80030978</w:t>
            </w:r>
          </w:p>
        </w:tc>
        <w:tc>
          <w:tcPr>
            <w:tcW w:w="2013" w:type="dxa"/>
          </w:tcPr>
          <w:p w14:paraId="56DB5474" w14:textId="77777777" w:rsidR="00133671" w:rsidRPr="001A62F1" w:rsidRDefault="00133671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~0%(10^-4)</w:t>
            </w:r>
          </w:p>
        </w:tc>
      </w:tr>
      <w:tr w:rsidR="00133671" w:rsidRPr="001A62F1" w14:paraId="7E06E143" w14:textId="77777777" w:rsidTr="00C002F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3E034807" w14:textId="77777777" w:rsidR="00133671" w:rsidRPr="001A62F1" w:rsidRDefault="00133671" w:rsidP="005A3DFE">
            <w:pPr>
              <w:jc w:val="center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I_Cycles</w:t>
            </w:r>
          </w:p>
        </w:tc>
        <w:tc>
          <w:tcPr>
            <w:tcW w:w="2013" w:type="dxa"/>
          </w:tcPr>
          <w:p w14:paraId="1EEF07A4" w14:textId="77777777" w:rsidR="00133671" w:rsidRPr="001A62F1" w:rsidRDefault="00133671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96349149</w:t>
            </w:r>
          </w:p>
        </w:tc>
        <w:tc>
          <w:tcPr>
            <w:tcW w:w="2013" w:type="dxa"/>
          </w:tcPr>
          <w:p w14:paraId="5304E2E9" w14:textId="77777777" w:rsidR="00133671" w:rsidRPr="001A62F1" w:rsidRDefault="00133671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96349142</w:t>
            </w:r>
          </w:p>
        </w:tc>
        <w:tc>
          <w:tcPr>
            <w:tcW w:w="2013" w:type="dxa"/>
          </w:tcPr>
          <w:p w14:paraId="7D81F7A8" w14:textId="77777777" w:rsidR="00133671" w:rsidRPr="001A62F1" w:rsidRDefault="00133671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~0%(10^-4)</w:t>
            </w:r>
          </w:p>
        </w:tc>
      </w:tr>
      <w:tr w:rsidR="00133671" w:rsidRPr="001A62F1" w14:paraId="747CB531" w14:textId="77777777" w:rsidTr="00C002FC">
        <w:trPr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68FCC3A5" w14:textId="77777777" w:rsidR="00133671" w:rsidRPr="001A62F1" w:rsidRDefault="00133671" w:rsidP="005A3DFE">
            <w:pPr>
              <w:jc w:val="center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C_Cycles</w:t>
            </w:r>
          </w:p>
        </w:tc>
        <w:tc>
          <w:tcPr>
            <w:tcW w:w="2013" w:type="dxa"/>
          </w:tcPr>
          <w:p w14:paraId="43EA77F8" w14:textId="77777777" w:rsidR="00133671" w:rsidRPr="001A62F1" w:rsidRDefault="00133671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2013" w:type="dxa"/>
          </w:tcPr>
          <w:p w14:paraId="15093592" w14:textId="77777777" w:rsidR="00133671" w:rsidRPr="001A62F1" w:rsidRDefault="00133671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2013" w:type="dxa"/>
          </w:tcPr>
          <w:p w14:paraId="1D58D8AA" w14:textId="77777777" w:rsidR="00133671" w:rsidRPr="001A62F1" w:rsidRDefault="00133671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0%</w:t>
            </w:r>
          </w:p>
        </w:tc>
      </w:tr>
      <w:tr w:rsidR="00133671" w:rsidRPr="001A62F1" w14:paraId="778962B7" w14:textId="77777777" w:rsidTr="00C002F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6F4004EB" w14:textId="77777777" w:rsidR="00133671" w:rsidRPr="001A62F1" w:rsidRDefault="00133671" w:rsidP="005A3DFE">
            <w:pPr>
              <w:jc w:val="center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Total</w:t>
            </w:r>
          </w:p>
        </w:tc>
        <w:tc>
          <w:tcPr>
            <w:tcW w:w="2013" w:type="dxa"/>
          </w:tcPr>
          <w:p w14:paraId="0609AFC6" w14:textId="77777777" w:rsidR="00133671" w:rsidRPr="001A62F1" w:rsidRDefault="00133671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634912444</w:t>
            </w:r>
          </w:p>
        </w:tc>
        <w:tc>
          <w:tcPr>
            <w:tcW w:w="2013" w:type="dxa"/>
          </w:tcPr>
          <w:p w14:paraId="3CA8F0E8" w14:textId="77777777" w:rsidR="00133671" w:rsidRPr="001A62F1" w:rsidRDefault="00133671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581541684</w:t>
            </w:r>
          </w:p>
        </w:tc>
        <w:tc>
          <w:tcPr>
            <w:tcW w:w="2013" w:type="dxa"/>
          </w:tcPr>
          <w:p w14:paraId="382ED40A" w14:textId="77777777" w:rsidR="00133671" w:rsidRPr="001A62F1" w:rsidRDefault="00133671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8.41</w:t>
            </w:r>
            <w:r w:rsidR="00927007">
              <w:rPr>
                <w:rFonts w:ascii="Times New Roman" w:hAnsi="Times New Roman" w:cs="Times New Roman"/>
              </w:rPr>
              <w:t>%</w:t>
            </w:r>
          </w:p>
        </w:tc>
      </w:tr>
      <w:tr w:rsidR="00133671" w:rsidRPr="001A62F1" w14:paraId="5C393A39" w14:textId="77777777" w:rsidTr="00C002FC">
        <w:trPr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191" w:type="dxa"/>
            <w:gridSpan w:val="4"/>
          </w:tcPr>
          <w:p w14:paraId="6C9CF393" w14:textId="77777777" w:rsidR="00133671" w:rsidRPr="001A62F1" w:rsidRDefault="004B0DEB" w:rsidP="005A3DF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                         </w:t>
            </w:r>
            <w:r w:rsidR="00133671" w:rsidRPr="001A62F1">
              <w:rPr>
                <w:rFonts w:ascii="Times New Roman" w:hAnsi="Times New Roman" w:cs="Times New Roman"/>
              </w:rPr>
              <w:t>Grand Totals</w:t>
            </w:r>
          </w:p>
        </w:tc>
      </w:tr>
      <w:tr w:rsidR="00133671" w:rsidRPr="001A62F1" w14:paraId="36774F52" w14:textId="77777777" w:rsidTr="00C002F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1A7B853C" w14:textId="77777777" w:rsidR="00133671" w:rsidRPr="001A62F1" w:rsidRDefault="00133671" w:rsidP="005A3DFE">
            <w:pPr>
              <w:jc w:val="center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Code</w:t>
            </w:r>
          </w:p>
        </w:tc>
        <w:tc>
          <w:tcPr>
            <w:tcW w:w="2013" w:type="dxa"/>
          </w:tcPr>
          <w:p w14:paraId="0FB31130" w14:textId="77777777" w:rsidR="00133671" w:rsidRPr="001A62F1" w:rsidRDefault="00133671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18028</w:t>
            </w:r>
          </w:p>
        </w:tc>
        <w:tc>
          <w:tcPr>
            <w:tcW w:w="2013" w:type="dxa"/>
          </w:tcPr>
          <w:p w14:paraId="63A70F5D" w14:textId="77777777" w:rsidR="00133671" w:rsidRPr="001A62F1" w:rsidRDefault="00133671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18012</w:t>
            </w:r>
          </w:p>
        </w:tc>
        <w:tc>
          <w:tcPr>
            <w:tcW w:w="2013" w:type="dxa"/>
          </w:tcPr>
          <w:p w14:paraId="1B055414" w14:textId="77777777" w:rsidR="00133671" w:rsidRPr="001A62F1" w:rsidRDefault="00133671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0.1</w:t>
            </w:r>
          </w:p>
        </w:tc>
      </w:tr>
      <w:tr w:rsidR="00133671" w:rsidRPr="001A62F1" w14:paraId="0C16E438" w14:textId="77777777" w:rsidTr="00C002FC">
        <w:trPr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1A2ABE47" w14:textId="77777777" w:rsidR="00133671" w:rsidRPr="001A62F1" w:rsidRDefault="00133671" w:rsidP="005A3DFE">
            <w:pPr>
              <w:jc w:val="center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RO Data</w:t>
            </w:r>
          </w:p>
        </w:tc>
        <w:tc>
          <w:tcPr>
            <w:tcW w:w="2013" w:type="dxa"/>
          </w:tcPr>
          <w:p w14:paraId="74D27A30" w14:textId="77777777" w:rsidR="00133671" w:rsidRPr="001A62F1" w:rsidRDefault="00133671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470</w:t>
            </w:r>
          </w:p>
        </w:tc>
        <w:tc>
          <w:tcPr>
            <w:tcW w:w="2013" w:type="dxa"/>
          </w:tcPr>
          <w:p w14:paraId="49A67FD1" w14:textId="77777777" w:rsidR="00133671" w:rsidRPr="001A62F1" w:rsidRDefault="00133671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470</w:t>
            </w:r>
          </w:p>
        </w:tc>
        <w:tc>
          <w:tcPr>
            <w:tcW w:w="2013" w:type="dxa"/>
          </w:tcPr>
          <w:p w14:paraId="138262D9" w14:textId="77777777" w:rsidR="00133671" w:rsidRPr="001A62F1" w:rsidRDefault="00133671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0%</w:t>
            </w:r>
          </w:p>
        </w:tc>
      </w:tr>
      <w:tr w:rsidR="00133671" w:rsidRPr="001A62F1" w14:paraId="691922C7" w14:textId="77777777" w:rsidTr="00C002F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653DF376" w14:textId="77777777" w:rsidR="00133671" w:rsidRPr="001A62F1" w:rsidRDefault="00133671" w:rsidP="005A3DFE">
            <w:pPr>
              <w:jc w:val="center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RW Data</w:t>
            </w:r>
          </w:p>
        </w:tc>
        <w:tc>
          <w:tcPr>
            <w:tcW w:w="2013" w:type="dxa"/>
          </w:tcPr>
          <w:p w14:paraId="14B1DBC6" w14:textId="77777777" w:rsidR="00133671" w:rsidRPr="001A62F1" w:rsidRDefault="00133671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2013" w:type="dxa"/>
          </w:tcPr>
          <w:p w14:paraId="0648EF9C" w14:textId="77777777" w:rsidR="00133671" w:rsidRPr="001A62F1" w:rsidRDefault="00133671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2013" w:type="dxa"/>
          </w:tcPr>
          <w:p w14:paraId="371CDB62" w14:textId="77777777" w:rsidR="00133671" w:rsidRPr="001A62F1" w:rsidRDefault="00133671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0%</w:t>
            </w:r>
          </w:p>
        </w:tc>
      </w:tr>
      <w:tr w:rsidR="00133671" w:rsidRPr="001A62F1" w14:paraId="6C78A2B4" w14:textId="77777777" w:rsidTr="00C002FC">
        <w:trPr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045826E1" w14:textId="77777777" w:rsidR="00133671" w:rsidRPr="001A62F1" w:rsidRDefault="00133671" w:rsidP="005A3DFE">
            <w:pPr>
              <w:jc w:val="center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ZI Data</w:t>
            </w:r>
          </w:p>
        </w:tc>
        <w:tc>
          <w:tcPr>
            <w:tcW w:w="2013" w:type="dxa"/>
          </w:tcPr>
          <w:p w14:paraId="44D83F82" w14:textId="77777777" w:rsidR="00133671" w:rsidRPr="001A62F1" w:rsidRDefault="00133671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1633020</w:t>
            </w:r>
          </w:p>
        </w:tc>
        <w:tc>
          <w:tcPr>
            <w:tcW w:w="2013" w:type="dxa"/>
          </w:tcPr>
          <w:p w14:paraId="370939CA" w14:textId="77777777" w:rsidR="00133671" w:rsidRPr="001A62F1" w:rsidRDefault="00133671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1632820</w:t>
            </w:r>
          </w:p>
        </w:tc>
        <w:tc>
          <w:tcPr>
            <w:tcW w:w="2013" w:type="dxa"/>
          </w:tcPr>
          <w:p w14:paraId="77FAD2DF" w14:textId="77777777" w:rsidR="00133671" w:rsidRPr="001A62F1" w:rsidRDefault="00133671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0.02</w:t>
            </w:r>
          </w:p>
        </w:tc>
      </w:tr>
      <w:tr w:rsidR="00133671" w:rsidRPr="001A62F1" w14:paraId="277D28FF" w14:textId="77777777" w:rsidTr="00C002F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6B06D098" w14:textId="77777777" w:rsidR="00133671" w:rsidRPr="001A62F1" w:rsidRDefault="00133671" w:rsidP="005A3DFE">
            <w:pPr>
              <w:jc w:val="center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Debug</w:t>
            </w:r>
          </w:p>
        </w:tc>
        <w:tc>
          <w:tcPr>
            <w:tcW w:w="2013" w:type="dxa"/>
          </w:tcPr>
          <w:p w14:paraId="7F7D4523" w14:textId="77777777" w:rsidR="00133671" w:rsidRPr="001A62F1" w:rsidRDefault="00133671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13232</w:t>
            </w:r>
          </w:p>
        </w:tc>
        <w:tc>
          <w:tcPr>
            <w:tcW w:w="2013" w:type="dxa"/>
          </w:tcPr>
          <w:p w14:paraId="03D23B8A" w14:textId="77777777" w:rsidR="00133671" w:rsidRPr="001A62F1" w:rsidRDefault="00133671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13048</w:t>
            </w:r>
          </w:p>
        </w:tc>
        <w:tc>
          <w:tcPr>
            <w:tcW w:w="2013" w:type="dxa"/>
          </w:tcPr>
          <w:p w14:paraId="3342DF4C" w14:textId="77777777" w:rsidR="00133671" w:rsidRPr="001A62F1" w:rsidRDefault="00133671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1.39</w:t>
            </w:r>
          </w:p>
        </w:tc>
      </w:tr>
    </w:tbl>
    <w:p w14:paraId="079A95EF" w14:textId="77777777" w:rsidR="002940DA" w:rsidRPr="001A62F1" w:rsidRDefault="002940DA">
      <w:pPr>
        <w:rPr>
          <w:rFonts w:ascii="Times New Roman" w:hAnsi="Times New Roman" w:cs="Times New Roman"/>
          <w:lang w:val="el-GR"/>
        </w:rPr>
      </w:pPr>
    </w:p>
    <w:p w14:paraId="50769663" w14:textId="77777777" w:rsidR="00133671" w:rsidRPr="00401E6A" w:rsidRDefault="00133671" w:rsidP="00133671">
      <w:pPr>
        <w:pStyle w:val="a4"/>
        <w:numPr>
          <w:ilvl w:val="0"/>
          <w:numId w:val="2"/>
        </w:numPr>
        <w:jc w:val="both"/>
        <w:rPr>
          <w:rFonts w:ascii="Times New Roman" w:hAnsi="Times New Roman" w:cs="Times New Roman"/>
          <w:lang w:val="el-GR"/>
        </w:rPr>
      </w:pPr>
      <w:r w:rsidRPr="001A62F1">
        <w:rPr>
          <w:rFonts w:ascii="Times New Roman" w:hAnsi="Times New Roman" w:cs="Times New Roman"/>
          <w:lang w:val="el-GR"/>
        </w:rPr>
        <w:t xml:space="preserve">Χρησιμοποιούμε δυο μάσκες την κανονική και την </w:t>
      </w:r>
      <w:r w:rsidRPr="001A62F1">
        <w:rPr>
          <w:rFonts w:ascii="Times New Roman" w:hAnsi="Times New Roman" w:cs="Times New Roman"/>
        </w:rPr>
        <w:t>flipped</w:t>
      </w:r>
      <w:r w:rsidRPr="001A62F1">
        <w:rPr>
          <w:rFonts w:ascii="Times New Roman" w:hAnsi="Times New Roman" w:cs="Times New Roman"/>
          <w:lang w:val="el-GR"/>
        </w:rPr>
        <w:t xml:space="preserve"> που χρησιμοποιείται στο </w:t>
      </w:r>
      <w:r w:rsidRPr="001A62F1">
        <w:rPr>
          <w:rFonts w:ascii="Times New Roman" w:hAnsi="Times New Roman" w:cs="Times New Roman"/>
        </w:rPr>
        <w:t>convolution</w:t>
      </w:r>
      <w:r w:rsidRPr="001A62F1">
        <w:rPr>
          <w:rFonts w:ascii="Times New Roman" w:hAnsi="Times New Roman" w:cs="Times New Roman"/>
          <w:lang w:val="el-GR"/>
        </w:rPr>
        <w:t xml:space="preserve"> το οποίο είναι μια σπάταλη </w:t>
      </w:r>
      <w:r w:rsidR="00A13E5F" w:rsidRPr="001A62F1">
        <w:rPr>
          <w:rFonts w:ascii="Times New Roman" w:hAnsi="Times New Roman" w:cs="Times New Roman"/>
          <w:lang w:val="el-GR"/>
        </w:rPr>
        <w:t xml:space="preserve">στην μνήμη </w:t>
      </w:r>
      <w:r w:rsidRPr="001A62F1">
        <w:rPr>
          <w:rFonts w:ascii="Times New Roman" w:hAnsi="Times New Roman" w:cs="Times New Roman"/>
          <w:lang w:val="el-GR"/>
        </w:rPr>
        <w:t>για τα ενσωματωμένα συστήματα</w:t>
      </w:r>
      <w:r w:rsidR="00A13E5F" w:rsidRPr="001A62F1">
        <w:rPr>
          <w:rFonts w:ascii="Times New Roman" w:hAnsi="Times New Roman" w:cs="Times New Roman"/>
          <w:lang w:val="el-GR"/>
        </w:rPr>
        <w:t xml:space="preserve">, το όποια έχουν μικρή χωρητικότητα σε μνήμη. Για να το επιτύχουμε αυτό μετακινούμε την συνάρτηση </w:t>
      </w:r>
      <w:r w:rsidR="00A13E5F" w:rsidRPr="001A62F1">
        <w:rPr>
          <w:rFonts w:ascii="Times New Roman" w:hAnsi="Times New Roman" w:cs="Times New Roman"/>
        </w:rPr>
        <w:t>kernel</w:t>
      </w:r>
      <w:r w:rsidR="00A13E5F" w:rsidRPr="001A62F1">
        <w:rPr>
          <w:rFonts w:ascii="Times New Roman" w:hAnsi="Times New Roman" w:cs="Times New Roman"/>
          <w:lang w:val="el-GR"/>
        </w:rPr>
        <w:t xml:space="preserve"> </w:t>
      </w:r>
      <w:r w:rsidR="00A13E5F" w:rsidRPr="001A62F1">
        <w:rPr>
          <w:rFonts w:ascii="Times New Roman" w:hAnsi="Times New Roman" w:cs="Times New Roman"/>
        </w:rPr>
        <w:t>flip</w:t>
      </w:r>
      <w:r w:rsidR="00A13E5F" w:rsidRPr="001A62F1">
        <w:rPr>
          <w:rFonts w:ascii="Times New Roman" w:hAnsi="Times New Roman" w:cs="Times New Roman"/>
          <w:lang w:val="el-GR"/>
        </w:rPr>
        <w:t xml:space="preserve"> μέσα στο </w:t>
      </w:r>
      <w:r w:rsidR="00A13E5F" w:rsidRPr="001A62F1">
        <w:rPr>
          <w:rFonts w:ascii="Times New Roman" w:hAnsi="Times New Roman" w:cs="Times New Roman"/>
        </w:rPr>
        <w:t>Gauss</w:t>
      </w:r>
      <w:r w:rsidR="00A13E5F" w:rsidRPr="001A62F1">
        <w:rPr>
          <w:rFonts w:ascii="Times New Roman" w:hAnsi="Times New Roman" w:cs="Times New Roman"/>
          <w:lang w:val="el-GR"/>
        </w:rPr>
        <w:t xml:space="preserve"> ώστε το </w:t>
      </w:r>
      <w:r w:rsidR="00A13E5F" w:rsidRPr="001A62F1">
        <w:rPr>
          <w:rFonts w:ascii="Times New Roman" w:hAnsi="Times New Roman" w:cs="Times New Roman"/>
        </w:rPr>
        <w:t>g</w:t>
      </w:r>
      <w:r w:rsidR="00A13E5F" w:rsidRPr="001A62F1">
        <w:rPr>
          <w:rFonts w:ascii="Times New Roman" w:hAnsi="Times New Roman" w:cs="Times New Roman"/>
          <w:lang w:val="el-GR"/>
        </w:rPr>
        <w:t xml:space="preserve"> να γίνει τοπική μεταβλητή και να διαγράφει μετά την χρήση της. Παρατηρείτε ότι αυτή η ενσωμάτωση την </w:t>
      </w:r>
      <w:r w:rsidR="00A13E5F" w:rsidRPr="001A62F1">
        <w:rPr>
          <w:rFonts w:ascii="Times New Roman" w:hAnsi="Times New Roman" w:cs="Times New Roman"/>
        </w:rPr>
        <w:t>kernel</w:t>
      </w:r>
      <w:r w:rsidR="00A13E5F" w:rsidRPr="001A62F1">
        <w:rPr>
          <w:rFonts w:ascii="Times New Roman" w:hAnsi="Times New Roman" w:cs="Times New Roman"/>
          <w:lang w:val="el-GR"/>
        </w:rPr>
        <w:t xml:space="preserve"> </w:t>
      </w:r>
      <w:r w:rsidR="00A13E5F" w:rsidRPr="001A62F1">
        <w:rPr>
          <w:rFonts w:ascii="Times New Roman" w:hAnsi="Times New Roman" w:cs="Times New Roman"/>
        </w:rPr>
        <w:t>flip</w:t>
      </w:r>
      <w:r w:rsidR="00A13E5F" w:rsidRPr="001A62F1">
        <w:rPr>
          <w:rFonts w:ascii="Times New Roman" w:hAnsi="Times New Roman" w:cs="Times New Roman"/>
          <w:lang w:val="el-GR"/>
        </w:rPr>
        <w:t xml:space="preserve"> μαζί με την εξοικονόμηση χώρου της μνήμη είχε δραστική μείωση στου κύκλους.</w:t>
      </w:r>
    </w:p>
    <w:p w14:paraId="70744661" w14:textId="77777777" w:rsidR="00401E6A" w:rsidRDefault="006D56C9" w:rsidP="00133671">
      <w:pPr>
        <w:pStyle w:val="a4"/>
        <w:numPr>
          <w:ilvl w:val="0"/>
          <w:numId w:val="2"/>
        </w:numPr>
        <w:jc w:val="both"/>
        <w:rPr>
          <w:rFonts w:ascii="Times New Roman" w:hAnsi="Times New Roman" w:cs="Times New Roman"/>
          <w:lang w:val="el-GR"/>
        </w:rPr>
      </w:pPr>
      <w:r>
        <w:rPr>
          <w:rFonts w:ascii="Times New Roman" w:hAnsi="Times New Roman" w:cs="Times New Roman"/>
          <w:lang w:val="el-GR"/>
        </w:rPr>
        <w:t xml:space="preserve">Η </w:t>
      </w:r>
      <w:r>
        <w:rPr>
          <w:rFonts w:ascii="Times New Roman" w:hAnsi="Times New Roman" w:cs="Times New Roman"/>
        </w:rPr>
        <w:t>kernel</w:t>
      </w:r>
      <w:r w:rsidRPr="006D56C9">
        <w:rPr>
          <w:rFonts w:ascii="Times New Roman" w:hAnsi="Times New Roman" w:cs="Times New Roman"/>
          <w:lang w:val="el-GR"/>
        </w:rPr>
        <w:t xml:space="preserve"> </w:t>
      </w:r>
      <w:r>
        <w:rPr>
          <w:rFonts w:ascii="Times New Roman" w:hAnsi="Times New Roman" w:cs="Times New Roman"/>
        </w:rPr>
        <w:t>flip</w:t>
      </w:r>
      <w:r w:rsidRPr="006D56C9">
        <w:rPr>
          <w:rFonts w:ascii="Times New Roman" w:hAnsi="Times New Roman" w:cs="Times New Roman"/>
          <w:lang w:val="el-GR"/>
        </w:rPr>
        <w:t xml:space="preserve"> </w:t>
      </w:r>
      <w:r>
        <w:rPr>
          <w:rFonts w:ascii="Times New Roman" w:hAnsi="Times New Roman" w:cs="Times New Roman"/>
          <w:lang w:val="el-GR"/>
        </w:rPr>
        <w:t xml:space="preserve">την καλούσαμε μέσα από μια συνάρτηση, άρα με το την ενσωματώσουμε στην συνάρτηση </w:t>
      </w:r>
      <w:r>
        <w:rPr>
          <w:rFonts w:ascii="Times New Roman" w:hAnsi="Times New Roman" w:cs="Times New Roman"/>
        </w:rPr>
        <w:t>Gauss</w:t>
      </w:r>
      <w:r>
        <w:rPr>
          <w:rFonts w:ascii="Times New Roman" w:hAnsi="Times New Roman" w:cs="Times New Roman"/>
          <w:lang w:val="el-GR"/>
        </w:rPr>
        <w:t xml:space="preserve"> γλυτώνουμε όλες τις εντολές τις </w:t>
      </w:r>
      <w:r>
        <w:rPr>
          <w:rFonts w:ascii="Times New Roman" w:hAnsi="Times New Roman" w:cs="Times New Roman"/>
        </w:rPr>
        <w:t>assembly</w:t>
      </w:r>
      <w:r>
        <w:rPr>
          <w:rFonts w:ascii="Times New Roman" w:hAnsi="Times New Roman" w:cs="Times New Roman"/>
          <w:lang w:val="el-GR"/>
        </w:rPr>
        <w:t xml:space="preserve"> που χρειάζονται για την κλήση της συνάρτησης. Πιο συγκεκριμένα για να θέση τον </w:t>
      </w:r>
      <w:r>
        <w:rPr>
          <w:rFonts w:ascii="Times New Roman" w:hAnsi="Times New Roman" w:cs="Times New Roman"/>
        </w:rPr>
        <w:t>link</w:t>
      </w:r>
      <w:r w:rsidRPr="006D56C9">
        <w:rPr>
          <w:rFonts w:ascii="Times New Roman" w:hAnsi="Times New Roman" w:cs="Times New Roman"/>
          <w:lang w:val="el-GR"/>
        </w:rPr>
        <w:t xml:space="preserve"> </w:t>
      </w:r>
      <w:r>
        <w:rPr>
          <w:rFonts w:ascii="Times New Roman" w:hAnsi="Times New Roman" w:cs="Times New Roman"/>
        </w:rPr>
        <w:t>register</w:t>
      </w:r>
      <w:r>
        <w:rPr>
          <w:rFonts w:ascii="Times New Roman" w:hAnsi="Times New Roman" w:cs="Times New Roman"/>
          <w:lang w:val="el-GR"/>
        </w:rPr>
        <w:t>,</w:t>
      </w:r>
      <w:r w:rsidRPr="006D56C9">
        <w:rPr>
          <w:rFonts w:ascii="Times New Roman" w:hAnsi="Times New Roman" w:cs="Times New Roman"/>
          <w:lang w:val="el-GR"/>
        </w:rPr>
        <w:t xml:space="preserve"> </w:t>
      </w:r>
      <w:r>
        <w:rPr>
          <w:rFonts w:ascii="Times New Roman" w:hAnsi="Times New Roman" w:cs="Times New Roman"/>
          <w:lang w:val="el-GR"/>
        </w:rPr>
        <w:t>να μεταφέρει όλα τα δεδομένα των καταχωρητών στην στοίβα και τις ανάλογες εντολές που χρειάζονται για την επιστροφή στην συνάρτηση (Β</w:t>
      </w:r>
      <w:r>
        <w:rPr>
          <w:rFonts w:ascii="Times New Roman" w:hAnsi="Times New Roman" w:cs="Times New Roman"/>
        </w:rPr>
        <w:t>X</w:t>
      </w:r>
      <w:r>
        <w:rPr>
          <w:rFonts w:ascii="Times New Roman" w:hAnsi="Times New Roman" w:cs="Times New Roman"/>
          <w:lang w:val="el-GR"/>
        </w:rPr>
        <w:t xml:space="preserve"> </w:t>
      </w:r>
      <w:r>
        <w:rPr>
          <w:rFonts w:ascii="Times New Roman" w:hAnsi="Times New Roman" w:cs="Times New Roman"/>
        </w:rPr>
        <w:t>LR</w:t>
      </w:r>
      <w:r>
        <w:rPr>
          <w:rFonts w:ascii="Times New Roman" w:hAnsi="Times New Roman" w:cs="Times New Roman"/>
          <w:lang w:val="el-GR"/>
        </w:rPr>
        <w:t>)</w:t>
      </w:r>
      <w:r w:rsidRPr="006D56C9">
        <w:rPr>
          <w:rFonts w:ascii="Times New Roman" w:hAnsi="Times New Roman" w:cs="Times New Roman"/>
          <w:lang w:val="el-GR"/>
        </w:rPr>
        <w:t>.</w:t>
      </w:r>
      <w:r>
        <w:rPr>
          <w:rFonts w:ascii="Times New Roman" w:hAnsi="Times New Roman" w:cs="Times New Roman"/>
          <w:lang w:val="el-GR"/>
        </w:rPr>
        <w:t xml:space="preserve"> </w:t>
      </w:r>
    </w:p>
    <w:p w14:paraId="37BCDF17" w14:textId="77777777" w:rsidR="006D56C9" w:rsidRPr="001A62F1" w:rsidRDefault="006D56C9" w:rsidP="00133671">
      <w:pPr>
        <w:pStyle w:val="a4"/>
        <w:numPr>
          <w:ilvl w:val="0"/>
          <w:numId w:val="2"/>
        </w:numPr>
        <w:jc w:val="both"/>
        <w:rPr>
          <w:rFonts w:ascii="Times New Roman" w:hAnsi="Times New Roman" w:cs="Times New Roman"/>
          <w:lang w:val="el-GR"/>
        </w:rPr>
      </w:pPr>
      <w:r>
        <w:rPr>
          <w:rFonts w:ascii="Times New Roman" w:hAnsi="Times New Roman" w:cs="Times New Roman"/>
          <w:lang w:val="el-GR"/>
        </w:rPr>
        <w:t xml:space="preserve">Εδώ θεωρούμε ότι η μνήμη είναι ιδανική, άρα δεν έχουμε </w:t>
      </w:r>
      <w:r>
        <w:rPr>
          <w:rFonts w:ascii="Times New Roman" w:hAnsi="Times New Roman" w:cs="Times New Roman"/>
        </w:rPr>
        <w:t>wait</w:t>
      </w:r>
      <w:r w:rsidRPr="006D56C9">
        <w:rPr>
          <w:rFonts w:ascii="Times New Roman" w:hAnsi="Times New Roman" w:cs="Times New Roman"/>
          <w:lang w:val="el-GR"/>
        </w:rPr>
        <w:t xml:space="preserve"> </w:t>
      </w:r>
      <w:r>
        <w:rPr>
          <w:rFonts w:ascii="Times New Roman" w:hAnsi="Times New Roman" w:cs="Times New Roman"/>
        </w:rPr>
        <w:t>cycle</w:t>
      </w:r>
      <w:r>
        <w:rPr>
          <w:rFonts w:ascii="Times New Roman" w:hAnsi="Times New Roman" w:cs="Times New Roman"/>
          <w:lang w:val="el-GR"/>
        </w:rPr>
        <w:t xml:space="preserve"> θα γλυτώναμε όλους του κύκλους που αφορούν το φόρτωμα και το «ξεφόρτωμα» από και προς την μνήμη. Επίσης εκμεταλλευόμαστε ότι οι μεταβλητές του </w:t>
      </w:r>
      <w:r>
        <w:rPr>
          <w:rFonts w:ascii="Times New Roman" w:hAnsi="Times New Roman" w:cs="Times New Roman"/>
        </w:rPr>
        <w:t>g</w:t>
      </w:r>
      <w:r w:rsidRPr="006D56C9">
        <w:rPr>
          <w:rFonts w:ascii="Times New Roman" w:hAnsi="Times New Roman" w:cs="Times New Roman"/>
          <w:lang w:val="el-GR"/>
        </w:rPr>
        <w:t xml:space="preserve"> </w:t>
      </w:r>
      <w:r>
        <w:rPr>
          <w:rFonts w:ascii="Times New Roman" w:hAnsi="Times New Roman" w:cs="Times New Roman"/>
          <w:lang w:val="el-GR"/>
        </w:rPr>
        <w:t xml:space="preserve">θα υπήρχαν στους καταχωρητές ή στην </w:t>
      </w:r>
      <w:r>
        <w:rPr>
          <w:rFonts w:ascii="Times New Roman" w:hAnsi="Times New Roman" w:cs="Times New Roman"/>
        </w:rPr>
        <w:t>cache</w:t>
      </w:r>
      <w:r w:rsidRPr="006D56C9">
        <w:rPr>
          <w:rFonts w:ascii="Times New Roman" w:hAnsi="Times New Roman" w:cs="Times New Roman"/>
          <w:lang w:val="el-GR"/>
        </w:rPr>
        <w:t xml:space="preserve"> </w:t>
      </w:r>
      <w:r>
        <w:rPr>
          <w:rFonts w:ascii="Times New Roman" w:hAnsi="Times New Roman" w:cs="Times New Roman"/>
          <w:lang w:val="el-GR"/>
        </w:rPr>
        <w:t xml:space="preserve">αν υπήρχε και θα γλυτώναμε </w:t>
      </w:r>
      <w:r>
        <w:rPr>
          <w:rFonts w:ascii="Times New Roman" w:hAnsi="Times New Roman" w:cs="Times New Roman"/>
        </w:rPr>
        <w:t>wait</w:t>
      </w:r>
      <w:r w:rsidRPr="006D56C9">
        <w:rPr>
          <w:rFonts w:ascii="Times New Roman" w:hAnsi="Times New Roman" w:cs="Times New Roman"/>
          <w:lang w:val="el-GR"/>
        </w:rPr>
        <w:t xml:space="preserve"> </w:t>
      </w:r>
      <w:r>
        <w:rPr>
          <w:rFonts w:ascii="Times New Roman" w:hAnsi="Times New Roman" w:cs="Times New Roman"/>
        </w:rPr>
        <w:t>cycles</w:t>
      </w:r>
      <w:r w:rsidRPr="006D56C9">
        <w:rPr>
          <w:rFonts w:ascii="Times New Roman" w:hAnsi="Times New Roman" w:cs="Times New Roman"/>
          <w:lang w:val="el-GR"/>
        </w:rPr>
        <w:t xml:space="preserve"> </w:t>
      </w:r>
      <w:r>
        <w:rPr>
          <w:rFonts w:ascii="Times New Roman" w:hAnsi="Times New Roman" w:cs="Times New Roman"/>
          <w:lang w:val="el-GR"/>
        </w:rPr>
        <w:t xml:space="preserve">από την μνήμη.  </w:t>
      </w:r>
    </w:p>
    <w:p w14:paraId="63C745E7" w14:textId="77777777" w:rsidR="00C002FC" w:rsidRDefault="00C002FC">
      <w:pPr>
        <w:rPr>
          <w:rFonts w:ascii="Times New Roman" w:hAnsi="Times New Roman" w:cs="Times New Roman"/>
          <w:lang w:val="el-GR"/>
        </w:rPr>
      </w:pPr>
      <w:r>
        <w:rPr>
          <w:noProof/>
        </w:rPr>
        <w:lastRenderedPageBreak/>
        <w:drawing>
          <wp:inline distT="0" distB="0" distL="0" distR="0" wp14:anchorId="42086445" wp14:editId="56FB89B3">
            <wp:extent cx="5943600" cy="3782060"/>
            <wp:effectExtent l="19050" t="0" r="19050" b="8890"/>
            <wp:docPr id="8" name="Γράφημα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wp:inline>
        </w:drawing>
      </w:r>
    </w:p>
    <w:p w14:paraId="6ED192DF" w14:textId="77777777" w:rsidR="002940DA" w:rsidRPr="001A62F1" w:rsidRDefault="00C002FC">
      <w:pPr>
        <w:rPr>
          <w:rFonts w:ascii="Times New Roman" w:hAnsi="Times New Roman" w:cs="Times New Roman"/>
          <w:lang w:val="el-GR"/>
        </w:rPr>
      </w:pPr>
      <w:r>
        <w:rPr>
          <w:noProof/>
        </w:rPr>
        <w:drawing>
          <wp:inline distT="0" distB="0" distL="0" distR="0" wp14:anchorId="0ADE81AE" wp14:editId="1521A809">
            <wp:extent cx="5943600" cy="4074795"/>
            <wp:effectExtent l="19050" t="0" r="19050" b="1905"/>
            <wp:docPr id="9" name="Γράφημα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"/>
              </a:graphicData>
            </a:graphic>
          </wp:inline>
        </w:drawing>
      </w:r>
    </w:p>
    <w:p w14:paraId="78FC5AB0" w14:textId="77777777" w:rsidR="001A62F1" w:rsidRPr="001A62F1" w:rsidRDefault="001A62F1" w:rsidP="00FA1FAC">
      <w:pPr>
        <w:pStyle w:val="a7"/>
      </w:pPr>
      <w:r w:rsidRPr="001A62F1">
        <w:lastRenderedPageBreak/>
        <w:t>Optimize 3_2</w:t>
      </w:r>
    </w:p>
    <w:tbl>
      <w:tblPr>
        <w:tblStyle w:val="3-1"/>
        <w:tblW w:w="0" w:type="auto"/>
        <w:jc w:val="center"/>
        <w:tblLook w:val="04A0" w:firstRow="1" w:lastRow="0" w:firstColumn="1" w:lastColumn="0" w:noHBand="0" w:noVBand="1"/>
      </w:tblPr>
      <w:tblGrid>
        <w:gridCol w:w="2152"/>
        <w:gridCol w:w="2013"/>
        <w:gridCol w:w="2013"/>
        <w:gridCol w:w="2013"/>
      </w:tblGrid>
      <w:tr w:rsidR="001A62F1" w:rsidRPr="001A62F1" w14:paraId="540F7FB0" w14:textId="77777777" w:rsidTr="00C002F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042FFE83" w14:textId="77777777" w:rsidR="001A62F1" w:rsidRPr="001A62F1" w:rsidRDefault="001A62F1" w:rsidP="005A3DFE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013" w:type="dxa"/>
          </w:tcPr>
          <w:p w14:paraId="4043A2B5" w14:textId="77777777" w:rsidR="001A62F1" w:rsidRPr="001A62F1" w:rsidRDefault="00865F9A" w:rsidP="005A3DF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l-GR"/>
              </w:rPr>
              <w:t>Προηγούμενο</w:t>
            </w:r>
          </w:p>
        </w:tc>
        <w:tc>
          <w:tcPr>
            <w:tcW w:w="2013" w:type="dxa"/>
          </w:tcPr>
          <w:p w14:paraId="7DC5DFA7" w14:textId="77777777" w:rsidR="001A62F1" w:rsidRPr="001A62F1" w:rsidRDefault="001A62F1" w:rsidP="005A3DF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Βελτιστοποιημένο</w:t>
            </w:r>
          </w:p>
        </w:tc>
        <w:tc>
          <w:tcPr>
            <w:tcW w:w="2013" w:type="dxa"/>
          </w:tcPr>
          <w:p w14:paraId="2B220B12" w14:textId="77777777" w:rsidR="001A62F1" w:rsidRPr="001A62F1" w:rsidRDefault="001A62F1" w:rsidP="005A3DF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Απόδοση</w:t>
            </w:r>
          </w:p>
        </w:tc>
      </w:tr>
      <w:tr w:rsidR="001A62F1" w:rsidRPr="001A62F1" w14:paraId="4701BE29" w14:textId="77777777" w:rsidTr="00C002F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71A26E15" w14:textId="77777777" w:rsidR="001A62F1" w:rsidRPr="001A62F1" w:rsidRDefault="001A62F1" w:rsidP="005A3DFE">
            <w:pPr>
              <w:jc w:val="center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Instructions</w:t>
            </w:r>
          </w:p>
        </w:tc>
        <w:tc>
          <w:tcPr>
            <w:tcW w:w="2013" w:type="dxa"/>
          </w:tcPr>
          <w:p w14:paraId="7F661216" w14:textId="77777777" w:rsidR="001A62F1" w:rsidRPr="001A62F1" w:rsidRDefault="001A62F1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360621963</w:t>
            </w:r>
          </w:p>
        </w:tc>
        <w:tc>
          <w:tcPr>
            <w:tcW w:w="2013" w:type="dxa"/>
          </w:tcPr>
          <w:p w14:paraId="09D0DCF1" w14:textId="77777777" w:rsidR="001A62F1" w:rsidRPr="001A62F1" w:rsidRDefault="001A62F1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360470474</w:t>
            </w:r>
          </w:p>
        </w:tc>
        <w:tc>
          <w:tcPr>
            <w:tcW w:w="2013" w:type="dxa"/>
          </w:tcPr>
          <w:p w14:paraId="2CB8C246" w14:textId="77777777" w:rsidR="001A62F1" w:rsidRPr="001A62F1" w:rsidRDefault="001A62F1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0.05</w:t>
            </w:r>
          </w:p>
        </w:tc>
      </w:tr>
      <w:tr w:rsidR="001A62F1" w:rsidRPr="001A62F1" w14:paraId="13C2B8BF" w14:textId="77777777" w:rsidTr="00C002FC">
        <w:trPr>
          <w:trHeight w:val="3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28E916B8" w14:textId="77777777" w:rsidR="001A62F1" w:rsidRPr="001A62F1" w:rsidRDefault="001A62F1" w:rsidP="005A3DFE">
            <w:pPr>
              <w:jc w:val="center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Core_Cycles</w:t>
            </w:r>
          </w:p>
        </w:tc>
        <w:tc>
          <w:tcPr>
            <w:tcW w:w="2013" w:type="dxa"/>
          </w:tcPr>
          <w:p w14:paraId="111952EF" w14:textId="77777777" w:rsidR="001A62F1" w:rsidRPr="001A62F1" w:rsidRDefault="001A62F1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511134622</w:t>
            </w:r>
          </w:p>
        </w:tc>
        <w:tc>
          <w:tcPr>
            <w:tcW w:w="2013" w:type="dxa"/>
          </w:tcPr>
          <w:p w14:paraId="138F563F" w14:textId="77777777" w:rsidR="001A62F1" w:rsidRPr="001A62F1" w:rsidRDefault="001A62F1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510882331</w:t>
            </w:r>
          </w:p>
        </w:tc>
        <w:tc>
          <w:tcPr>
            <w:tcW w:w="2013" w:type="dxa"/>
          </w:tcPr>
          <w:p w14:paraId="7CEC63EF" w14:textId="77777777" w:rsidR="001A62F1" w:rsidRPr="001A62F1" w:rsidRDefault="001A62F1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0.05</w:t>
            </w:r>
          </w:p>
        </w:tc>
      </w:tr>
      <w:tr w:rsidR="001A62F1" w:rsidRPr="001A62F1" w14:paraId="4479CDF1" w14:textId="77777777" w:rsidTr="00C002F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303620AC" w14:textId="77777777" w:rsidR="001A62F1" w:rsidRPr="001A62F1" w:rsidRDefault="001A62F1" w:rsidP="005A3DFE">
            <w:pPr>
              <w:jc w:val="center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S_Cycles</w:t>
            </w:r>
          </w:p>
        </w:tc>
        <w:tc>
          <w:tcPr>
            <w:tcW w:w="2013" w:type="dxa"/>
          </w:tcPr>
          <w:p w14:paraId="2790438C" w14:textId="77777777" w:rsidR="001A62F1" w:rsidRPr="001A62F1" w:rsidRDefault="001A62F1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405161564</w:t>
            </w:r>
          </w:p>
        </w:tc>
        <w:tc>
          <w:tcPr>
            <w:tcW w:w="2013" w:type="dxa"/>
          </w:tcPr>
          <w:p w14:paraId="647C1C43" w14:textId="77777777" w:rsidR="001A62F1" w:rsidRPr="001A62F1" w:rsidRDefault="001A62F1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404959387</w:t>
            </w:r>
          </w:p>
        </w:tc>
        <w:tc>
          <w:tcPr>
            <w:tcW w:w="2013" w:type="dxa"/>
          </w:tcPr>
          <w:p w14:paraId="08551E58" w14:textId="77777777" w:rsidR="001A62F1" w:rsidRPr="001A62F1" w:rsidRDefault="001A62F1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0.05</w:t>
            </w:r>
          </w:p>
        </w:tc>
      </w:tr>
      <w:tr w:rsidR="001A62F1" w:rsidRPr="001A62F1" w14:paraId="077EDA02" w14:textId="77777777" w:rsidTr="00C002FC">
        <w:trPr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0FDE6454" w14:textId="77777777" w:rsidR="001A62F1" w:rsidRPr="001A62F1" w:rsidRDefault="001A62F1" w:rsidP="005A3DFE">
            <w:pPr>
              <w:jc w:val="center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N_Cycles</w:t>
            </w:r>
          </w:p>
        </w:tc>
        <w:tc>
          <w:tcPr>
            <w:tcW w:w="2013" w:type="dxa"/>
          </w:tcPr>
          <w:p w14:paraId="61BBB2D2" w14:textId="77777777" w:rsidR="001A62F1" w:rsidRPr="001A62F1" w:rsidRDefault="001A62F1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80030978</w:t>
            </w:r>
          </w:p>
        </w:tc>
        <w:tc>
          <w:tcPr>
            <w:tcW w:w="2013" w:type="dxa"/>
          </w:tcPr>
          <w:p w14:paraId="78C806FD" w14:textId="77777777" w:rsidR="001A62F1" w:rsidRPr="001A62F1" w:rsidRDefault="001A62F1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79980577</w:t>
            </w:r>
          </w:p>
        </w:tc>
        <w:tc>
          <w:tcPr>
            <w:tcW w:w="2013" w:type="dxa"/>
          </w:tcPr>
          <w:p w14:paraId="2CC11CE9" w14:textId="77777777" w:rsidR="001A62F1" w:rsidRPr="001A62F1" w:rsidRDefault="001A62F1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0.07</w:t>
            </w:r>
          </w:p>
        </w:tc>
      </w:tr>
      <w:tr w:rsidR="001A62F1" w:rsidRPr="001A62F1" w14:paraId="1EED3FDF" w14:textId="77777777" w:rsidTr="00C002F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287E3D85" w14:textId="77777777" w:rsidR="001A62F1" w:rsidRPr="001A62F1" w:rsidRDefault="001A62F1" w:rsidP="005A3DFE">
            <w:pPr>
              <w:jc w:val="center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I_Cycles</w:t>
            </w:r>
          </w:p>
        </w:tc>
        <w:tc>
          <w:tcPr>
            <w:tcW w:w="2013" w:type="dxa"/>
          </w:tcPr>
          <w:p w14:paraId="0E0AD30A" w14:textId="77777777" w:rsidR="001A62F1" w:rsidRPr="001A62F1" w:rsidRDefault="001A62F1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96349142</w:t>
            </w:r>
          </w:p>
        </w:tc>
        <w:tc>
          <w:tcPr>
            <w:tcW w:w="2013" w:type="dxa"/>
          </w:tcPr>
          <w:p w14:paraId="504ED131" w14:textId="77777777" w:rsidR="001A62F1" w:rsidRPr="001A62F1" w:rsidRDefault="001A62F1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96349429</w:t>
            </w:r>
          </w:p>
        </w:tc>
        <w:tc>
          <w:tcPr>
            <w:tcW w:w="2013" w:type="dxa"/>
          </w:tcPr>
          <w:p w14:paraId="7ABC253B" w14:textId="77777777" w:rsidR="001A62F1" w:rsidRPr="001A62F1" w:rsidRDefault="001A62F1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0%</w:t>
            </w:r>
          </w:p>
        </w:tc>
      </w:tr>
      <w:tr w:rsidR="001A62F1" w:rsidRPr="001A62F1" w14:paraId="78AF0297" w14:textId="77777777" w:rsidTr="00C002FC">
        <w:trPr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0EB8162C" w14:textId="77777777" w:rsidR="001A62F1" w:rsidRPr="001A62F1" w:rsidRDefault="001A62F1" w:rsidP="005A3DFE">
            <w:pPr>
              <w:jc w:val="center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C_Cycles</w:t>
            </w:r>
          </w:p>
        </w:tc>
        <w:tc>
          <w:tcPr>
            <w:tcW w:w="2013" w:type="dxa"/>
          </w:tcPr>
          <w:p w14:paraId="47374663" w14:textId="77777777" w:rsidR="001A62F1" w:rsidRPr="001A62F1" w:rsidRDefault="001A62F1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2013" w:type="dxa"/>
          </w:tcPr>
          <w:p w14:paraId="2E942AD8" w14:textId="77777777" w:rsidR="001A62F1" w:rsidRPr="001A62F1" w:rsidRDefault="001A62F1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2013" w:type="dxa"/>
          </w:tcPr>
          <w:p w14:paraId="053C6302" w14:textId="77777777" w:rsidR="001A62F1" w:rsidRPr="001A62F1" w:rsidRDefault="001A62F1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0%</w:t>
            </w:r>
          </w:p>
        </w:tc>
      </w:tr>
      <w:tr w:rsidR="001A62F1" w:rsidRPr="001A62F1" w14:paraId="3FCFC439" w14:textId="77777777" w:rsidTr="00C002F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6D0343E7" w14:textId="77777777" w:rsidR="001A62F1" w:rsidRPr="001A62F1" w:rsidRDefault="001A62F1" w:rsidP="005A3DFE">
            <w:pPr>
              <w:jc w:val="center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Total</w:t>
            </w:r>
          </w:p>
        </w:tc>
        <w:tc>
          <w:tcPr>
            <w:tcW w:w="2013" w:type="dxa"/>
          </w:tcPr>
          <w:p w14:paraId="3150E83C" w14:textId="77777777" w:rsidR="001A62F1" w:rsidRPr="001A62F1" w:rsidRDefault="001A62F1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581541684</w:t>
            </w:r>
          </w:p>
        </w:tc>
        <w:tc>
          <w:tcPr>
            <w:tcW w:w="2013" w:type="dxa"/>
          </w:tcPr>
          <w:p w14:paraId="07EA0E42" w14:textId="77777777" w:rsidR="001A62F1" w:rsidRPr="001A62F1" w:rsidRDefault="001A62F1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581289393</w:t>
            </w:r>
          </w:p>
        </w:tc>
        <w:tc>
          <w:tcPr>
            <w:tcW w:w="2013" w:type="dxa"/>
          </w:tcPr>
          <w:p w14:paraId="39319FE4" w14:textId="77777777" w:rsidR="001A62F1" w:rsidRPr="001A62F1" w:rsidRDefault="001A62F1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0.05</w:t>
            </w:r>
          </w:p>
        </w:tc>
      </w:tr>
      <w:tr w:rsidR="001A62F1" w:rsidRPr="001A62F1" w14:paraId="554F8A2A" w14:textId="77777777" w:rsidTr="00C002FC">
        <w:trPr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191" w:type="dxa"/>
            <w:gridSpan w:val="4"/>
          </w:tcPr>
          <w:p w14:paraId="20A782BF" w14:textId="77777777" w:rsidR="001A62F1" w:rsidRPr="001A62F1" w:rsidRDefault="004B0DEB" w:rsidP="005A3DF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                              </w:t>
            </w:r>
            <w:r w:rsidR="001A62F1" w:rsidRPr="001A62F1">
              <w:rPr>
                <w:rFonts w:ascii="Times New Roman" w:hAnsi="Times New Roman" w:cs="Times New Roman"/>
              </w:rPr>
              <w:t>Grand Totals</w:t>
            </w:r>
          </w:p>
        </w:tc>
      </w:tr>
      <w:tr w:rsidR="001A62F1" w:rsidRPr="001A62F1" w14:paraId="704840F8" w14:textId="77777777" w:rsidTr="00C002F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6774509C" w14:textId="77777777" w:rsidR="001A62F1" w:rsidRPr="001A62F1" w:rsidRDefault="001A62F1" w:rsidP="005A3DFE">
            <w:pPr>
              <w:jc w:val="center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Code</w:t>
            </w:r>
          </w:p>
        </w:tc>
        <w:tc>
          <w:tcPr>
            <w:tcW w:w="2013" w:type="dxa"/>
          </w:tcPr>
          <w:p w14:paraId="74456B54" w14:textId="77777777" w:rsidR="001A62F1" w:rsidRPr="001A62F1" w:rsidRDefault="001A62F1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18012</w:t>
            </w:r>
          </w:p>
        </w:tc>
        <w:tc>
          <w:tcPr>
            <w:tcW w:w="2013" w:type="dxa"/>
          </w:tcPr>
          <w:p w14:paraId="26335C9E" w14:textId="77777777" w:rsidR="001A62F1" w:rsidRPr="001A62F1" w:rsidRDefault="001A62F1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18036</w:t>
            </w:r>
          </w:p>
        </w:tc>
        <w:tc>
          <w:tcPr>
            <w:tcW w:w="2013" w:type="dxa"/>
          </w:tcPr>
          <w:p w14:paraId="1B74F0D8" w14:textId="77777777" w:rsidR="001A62F1" w:rsidRPr="001A62F1" w:rsidRDefault="001A62F1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-0.1332</w:t>
            </w:r>
          </w:p>
        </w:tc>
      </w:tr>
      <w:tr w:rsidR="001A62F1" w:rsidRPr="001A62F1" w14:paraId="7B45A476" w14:textId="77777777" w:rsidTr="00C002FC">
        <w:trPr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1EF15445" w14:textId="77777777" w:rsidR="001A62F1" w:rsidRPr="001A62F1" w:rsidRDefault="001A62F1" w:rsidP="005A3DFE">
            <w:pPr>
              <w:jc w:val="center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RO Data</w:t>
            </w:r>
          </w:p>
        </w:tc>
        <w:tc>
          <w:tcPr>
            <w:tcW w:w="2013" w:type="dxa"/>
          </w:tcPr>
          <w:p w14:paraId="2B3A9D61" w14:textId="77777777" w:rsidR="001A62F1" w:rsidRPr="001A62F1" w:rsidRDefault="001A62F1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470</w:t>
            </w:r>
          </w:p>
        </w:tc>
        <w:tc>
          <w:tcPr>
            <w:tcW w:w="2013" w:type="dxa"/>
          </w:tcPr>
          <w:p w14:paraId="02B46291" w14:textId="77777777" w:rsidR="001A62F1" w:rsidRPr="001A62F1" w:rsidRDefault="001A62F1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470</w:t>
            </w:r>
          </w:p>
        </w:tc>
        <w:tc>
          <w:tcPr>
            <w:tcW w:w="2013" w:type="dxa"/>
          </w:tcPr>
          <w:p w14:paraId="5D35FD5C" w14:textId="77777777" w:rsidR="001A62F1" w:rsidRPr="001A62F1" w:rsidRDefault="001A62F1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0%</w:t>
            </w:r>
          </w:p>
        </w:tc>
      </w:tr>
      <w:tr w:rsidR="001A62F1" w:rsidRPr="001A62F1" w14:paraId="3432B418" w14:textId="77777777" w:rsidTr="00C002F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39C3453E" w14:textId="77777777" w:rsidR="001A62F1" w:rsidRPr="001A62F1" w:rsidRDefault="001A62F1" w:rsidP="005A3DFE">
            <w:pPr>
              <w:jc w:val="center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RW Data</w:t>
            </w:r>
          </w:p>
        </w:tc>
        <w:tc>
          <w:tcPr>
            <w:tcW w:w="2013" w:type="dxa"/>
          </w:tcPr>
          <w:p w14:paraId="13443777" w14:textId="77777777" w:rsidR="001A62F1" w:rsidRPr="001A62F1" w:rsidRDefault="001A62F1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2013" w:type="dxa"/>
          </w:tcPr>
          <w:p w14:paraId="3B107ED6" w14:textId="77777777" w:rsidR="001A62F1" w:rsidRPr="001A62F1" w:rsidRDefault="001A62F1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2013" w:type="dxa"/>
          </w:tcPr>
          <w:p w14:paraId="02DEB0D6" w14:textId="77777777" w:rsidR="001A62F1" w:rsidRPr="001A62F1" w:rsidRDefault="001A62F1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0%</w:t>
            </w:r>
          </w:p>
        </w:tc>
      </w:tr>
      <w:tr w:rsidR="001A62F1" w:rsidRPr="001A62F1" w14:paraId="07F91C81" w14:textId="77777777" w:rsidTr="00C002FC">
        <w:trPr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1833D8F6" w14:textId="77777777" w:rsidR="001A62F1" w:rsidRPr="001A62F1" w:rsidRDefault="001A62F1" w:rsidP="005A3DFE">
            <w:pPr>
              <w:jc w:val="center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ZI Data</w:t>
            </w:r>
          </w:p>
        </w:tc>
        <w:tc>
          <w:tcPr>
            <w:tcW w:w="2013" w:type="dxa"/>
          </w:tcPr>
          <w:p w14:paraId="1817107D" w14:textId="77777777" w:rsidR="001A62F1" w:rsidRPr="001A62F1" w:rsidRDefault="001A62F1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1632820</w:t>
            </w:r>
          </w:p>
        </w:tc>
        <w:tc>
          <w:tcPr>
            <w:tcW w:w="2013" w:type="dxa"/>
          </w:tcPr>
          <w:p w14:paraId="47E04AF3" w14:textId="77777777" w:rsidR="001A62F1" w:rsidRPr="001A62F1" w:rsidRDefault="001A62F1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1632820</w:t>
            </w:r>
          </w:p>
        </w:tc>
        <w:tc>
          <w:tcPr>
            <w:tcW w:w="2013" w:type="dxa"/>
          </w:tcPr>
          <w:p w14:paraId="02A82752" w14:textId="77777777" w:rsidR="001A62F1" w:rsidRPr="001A62F1" w:rsidRDefault="001A62F1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0</w:t>
            </w:r>
          </w:p>
        </w:tc>
      </w:tr>
      <w:tr w:rsidR="001A62F1" w:rsidRPr="001A62F1" w14:paraId="5D1FCA0E" w14:textId="77777777" w:rsidTr="00C002F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7AC73EAE" w14:textId="77777777" w:rsidR="001A62F1" w:rsidRPr="001A62F1" w:rsidRDefault="001A62F1" w:rsidP="005A3DFE">
            <w:pPr>
              <w:jc w:val="center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Debug</w:t>
            </w:r>
          </w:p>
        </w:tc>
        <w:tc>
          <w:tcPr>
            <w:tcW w:w="2013" w:type="dxa"/>
          </w:tcPr>
          <w:p w14:paraId="48BC846C" w14:textId="77777777" w:rsidR="001A62F1" w:rsidRPr="001A62F1" w:rsidRDefault="001A62F1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13048</w:t>
            </w:r>
          </w:p>
        </w:tc>
        <w:tc>
          <w:tcPr>
            <w:tcW w:w="2013" w:type="dxa"/>
          </w:tcPr>
          <w:p w14:paraId="03311175" w14:textId="77777777" w:rsidR="001A62F1" w:rsidRPr="001A62F1" w:rsidRDefault="001A62F1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13060</w:t>
            </w:r>
          </w:p>
        </w:tc>
        <w:tc>
          <w:tcPr>
            <w:tcW w:w="2013" w:type="dxa"/>
          </w:tcPr>
          <w:p w14:paraId="0C777067" w14:textId="77777777" w:rsidR="001A62F1" w:rsidRPr="001A62F1" w:rsidRDefault="001A62F1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62F1">
              <w:rPr>
                <w:rFonts w:ascii="Times New Roman" w:hAnsi="Times New Roman" w:cs="Times New Roman"/>
              </w:rPr>
              <w:t>-0.1</w:t>
            </w:r>
          </w:p>
        </w:tc>
      </w:tr>
    </w:tbl>
    <w:p w14:paraId="2797531E" w14:textId="77777777" w:rsidR="002940DA" w:rsidRPr="001A62F1" w:rsidRDefault="002940DA">
      <w:pPr>
        <w:rPr>
          <w:rFonts w:ascii="Times New Roman" w:hAnsi="Times New Roman" w:cs="Times New Roman"/>
          <w:lang w:val="el-GR"/>
        </w:rPr>
      </w:pPr>
    </w:p>
    <w:p w14:paraId="735C80DC" w14:textId="77777777" w:rsidR="002940DA" w:rsidRPr="003D173F" w:rsidRDefault="003D173F" w:rsidP="003D173F">
      <w:pPr>
        <w:pStyle w:val="a4"/>
        <w:numPr>
          <w:ilvl w:val="0"/>
          <w:numId w:val="2"/>
        </w:numPr>
        <w:jc w:val="both"/>
        <w:rPr>
          <w:rFonts w:ascii="Times New Roman" w:hAnsi="Times New Roman" w:cs="Times New Roman"/>
          <w:lang w:val="el-GR"/>
        </w:rPr>
      </w:pPr>
      <w:r>
        <w:rPr>
          <w:rFonts w:ascii="Times New Roman" w:hAnsi="Times New Roman" w:cs="Times New Roman"/>
          <w:lang w:val="el-GR"/>
        </w:rPr>
        <w:t xml:space="preserve">Εδώ κάνουμε την τεχνική </w:t>
      </w:r>
      <w:r>
        <w:rPr>
          <w:rFonts w:ascii="Times New Roman" w:hAnsi="Times New Roman" w:cs="Times New Roman"/>
        </w:rPr>
        <w:t>loop</w:t>
      </w:r>
      <w:r w:rsidRPr="003D173F">
        <w:rPr>
          <w:rFonts w:ascii="Times New Roman" w:hAnsi="Times New Roman" w:cs="Times New Roman"/>
          <w:lang w:val="el-GR"/>
        </w:rPr>
        <w:t xml:space="preserve"> </w:t>
      </w:r>
      <w:r>
        <w:rPr>
          <w:rFonts w:ascii="Times New Roman" w:hAnsi="Times New Roman" w:cs="Times New Roman"/>
        </w:rPr>
        <w:t>unroll</w:t>
      </w:r>
      <w:r>
        <w:rPr>
          <w:rFonts w:ascii="Times New Roman" w:hAnsi="Times New Roman" w:cs="Times New Roman"/>
          <w:lang w:val="el-GR"/>
        </w:rPr>
        <w:t xml:space="preserve"> και ουσιαστικά γραφούμε χειροκίνητα 2 </w:t>
      </w:r>
      <w:r>
        <w:rPr>
          <w:rFonts w:ascii="Times New Roman" w:hAnsi="Times New Roman" w:cs="Times New Roman"/>
        </w:rPr>
        <w:t>step</w:t>
      </w:r>
      <w:r w:rsidRPr="003D173F">
        <w:rPr>
          <w:rFonts w:ascii="Times New Roman" w:hAnsi="Times New Roman" w:cs="Times New Roman"/>
          <w:lang w:val="el-GR"/>
        </w:rPr>
        <w:t xml:space="preserve"> </w:t>
      </w:r>
      <w:r>
        <w:rPr>
          <w:rFonts w:ascii="Times New Roman" w:hAnsi="Times New Roman" w:cs="Times New Roman"/>
          <w:lang w:val="el-GR"/>
        </w:rPr>
        <w:t xml:space="preserve">της εντολής </w:t>
      </w:r>
      <w:r>
        <w:rPr>
          <w:rFonts w:ascii="Times New Roman" w:hAnsi="Times New Roman" w:cs="Times New Roman"/>
        </w:rPr>
        <w:t>for</w:t>
      </w:r>
      <w:r w:rsidRPr="003D173F">
        <w:rPr>
          <w:rFonts w:ascii="Times New Roman" w:hAnsi="Times New Roman" w:cs="Times New Roman"/>
          <w:lang w:val="el-GR"/>
        </w:rPr>
        <w:t xml:space="preserve"> </w:t>
      </w:r>
      <w:r>
        <w:rPr>
          <w:rFonts w:ascii="Times New Roman" w:hAnsi="Times New Roman" w:cs="Times New Roman"/>
          <w:lang w:val="el-GR"/>
        </w:rPr>
        <w:t xml:space="preserve">και μεταβάλλουμε το βήμα κατά 2. Με αυτόν τον τρόπο μπορεί να αυξάνουμε τις γραμμές του κώδικα, αλλά μειώνουμε τις επαναλήψεις στην </w:t>
      </w:r>
      <w:r>
        <w:rPr>
          <w:rFonts w:ascii="Times New Roman" w:hAnsi="Times New Roman" w:cs="Times New Roman"/>
        </w:rPr>
        <w:t>for</w:t>
      </w:r>
      <w:r>
        <w:rPr>
          <w:rFonts w:ascii="Times New Roman" w:hAnsi="Times New Roman" w:cs="Times New Roman"/>
          <w:lang w:val="el-GR"/>
        </w:rPr>
        <w:t>, αλλά μειώνουμε τους ελέγχους που γίνονται αφού έχουμε λιγότερες επαναλήψεις, άρα και λιγότερους απαιτούμενους κύκλους.</w:t>
      </w:r>
    </w:p>
    <w:p w14:paraId="3EC86564" w14:textId="77777777" w:rsidR="00C002FC" w:rsidRDefault="00C002FC" w:rsidP="003D173F">
      <w:pPr>
        <w:pStyle w:val="a4"/>
        <w:jc w:val="both"/>
        <w:rPr>
          <w:rFonts w:ascii="Times New Roman" w:hAnsi="Times New Roman" w:cs="Times New Roman"/>
        </w:rPr>
      </w:pPr>
      <w:r>
        <w:rPr>
          <w:noProof/>
        </w:rPr>
        <w:lastRenderedPageBreak/>
        <w:drawing>
          <wp:inline distT="0" distB="0" distL="0" distR="0" wp14:anchorId="4738211C" wp14:editId="4F5AFFB8">
            <wp:extent cx="5943600" cy="3721735"/>
            <wp:effectExtent l="19050" t="0" r="19050" b="0"/>
            <wp:docPr id="10" name="Γράφημα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wp:inline>
        </w:drawing>
      </w:r>
    </w:p>
    <w:p w14:paraId="28E695B4" w14:textId="77777777" w:rsidR="00C002FC" w:rsidRDefault="00C002FC" w:rsidP="003D173F">
      <w:pPr>
        <w:pStyle w:val="a4"/>
        <w:jc w:val="both"/>
        <w:rPr>
          <w:rFonts w:ascii="Times New Roman" w:hAnsi="Times New Roman" w:cs="Times New Roman"/>
        </w:rPr>
      </w:pPr>
    </w:p>
    <w:p w14:paraId="3109F534" w14:textId="77777777" w:rsidR="003D173F" w:rsidRPr="00FA1FAC" w:rsidRDefault="00C002FC" w:rsidP="003D173F">
      <w:pPr>
        <w:pStyle w:val="a4"/>
        <w:jc w:val="both"/>
        <w:rPr>
          <w:rFonts w:ascii="Times New Roman" w:hAnsi="Times New Roman" w:cs="Times New Roman"/>
          <w:lang w:val="el-GR"/>
        </w:rPr>
      </w:pPr>
      <w:r>
        <w:rPr>
          <w:noProof/>
        </w:rPr>
        <w:drawing>
          <wp:inline distT="0" distB="0" distL="0" distR="0" wp14:anchorId="711119CC" wp14:editId="38178CCA">
            <wp:extent cx="5943600" cy="3886200"/>
            <wp:effectExtent l="19050" t="0" r="19050" b="0"/>
            <wp:docPr id="11" name="Γράφημα 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1"/>
              </a:graphicData>
            </a:graphic>
          </wp:inline>
        </w:drawing>
      </w:r>
    </w:p>
    <w:p w14:paraId="6610AB6C" w14:textId="77777777" w:rsidR="003D173F" w:rsidRPr="00C002FC" w:rsidRDefault="003D173F" w:rsidP="00C002FC">
      <w:pPr>
        <w:jc w:val="both"/>
        <w:rPr>
          <w:rFonts w:ascii="Times New Roman" w:hAnsi="Times New Roman" w:cs="Times New Roman"/>
        </w:rPr>
      </w:pPr>
    </w:p>
    <w:p w14:paraId="288D3EC7" w14:textId="77777777" w:rsidR="003D173F" w:rsidRPr="003D173F" w:rsidRDefault="003D173F" w:rsidP="00FA1FAC">
      <w:pPr>
        <w:pStyle w:val="a7"/>
      </w:pPr>
      <w:r w:rsidRPr="003D173F">
        <w:lastRenderedPageBreak/>
        <w:t>Optimize 3_4</w:t>
      </w:r>
    </w:p>
    <w:tbl>
      <w:tblPr>
        <w:tblStyle w:val="3-1"/>
        <w:tblW w:w="0" w:type="auto"/>
        <w:jc w:val="center"/>
        <w:tblLook w:val="04A0" w:firstRow="1" w:lastRow="0" w:firstColumn="1" w:lastColumn="0" w:noHBand="0" w:noVBand="1"/>
      </w:tblPr>
      <w:tblGrid>
        <w:gridCol w:w="2152"/>
        <w:gridCol w:w="2013"/>
        <w:gridCol w:w="2013"/>
        <w:gridCol w:w="2013"/>
      </w:tblGrid>
      <w:tr w:rsidR="003D173F" w:rsidRPr="003D173F" w14:paraId="526B333F" w14:textId="77777777" w:rsidTr="00C002F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4DAE2B63" w14:textId="77777777" w:rsidR="003D173F" w:rsidRPr="003D173F" w:rsidRDefault="003D173F" w:rsidP="005A3DFE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013" w:type="dxa"/>
          </w:tcPr>
          <w:p w14:paraId="2DC35FAA" w14:textId="77777777" w:rsidR="003D173F" w:rsidRPr="003D173F" w:rsidRDefault="00865F9A" w:rsidP="005A3DF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l-GR"/>
              </w:rPr>
              <w:t>Προηγούμενο</w:t>
            </w:r>
          </w:p>
        </w:tc>
        <w:tc>
          <w:tcPr>
            <w:tcW w:w="2013" w:type="dxa"/>
          </w:tcPr>
          <w:p w14:paraId="3B39C969" w14:textId="77777777" w:rsidR="003D173F" w:rsidRPr="003D173F" w:rsidRDefault="003D173F" w:rsidP="005A3DF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D173F">
              <w:rPr>
                <w:rFonts w:ascii="Times New Roman" w:hAnsi="Times New Roman" w:cs="Times New Roman"/>
              </w:rPr>
              <w:t>Βελτιστοποιημένο</w:t>
            </w:r>
          </w:p>
        </w:tc>
        <w:tc>
          <w:tcPr>
            <w:tcW w:w="2013" w:type="dxa"/>
          </w:tcPr>
          <w:p w14:paraId="32F09404" w14:textId="77777777" w:rsidR="003D173F" w:rsidRPr="003D173F" w:rsidRDefault="003D173F" w:rsidP="005A3DF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D173F">
              <w:rPr>
                <w:rFonts w:ascii="Times New Roman" w:hAnsi="Times New Roman" w:cs="Times New Roman"/>
              </w:rPr>
              <w:t>Απόδοση</w:t>
            </w:r>
          </w:p>
        </w:tc>
      </w:tr>
      <w:tr w:rsidR="003D173F" w:rsidRPr="003D173F" w14:paraId="2FE78662" w14:textId="77777777" w:rsidTr="00C002F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7599D0E6" w14:textId="77777777" w:rsidR="003D173F" w:rsidRPr="003D173F" w:rsidRDefault="003D173F" w:rsidP="005A3DFE">
            <w:pPr>
              <w:jc w:val="center"/>
              <w:rPr>
                <w:rFonts w:ascii="Times New Roman" w:hAnsi="Times New Roman" w:cs="Times New Roman"/>
              </w:rPr>
            </w:pPr>
            <w:r w:rsidRPr="003D173F">
              <w:rPr>
                <w:rFonts w:ascii="Times New Roman" w:hAnsi="Times New Roman" w:cs="Times New Roman"/>
              </w:rPr>
              <w:t>Instructions</w:t>
            </w:r>
          </w:p>
        </w:tc>
        <w:tc>
          <w:tcPr>
            <w:tcW w:w="2013" w:type="dxa"/>
          </w:tcPr>
          <w:p w14:paraId="28EFFFAB" w14:textId="77777777" w:rsidR="003D173F" w:rsidRPr="003D173F" w:rsidRDefault="003D173F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D173F">
              <w:rPr>
                <w:rFonts w:ascii="Times New Roman" w:hAnsi="Times New Roman" w:cs="Times New Roman"/>
              </w:rPr>
              <w:t>360470474</w:t>
            </w:r>
          </w:p>
        </w:tc>
        <w:tc>
          <w:tcPr>
            <w:tcW w:w="2013" w:type="dxa"/>
          </w:tcPr>
          <w:p w14:paraId="1A2FFD31" w14:textId="77777777" w:rsidR="003D173F" w:rsidRPr="003D173F" w:rsidRDefault="003D173F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D173F">
              <w:rPr>
                <w:rFonts w:ascii="Times New Roman" w:hAnsi="Times New Roman" w:cs="Times New Roman"/>
              </w:rPr>
              <w:t>360394442</w:t>
            </w:r>
          </w:p>
        </w:tc>
        <w:tc>
          <w:tcPr>
            <w:tcW w:w="2013" w:type="dxa"/>
          </w:tcPr>
          <w:p w14:paraId="3E1111E0" w14:textId="77777777" w:rsidR="003D173F" w:rsidRPr="003D173F" w:rsidRDefault="003D173F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D173F">
              <w:rPr>
                <w:rFonts w:ascii="Times New Roman" w:hAnsi="Times New Roman" w:cs="Times New Roman"/>
              </w:rPr>
              <w:t>0.03</w:t>
            </w:r>
          </w:p>
        </w:tc>
      </w:tr>
      <w:tr w:rsidR="003D173F" w:rsidRPr="003D173F" w14:paraId="67DC1030" w14:textId="77777777" w:rsidTr="00C002FC">
        <w:trPr>
          <w:trHeight w:val="3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601B266E" w14:textId="77777777" w:rsidR="003D173F" w:rsidRPr="003D173F" w:rsidRDefault="003D173F" w:rsidP="005A3DFE">
            <w:pPr>
              <w:jc w:val="center"/>
              <w:rPr>
                <w:rFonts w:ascii="Times New Roman" w:hAnsi="Times New Roman" w:cs="Times New Roman"/>
              </w:rPr>
            </w:pPr>
            <w:r w:rsidRPr="003D173F">
              <w:rPr>
                <w:rFonts w:ascii="Times New Roman" w:hAnsi="Times New Roman" w:cs="Times New Roman"/>
              </w:rPr>
              <w:t>Core_Cycles</w:t>
            </w:r>
          </w:p>
        </w:tc>
        <w:tc>
          <w:tcPr>
            <w:tcW w:w="2013" w:type="dxa"/>
          </w:tcPr>
          <w:p w14:paraId="0C9E3915" w14:textId="77777777" w:rsidR="003D173F" w:rsidRPr="003D173F" w:rsidRDefault="003D173F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D173F">
              <w:rPr>
                <w:rFonts w:ascii="Times New Roman" w:hAnsi="Times New Roman" w:cs="Times New Roman"/>
              </w:rPr>
              <w:t>510882331</w:t>
            </w:r>
          </w:p>
        </w:tc>
        <w:tc>
          <w:tcPr>
            <w:tcW w:w="2013" w:type="dxa"/>
          </w:tcPr>
          <w:p w14:paraId="2D009C6B" w14:textId="77777777" w:rsidR="003D173F" w:rsidRPr="003D173F" w:rsidRDefault="003D173F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D173F">
              <w:rPr>
                <w:rFonts w:ascii="Times New Roman" w:hAnsi="Times New Roman" w:cs="Times New Roman"/>
              </w:rPr>
              <w:t>510755611</w:t>
            </w:r>
          </w:p>
        </w:tc>
        <w:tc>
          <w:tcPr>
            <w:tcW w:w="2013" w:type="dxa"/>
          </w:tcPr>
          <w:p w14:paraId="0B7D7AC8" w14:textId="77777777" w:rsidR="003D173F" w:rsidRPr="003D173F" w:rsidRDefault="003D173F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D173F">
              <w:rPr>
                <w:rFonts w:ascii="Times New Roman" w:hAnsi="Times New Roman" w:cs="Times New Roman"/>
              </w:rPr>
              <w:t>0.02</w:t>
            </w:r>
          </w:p>
        </w:tc>
      </w:tr>
      <w:tr w:rsidR="003D173F" w:rsidRPr="003D173F" w14:paraId="1A30161B" w14:textId="77777777" w:rsidTr="00C002F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0065F0DC" w14:textId="77777777" w:rsidR="003D173F" w:rsidRPr="003D173F" w:rsidRDefault="003D173F" w:rsidP="005A3DFE">
            <w:pPr>
              <w:jc w:val="center"/>
              <w:rPr>
                <w:rFonts w:ascii="Times New Roman" w:hAnsi="Times New Roman" w:cs="Times New Roman"/>
              </w:rPr>
            </w:pPr>
            <w:r w:rsidRPr="003D173F">
              <w:rPr>
                <w:rFonts w:ascii="Times New Roman" w:hAnsi="Times New Roman" w:cs="Times New Roman"/>
              </w:rPr>
              <w:t>S_Cycles</w:t>
            </w:r>
          </w:p>
        </w:tc>
        <w:tc>
          <w:tcPr>
            <w:tcW w:w="2013" w:type="dxa"/>
          </w:tcPr>
          <w:p w14:paraId="61D5DF38" w14:textId="77777777" w:rsidR="003D173F" w:rsidRPr="003D173F" w:rsidRDefault="003D173F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D173F">
              <w:rPr>
                <w:rFonts w:ascii="Times New Roman" w:hAnsi="Times New Roman" w:cs="Times New Roman"/>
              </w:rPr>
              <w:t>404959387</w:t>
            </w:r>
          </w:p>
        </w:tc>
        <w:tc>
          <w:tcPr>
            <w:tcW w:w="2013" w:type="dxa"/>
          </w:tcPr>
          <w:p w14:paraId="64E14321" w14:textId="77777777" w:rsidR="003D173F" w:rsidRPr="003D173F" w:rsidRDefault="003D173F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D173F">
              <w:rPr>
                <w:rFonts w:ascii="Times New Roman" w:hAnsi="Times New Roman" w:cs="Times New Roman"/>
              </w:rPr>
              <w:t>404858011</w:t>
            </w:r>
          </w:p>
        </w:tc>
        <w:tc>
          <w:tcPr>
            <w:tcW w:w="2013" w:type="dxa"/>
          </w:tcPr>
          <w:p w14:paraId="30D944C5" w14:textId="77777777" w:rsidR="003D173F" w:rsidRPr="003D173F" w:rsidRDefault="003D173F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D173F">
              <w:rPr>
                <w:rFonts w:ascii="Times New Roman" w:hAnsi="Times New Roman" w:cs="Times New Roman"/>
              </w:rPr>
              <w:t>0.04</w:t>
            </w:r>
          </w:p>
        </w:tc>
      </w:tr>
      <w:tr w:rsidR="003D173F" w:rsidRPr="003D173F" w14:paraId="312FB4EB" w14:textId="77777777" w:rsidTr="00C002FC">
        <w:trPr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41CCC9CC" w14:textId="77777777" w:rsidR="003D173F" w:rsidRPr="003D173F" w:rsidRDefault="003D173F" w:rsidP="005A3DFE">
            <w:pPr>
              <w:jc w:val="center"/>
              <w:rPr>
                <w:rFonts w:ascii="Times New Roman" w:hAnsi="Times New Roman" w:cs="Times New Roman"/>
              </w:rPr>
            </w:pPr>
            <w:r w:rsidRPr="003D173F">
              <w:rPr>
                <w:rFonts w:ascii="Times New Roman" w:hAnsi="Times New Roman" w:cs="Times New Roman"/>
              </w:rPr>
              <w:t>N_Cycles</w:t>
            </w:r>
          </w:p>
        </w:tc>
        <w:tc>
          <w:tcPr>
            <w:tcW w:w="2013" w:type="dxa"/>
          </w:tcPr>
          <w:p w14:paraId="68667598" w14:textId="77777777" w:rsidR="003D173F" w:rsidRPr="003D173F" w:rsidRDefault="003D173F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D173F">
              <w:rPr>
                <w:rFonts w:ascii="Times New Roman" w:hAnsi="Times New Roman" w:cs="Times New Roman"/>
              </w:rPr>
              <w:t>79980577</w:t>
            </w:r>
          </w:p>
        </w:tc>
        <w:tc>
          <w:tcPr>
            <w:tcW w:w="2013" w:type="dxa"/>
          </w:tcPr>
          <w:p w14:paraId="3DBA23EE" w14:textId="77777777" w:rsidR="003D173F" w:rsidRPr="003D173F" w:rsidRDefault="003D173F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D173F">
              <w:rPr>
                <w:rFonts w:ascii="Times New Roman" w:hAnsi="Times New Roman" w:cs="Times New Roman"/>
              </w:rPr>
              <w:t>79955233</w:t>
            </w:r>
          </w:p>
        </w:tc>
        <w:tc>
          <w:tcPr>
            <w:tcW w:w="2013" w:type="dxa"/>
          </w:tcPr>
          <w:p w14:paraId="290147E4" w14:textId="77777777" w:rsidR="003D173F" w:rsidRPr="003D173F" w:rsidRDefault="003D173F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D173F">
              <w:rPr>
                <w:rFonts w:ascii="Times New Roman" w:hAnsi="Times New Roman" w:cs="Times New Roman"/>
              </w:rPr>
              <w:t>0.03</w:t>
            </w:r>
          </w:p>
        </w:tc>
      </w:tr>
      <w:tr w:rsidR="003D173F" w:rsidRPr="003D173F" w14:paraId="1DBF7CB7" w14:textId="77777777" w:rsidTr="00C002F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0E3C72F7" w14:textId="77777777" w:rsidR="003D173F" w:rsidRPr="003D173F" w:rsidRDefault="003D173F" w:rsidP="005A3DFE">
            <w:pPr>
              <w:jc w:val="center"/>
              <w:rPr>
                <w:rFonts w:ascii="Times New Roman" w:hAnsi="Times New Roman" w:cs="Times New Roman"/>
              </w:rPr>
            </w:pPr>
            <w:r w:rsidRPr="003D173F">
              <w:rPr>
                <w:rFonts w:ascii="Times New Roman" w:hAnsi="Times New Roman" w:cs="Times New Roman"/>
              </w:rPr>
              <w:t>I_Cycles</w:t>
            </w:r>
          </w:p>
        </w:tc>
        <w:tc>
          <w:tcPr>
            <w:tcW w:w="2013" w:type="dxa"/>
          </w:tcPr>
          <w:p w14:paraId="40132E2B" w14:textId="77777777" w:rsidR="003D173F" w:rsidRPr="003D173F" w:rsidRDefault="003D173F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D173F">
              <w:rPr>
                <w:rFonts w:ascii="Times New Roman" w:hAnsi="Times New Roman" w:cs="Times New Roman"/>
              </w:rPr>
              <w:t>96349429</w:t>
            </w:r>
          </w:p>
        </w:tc>
        <w:tc>
          <w:tcPr>
            <w:tcW w:w="2013" w:type="dxa"/>
          </w:tcPr>
          <w:p w14:paraId="3ADF098E" w14:textId="77777777" w:rsidR="003D173F" w:rsidRPr="003D173F" w:rsidRDefault="003D173F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D173F">
              <w:rPr>
                <w:rFonts w:ascii="Times New Roman" w:hAnsi="Times New Roman" w:cs="Times New Roman"/>
              </w:rPr>
              <w:t>96349429</w:t>
            </w:r>
          </w:p>
        </w:tc>
        <w:tc>
          <w:tcPr>
            <w:tcW w:w="2013" w:type="dxa"/>
          </w:tcPr>
          <w:p w14:paraId="197E4F93" w14:textId="77777777" w:rsidR="003D173F" w:rsidRPr="003D173F" w:rsidRDefault="003D173F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D173F">
              <w:rPr>
                <w:rFonts w:ascii="Times New Roman" w:hAnsi="Times New Roman" w:cs="Times New Roman"/>
              </w:rPr>
              <w:t>0%</w:t>
            </w:r>
          </w:p>
        </w:tc>
      </w:tr>
      <w:tr w:rsidR="003D173F" w:rsidRPr="003D173F" w14:paraId="4B4BA9C8" w14:textId="77777777" w:rsidTr="00C002FC">
        <w:trPr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562048CD" w14:textId="77777777" w:rsidR="003D173F" w:rsidRPr="003D173F" w:rsidRDefault="003D173F" w:rsidP="005A3DFE">
            <w:pPr>
              <w:jc w:val="center"/>
              <w:rPr>
                <w:rFonts w:ascii="Times New Roman" w:hAnsi="Times New Roman" w:cs="Times New Roman"/>
              </w:rPr>
            </w:pPr>
            <w:r w:rsidRPr="003D173F">
              <w:rPr>
                <w:rFonts w:ascii="Times New Roman" w:hAnsi="Times New Roman" w:cs="Times New Roman"/>
              </w:rPr>
              <w:t>C_Cycles</w:t>
            </w:r>
          </w:p>
        </w:tc>
        <w:tc>
          <w:tcPr>
            <w:tcW w:w="2013" w:type="dxa"/>
          </w:tcPr>
          <w:p w14:paraId="2F95D5E3" w14:textId="77777777" w:rsidR="003D173F" w:rsidRPr="003D173F" w:rsidRDefault="003D173F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D173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2013" w:type="dxa"/>
          </w:tcPr>
          <w:p w14:paraId="223B3125" w14:textId="77777777" w:rsidR="003D173F" w:rsidRPr="003D173F" w:rsidRDefault="003D173F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D173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2013" w:type="dxa"/>
          </w:tcPr>
          <w:p w14:paraId="53D91D73" w14:textId="77777777" w:rsidR="003D173F" w:rsidRPr="003D173F" w:rsidRDefault="003D173F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D173F">
              <w:rPr>
                <w:rFonts w:ascii="Times New Roman" w:hAnsi="Times New Roman" w:cs="Times New Roman"/>
              </w:rPr>
              <w:t>0%</w:t>
            </w:r>
          </w:p>
        </w:tc>
      </w:tr>
      <w:tr w:rsidR="003D173F" w:rsidRPr="003D173F" w14:paraId="2BC2C657" w14:textId="77777777" w:rsidTr="00C002F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30BD31CD" w14:textId="77777777" w:rsidR="003D173F" w:rsidRPr="003D173F" w:rsidRDefault="003D173F" w:rsidP="005A3DFE">
            <w:pPr>
              <w:jc w:val="center"/>
              <w:rPr>
                <w:rFonts w:ascii="Times New Roman" w:hAnsi="Times New Roman" w:cs="Times New Roman"/>
              </w:rPr>
            </w:pPr>
            <w:r w:rsidRPr="003D173F">
              <w:rPr>
                <w:rFonts w:ascii="Times New Roman" w:hAnsi="Times New Roman" w:cs="Times New Roman"/>
              </w:rPr>
              <w:t>Total</w:t>
            </w:r>
          </w:p>
        </w:tc>
        <w:tc>
          <w:tcPr>
            <w:tcW w:w="2013" w:type="dxa"/>
          </w:tcPr>
          <w:p w14:paraId="652C5EA3" w14:textId="77777777" w:rsidR="003D173F" w:rsidRPr="003D173F" w:rsidRDefault="003D173F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D173F">
              <w:rPr>
                <w:rFonts w:ascii="Times New Roman" w:hAnsi="Times New Roman" w:cs="Times New Roman"/>
              </w:rPr>
              <w:t>581289393</w:t>
            </w:r>
          </w:p>
        </w:tc>
        <w:tc>
          <w:tcPr>
            <w:tcW w:w="2013" w:type="dxa"/>
          </w:tcPr>
          <w:p w14:paraId="723772E5" w14:textId="77777777" w:rsidR="003D173F" w:rsidRPr="003D173F" w:rsidRDefault="003D173F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D173F">
              <w:rPr>
                <w:rFonts w:ascii="Times New Roman" w:hAnsi="Times New Roman" w:cs="Times New Roman"/>
              </w:rPr>
              <w:t>581162673</w:t>
            </w:r>
          </w:p>
        </w:tc>
        <w:tc>
          <w:tcPr>
            <w:tcW w:w="2013" w:type="dxa"/>
          </w:tcPr>
          <w:p w14:paraId="543FB9AB" w14:textId="77777777" w:rsidR="003D173F" w:rsidRPr="003D173F" w:rsidRDefault="003D173F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D173F">
              <w:rPr>
                <w:rFonts w:ascii="Times New Roman" w:hAnsi="Times New Roman" w:cs="Times New Roman"/>
              </w:rPr>
              <w:t>0.11</w:t>
            </w:r>
          </w:p>
        </w:tc>
      </w:tr>
      <w:tr w:rsidR="003D173F" w:rsidRPr="003D173F" w14:paraId="2A3697E9" w14:textId="77777777" w:rsidTr="00C002FC">
        <w:trPr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191" w:type="dxa"/>
            <w:gridSpan w:val="4"/>
          </w:tcPr>
          <w:p w14:paraId="6A3FBCB0" w14:textId="77777777" w:rsidR="003D173F" w:rsidRPr="003D173F" w:rsidRDefault="004B0DEB" w:rsidP="005A3DF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                          </w:t>
            </w:r>
            <w:r w:rsidR="003D173F" w:rsidRPr="003D173F">
              <w:rPr>
                <w:rFonts w:ascii="Times New Roman" w:hAnsi="Times New Roman" w:cs="Times New Roman"/>
              </w:rPr>
              <w:t>Grand Totals</w:t>
            </w:r>
          </w:p>
        </w:tc>
      </w:tr>
      <w:tr w:rsidR="003D173F" w:rsidRPr="003D173F" w14:paraId="610131AB" w14:textId="77777777" w:rsidTr="00C002F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0B6E95AC" w14:textId="77777777" w:rsidR="003D173F" w:rsidRPr="003D173F" w:rsidRDefault="003D173F" w:rsidP="005A3DFE">
            <w:pPr>
              <w:jc w:val="center"/>
              <w:rPr>
                <w:rFonts w:ascii="Times New Roman" w:hAnsi="Times New Roman" w:cs="Times New Roman"/>
              </w:rPr>
            </w:pPr>
            <w:r w:rsidRPr="003D173F">
              <w:rPr>
                <w:rFonts w:ascii="Times New Roman" w:hAnsi="Times New Roman" w:cs="Times New Roman"/>
              </w:rPr>
              <w:t>Code</w:t>
            </w:r>
          </w:p>
        </w:tc>
        <w:tc>
          <w:tcPr>
            <w:tcW w:w="2013" w:type="dxa"/>
          </w:tcPr>
          <w:p w14:paraId="2C709AA9" w14:textId="77777777" w:rsidR="003D173F" w:rsidRPr="003D173F" w:rsidRDefault="003D173F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D173F">
              <w:rPr>
                <w:rFonts w:ascii="Times New Roman" w:hAnsi="Times New Roman" w:cs="Times New Roman"/>
              </w:rPr>
              <w:t>18036</w:t>
            </w:r>
          </w:p>
        </w:tc>
        <w:tc>
          <w:tcPr>
            <w:tcW w:w="2013" w:type="dxa"/>
          </w:tcPr>
          <w:p w14:paraId="76EA218E" w14:textId="77777777" w:rsidR="003D173F" w:rsidRPr="003D173F" w:rsidRDefault="003D173F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D173F">
              <w:rPr>
                <w:rFonts w:ascii="Times New Roman" w:hAnsi="Times New Roman" w:cs="Times New Roman"/>
              </w:rPr>
              <w:t>18076</w:t>
            </w:r>
          </w:p>
        </w:tc>
        <w:tc>
          <w:tcPr>
            <w:tcW w:w="2013" w:type="dxa"/>
          </w:tcPr>
          <w:p w14:paraId="0F162E77" w14:textId="77777777" w:rsidR="003D173F" w:rsidRPr="003D173F" w:rsidRDefault="003D173F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D173F">
              <w:rPr>
                <w:rFonts w:ascii="Times New Roman" w:hAnsi="Times New Roman" w:cs="Times New Roman"/>
              </w:rPr>
              <w:t>-0.22</w:t>
            </w:r>
          </w:p>
        </w:tc>
      </w:tr>
      <w:tr w:rsidR="003D173F" w:rsidRPr="003D173F" w14:paraId="741474D9" w14:textId="77777777" w:rsidTr="00C002FC">
        <w:trPr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05DB4DEF" w14:textId="77777777" w:rsidR="003D173F" w:rsidRPr="003D173F" w:rsidRDefault="003D173F" w:rsidP="005A3DFE">
            <w:pPr>
              <w:jc w:val="center"/>
              <w:rPr>
                <w:rFonts w:ascii="Times New Roman" w:hAnsi="Times New Roman" w:cs="Times New Roman"/>
              </w:rPr>
            </w:pPr>
            <w:r w:rsidRPr="003D173F">
              <w:rPr>
                <w:rFonts w:ascii="Times New Roman" w:hAnsi="Times New Roman" w:cs="Times New Roman"/>
              </w:rPr>
              <w:t>RO Data</w:t>
            </w:r>
          </w:p>
        </w:tc>
        <w:tc>
          <w:tcPr>
            <w:tcW w:w="2013" w:type="dxa"/>
          </w:tcPr>
          <w:p w14:paraId="49497103" w14:textId="77777777" w:rsidR="003D173F" w:rsidRPr="003D173F" w:rsidRDefault="003D173F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D173F">
              <w:rPr>
                <w:rFonts w:ascii="Times New Roman" w:hAnsi="Times New Roman" w:cs="Times New Roman"/>
              </w:rPr>
              <w:t>470</w:t>
            </w:r>
          </w:p>
        </w:tc>
        <w:tc>
          <w:tcPr>
            <w:tcW w:w="2013" w:type="dxa"/>
          </w:tcPr>
          <w:p w14:paraId="218159DB" w14:textId="77777777" w:rsidR="003D173F" w:rsidRPr="003D173F" w:rsidRDefault="003D173F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D173F">
              <w:rPr>
                <w:rFonts w:ascii="Times New Roman" w:hAnsi="Times New Roman" w:cs="Times New Roman"/>
              </w:rPr>
              <w:t>470</w:t>
            </w:r>
          </w:p>
        </w:tc>
        <w:tc>
          <w:tcPr>
            <w:tcW w:w="2013" w:type="dxa"/>
          </w:tcPr>
          <w:p w14:paraId="7A60F142" w14:textId="77777777" w:rsidR="003D173F" w:rsidRPr="003D173F" w:rsidRDefault="003D173F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D173F">
              <w:rPr>
                <w:rFonts w:ascii="Times New Roman" w:hAnsi="Times New Roman" w:cs="Times New Roman"/>
              </w:rPr>
              <w:t>0%</w:t>
            </w:r>
          </w:p>
        </w:tc>
      </w:tr>
      <w:tr w:rsidR="003D173F" w:rsidRPr="003D173F" w14:paraId="5189A335" w14:textId="77777777" w:rsidTr="00C002F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4FD39D0C" w14:textId="77777777" w:rsidR="003D173F" w:rsidRPr="003D173F" w:rsidRDefault="003D173F" w:rsidP="005A3DFE">
            <w:pPr>
              <w:jc w:val="center"/>
              <w:rPr>
                <w:rFonts w:ascii="Times New Roman" w:hAnsi="Times New Roman" w:cs="Times New Roman"/>
              </w:rPr>
            </w:pPr>
            <w:r w:rsidRPr="003D173F">
              <w:rPr>
                <w:rFonts w:ascii="Times New Roman" w:hAnsi="Times New Roman" w:cs="Times New Roman"/>
              </w:rPr>
              <w:t>RW Data</w:t>
            </w:r>
          </w:p>
        </w:tc>
        <w:tc>
          <w:tcPr>
            <w:tcW w:w="2013" w:type="dxa"/>
          </w:tcPr>
          <w:p w14:paraId="043CA4B6" w14:textId="77777777" w:rsidR="003D173F" w:rsidRPr="003D173F" w:rsidRDefault="003D173F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D173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2013" w:type="dxa"/>
          </w:tcPr>
          <w:p w14:paraId="25879B4F" w14:textId="77777777" w:rsidR="003D173F" w:rsidRPr="003D173F" w:rsidRDefault="003D173F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D173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2013" w:type="dxa"/>
          </w:tcPr>
          <w:p w14:paraId="5E5DDA39" w14:textId="77777777" w:rsidR="003D173F" w:rsidRPr="003D173F" w:rsidRDefault="003D173F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D173F">
              <w:rPr>
                <w:rFonts w:ascii="Times New Roman" w:hAnsi="Times New Roman" w:cs="Times New Roman"/>
              </w:rPr>
              <w:t>0%</w:t>
            </w:r>
          </w:p>
        </w:tc>
      </w:tr>
      <w:tr w:rsidR="003D173F" w:rsidRPr="003D173F" w14:paraId="0EF54FCE" w14:textId="77777777" w:rsidTr="00C002FC">
        <w:trPr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284714AD" w14:textId="77777777" w:rsidR="003D173F" w:rsidRPr="003D173F" w:rsidRDefault="003D173F" w:rsidP="005A3DFE">
            <w:pPr>
              <w:jc w:val="center"/>
              <w:rPr>
                <w:rFonts w:ascii="Times New Roman" w:hAnsi="Times New Roman" w:cs="Times New Roman"/>
              </w:rPr>
            </w:pPr>
            <w:r w:rsidRPr="003D173F">
              <w:rPr>
                <w:rFonts w:ascii="Times New Roman" w:hAnsi="Times New Roman" w:cs="Times New Roman"/>
              </w:rPr>
              <w:t>ZI Data</w:t>
            </w:r>
          </w:p>
        </w:tc>
        <w:tc>
          <w:tcPr>
            <w:tcW w:w="2013" w:type="dxa"/>
          </w:tcPr>
          <w:p w14:paraId="49F10451" w14:textId="77777777" w:rsidR="003D173F" w:rsidRPr="003D173F" w:rsidRDefault="003D173F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D173F">
              <w:rPr>
                <w:rFonts w:ascii="Times New Roman" w:hAnsi="Times New Roman" w:cs="Times New Roman"/>
              </w:rPr>
              <w:t>1632820</w:t>
            </w:r>
          </w:p>
        </w:tc>
        <w:tc>
          <w:tcPr>
            <w:tcW w:w="2013" w:type="dxa"/>
          </w:tcPr>
          <w:p w14:paraId="3E3F7E9A" w14:textId="77777777" w:rsidR="003D173F" w:rsidRPr="003D173F" w:rsidRDefault="003D173F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D173F">
              <w:rPr>
                <w:rFonts w:ascii="Times New Roman" w:hAnsi="Times New Roman" w:cs="Times New Roman"/>
              </w:rPr>
              <w:t>1632820</w:t>
            </w:r>
          </w:p>
        </w:tc>
        <w:tc>
          <w:tcPr>
            <w:tcW w:w="2013" w:type="dxa"/>
          </w:tcPr>
          <w:p w14:paraId="24E8B85B" w14:textId="77777777" w:rsidR="003D173F" w:rsidRPr="003D173F" w:rsidRDefault="003D173F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D173F">
              <w:rPr>
                <w:rFonts w:ascii="Times New Roman" w:hAnsi="Times New Roman" w:cs="Times New Roman"/>
              </w:rPr>
              <w:t>0%</w:t>
            </w:r>
          </w:p>
        </w:tc>
      </w:tr>
      <w:tr w:rsidR="003D173F" w:rsidRPr="003D173F" w14:paraId="2E451A30" w14:textId="77777777" w:rsidTr="00C002F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74035605" w14:textId="77777777" w:rsidR="003D173F" w:rsidRPr="003D173F" w:rsidRDefault="003D173F" w:rsidP="005A3DFE">
            <w:pPr>
              <w:jc w:val="center"/>
              <w:rPr>
                <w:rFonts w:ascii="Times New Roman" w:hAnsi="Times New Roman" w:cs="Times New Roman"/>
              </w:rPr>
            </w:pPr>
            <w:r w:rsidRPr="003D173F">
              <w:rPr>
                <w:rFonts w:ascii="Times New Roman" w:hAnsi="Times New Roman" w:cs="Times New Roman"/>
              </w:rPr>
              <w:t>Debug</w:t>
            </w:r>
          </w:p>
        </w:tc>
        <w:tc>
          <w:tcPr>
            <w:tcW w:w="2013" w:type="dxa"/>
          </w:tcPr>
          <w:p w14:paraId="3F07E2E5" w14:textId="77777777" w:rsidR="003D173F" w:rsidRPr="003D173F" w:rsidRDefault="003D173F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D173F">
              <w:rPr>
                <w:rFonts w:ascii="Times New Roman" w:hAnsi="Times New Roman" w:cs="Times New Roman"/>
              </w:rPr>
              <w:t>13060</w:t>
            </w:r>
          </w:p>
        </w:tc>
        <w:tc>
          <w:tcPr>
            <w:tcW w:w="2013" w:type="dxa"/>
          </w:tcPr>
          <w:p w14:paraId="2C984661" w14:textId="77777777" w:rsidR="003D173F" w:rsidRPr="003D173F" w:rsidRDefault="003D173F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D173F">
              <w:rPr>
                <w:rFonts w:ascii="Times New Roman" w:hAnsi="Times New Roman" w:cs="Times New Roman"/>
              </w:rPr>
              <w:t>13060</w:t>
            </w:r>
          </w:p>
        </w:tc>
        <w:tc>
          <w:tcPr>
            <w:tcW w:w="2013" w:type="dxa"/>
          </w:tcPr>
          <w:p w14:paraId="68D0D340" w14:textId="77777777" w:rsidR="003D173F" w:rsidRPr="003D173F" w:rsidRDefault="003D173F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D173F">
              <w:rPr>
                <w:rFonts w:ascii="Times New Roman" w:hAnsi="Times New Roman" w:cs="Times New Roman"/>
              </w:rPr>
              <w:t>0%</w:t>
            </w:r>
          </w:p>
        </w:tc>
      </w:tr>
    </w:tbl>
    <w:p w14:paraId="2C0A7868" w14:textId="77777777" w:rsidR="003D173F" w:rsidRPr="003D173F" w:rsidRDefault="003D173F" w:rsidP="003D173F">
      <w:pPr>
        <w:pStyle w:val="a4"/>
        <w:jc w:val="both"/>
        <w:rPr>
          <w:rFonts w:ascii="Times New Roman" w:hAnsi="Times New Roman" w:cs="Times New Roman"/>
        </w:rPr>
      </w:pPr>
    </w:p>
    <w:p w14:paraId="28BA06DF" w14:textId="77777777" w:rsidR="00F562DD" w:rsidRPr="00FA1FAC" w:rsidRDefault="00F562DD" w:rsidP="00FA1FAC">
      <w:pPr>
        <w:pStyle w:val="a4"/>
        <w:numPr>
          <w:ilvl w:val="0"/>
          <w:numId w:val="2"/>
        </w:numPr>
        <w:jc w:val="both"/>
        <w:rPr>
          <w:rFonts w:ascii="Times New Roman" w:hAnsi="Times New Roman" w:cs="Times New Roman"/>
          <w:lang w:val="el-GR"/>
        </w:rPr>
      </w:pPr>
      <w:r>
        <w:rPr>
          <w:rFonts w:ascii="Times New Roman" w:hAnsi="Times New Roman" w:cs="Times New Roman"/>
          <w:lang w:val="el-GR"/>
        </w:rPr>
        <w:t xml:space="preserve">Όπως και πριν κάνουμε την τεχνική </w:t>
      </w:r>
      <w:r>
        <w:rPr>
          <w:rFonts w:ascii="Times New Roman" w:hAnsi="Times New Roman" w:cs="Times New Roman"/>
        </w:rPr>
        <w:t>loop</w:t>
      </w:r>
      <w:r w:rsidRPr="003D173F">
        <w:rPr>
          <w:rFonts w:ascii="Times New Roman" w:hAnsi="Times New Roman" w:cs="Times New Roman"/>
          <w:lang w:val="el-GR"/>
        </w:rPr>
        <w:t xml:space="preserve"> </w:t>
      </w:r>
      <w:r>
        <w:rPr>
          <w:rFonts w:ascii="Times New Roman" w:hAnsi="Times New Roman" w:cs="Times New Roman"/>
        </w:rPr>
        <w:t>unroll</w:t>
      </w:r>
      <w:r>
        <w:rPr>
          <w:rFonts w:ascii="Times New Roman" w:hAnsi="Times New Roman" w:cs="Times New Roman"/>
          <w:lang w:val="el-GR"/>
        </w:rPr>
        <w:t xml:space="preserve">, αλλά εδώ έχουμε </w:t>
      </w:r>
      <w:r w:rsidRPr="00F562DD">
        <w:rPr>
          <w:rFonts w:ascii="Times New Roman" w:hAnsi="Times New Roman" w:cs="Times New Roman"/>
          <w:lang w:val="el-GR"/>
        </w:rPr>
        <w:t>4</w:t>
      </w:r>
      <w:r>
        <w:rPr>
          <w:rFonts w:ascii="Times New Roman" w:hAnsi="Times New Roman" w:cs="Times New Roman"/>
          <w:lang w:val="el-GR"/>
        </w:rPr>
        <w:t xml:space="preserve"> </w:t>
      </w:r>
      <w:r>
        <w:rPr>
          <w:rFonts w:ascii="Times New Roman" w:hAnsi="Times New Roman" w:cs="Times New Roman"/>
        </w:rPr>
        <w:t>step</w:t>
      </w:r>
      <w:r w:rsidRPr="003D173F">
        <w:rPr>
          <w:rFonts w:ascii="Times New Roman" w:hAnsi="Times New Roman" w:cs="Times New Roman"/>
          <w:lang w:val="el-GR"/>
        </w:rPr>
        <w:t xml:space="preserve"> </w:t>
      </w:r>
      <w:r>
        <w:rPr>
          <w:rFonts w:ascii="Times New Roman" w:hAnsi="Times New Roman" w:cs="Times New Roman"/>
          <w:lang w:val="el-GR"/>
        </w:rPr>
        <w:t xml:space="preserve">της εντολής </w:t>
      </w:r>
      <w:r>
        <w:rPr>
          <w:rFonts w:ascii="Times New Roman" w:hAnsi="Times New Roman" w:cs="Times New Roman"/>
        </w:rPr>
        <w:t>for</w:t>
      </w:r>
      <w:r w:rsidRPr="003D173F">
        <w:rPr>
          <w:rFonts w:ascii="Times New Roman" w:hAnsi="Times New Roman" w:cs="Times New Roman"/>
          <w:lang w:val="el-GR"/>
        </w:rPr>
        <w:t xml:space="preserve"> </w:t>
      </w:r>
      <w:r>
        <w:rPr>
          <w:rFonts w:ascii="Times New Roman" w:hAnsi="Times New Roman" w:cs="Times New Roman"/>
          <w:lang w:val="el-GR"/>
        </w:rPr>
        <w:t xml:space="preserve">και μεταβάλλουμε το βήμα κατά </w:t>
      </w:r>
      <w:r w:rsidRPr="00F562DD">
        <w:rPr>
          <w:rFonts w:ascii="Times New Roman" w:hAnsi="Times New Roman" w:cs="Times New Roman"/>
          <w:lang w:val="el-GR"/>
        </w:rPr>
        <w:t>4</w:t>
      </w:r>
      <w:r>
        <w:rPr>
          <w:rFonts w:ascii="Times New Roman" w:hAnsi="Times New Roman" w:cs="Times New Roman"/>
          <w:lang w:val="el-GR"/>
        </w:rPr>
        <w:t xml:space="preserve">. Με αυτόν τον τρόπο μπορεί να αυξάνουμε τις γραμμές του κώδικα, αλλά μειώνουμε τις επαναλήψεις στην </w:t>
      </w:r>
      <w:r>
        <w:rPr>
          <w:rFonts w:ascii="Times New Roman" w:hAnsi="Times New Roman" w:cs="Times New Roman"/>
        </w:rPr>
        <w:t>for</w:t>
      </w:r>
      <w:r w:rsidR="00865F9A">
        <w:rPr>
          <w:rFonts w:ascii="Times New Roman" w:hAnsi="Times New Roman" w:cs="Times New Roman"/>
          <w:lang w:val="el-GR"/>
        </w:rPr>
        <w:t xml:space="preserve"> και</w:t>
      </w:r>
      <w:r>
        <w:rPr>
          <w:rFonts w:ascii="Times New Roman" w:hAnsi="Times New Roman" w:cs="Times New Roman"/>
          <w:lang w:val="el-GR"/>
        </w:rPr>
        <w:t xml:space="preserve"> μειώνουμε τους ελέγχους που γίνονται αφού έχουμε λιγότερες επαναλήψεις, άρα και λιγότερους απαιτούμενους κύκλους.</w:t>
      </w:r>
    </w:p>
    <w:p w14:paraId="03A671BB" w14:textId="77777777" w:rsidR="00F562DD" w:rsidRDefault="00F562DD" w:rsidP="00F562DD">
      <w:pPr>
        <w:pStyle w:val="a4"/>
        <w:rPr>
          <w:rFonts w:ascii="Times New Roman" w:hAnsi="Times New Roman" w:cs="Times New Roman"/>
          <w:lang w:val="el-GR"/>
        </w:rPr>
      </w:pPr>
    </w:p>
    <w:p w14:paraId="2365C8CF" w14:textId="77777777" w:rsidR="00AD3B10" w:rsidRDefault="00AD3B10" w:rsidP="00F562DD">
      <w:pPr>
        <w:pStyle w:val="a4"/>
        <w:rPr>
          <w:rFonts w:ascii="Times New Roman" w:hAnsi="Times New Roman" w:cs="Times New Roman"/>
        </w:rPr>
      </w:pPr>
      <w:r>
        <w:rPr>
          <w:noProof/>
        </w:rPr>
        <w:lastRenderedPageBreak/>
        <w:drawing>
          <wp:inline distT="0" distB="0" distL="0" distR="0" wp14:anchorId="7A80E796" wp14:editId="3E416D43">
            <wp:extent cx="5943600" cy="3422015"/>
            <wp:effectExtent l="19050" t="0" r="19050" b="6985"/>
            <wp:docPr id="12" name="Γράφημα 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2"/>
              </a:graphicData>
            </a:graphic>
          </wp:inline>
        </w:drawing>
      </w:r>
    </w:p>
    <w:p w14:paraId="12D577AE" w14:textId="77777777" w:rsidR="00AD3B10" w:rsidRDefault="00AD3B10" w:rsidP="00F562DD">
      <w:pPr>
        <w:pStyle w:val="a4"/>
        <w:rPr>
          <w:rFonts w:ascii="Times New Roman" w:hAnsi="Times New Roman" w:cs="Times New Roman"/>
        </w:rPr>
      </w:pPr>
    </w:p>
    <w:p w14:paraId="225D16D2" w14:textId="77777777" w:rsidR="00F562DD" w:rsidRDefault="00AD3B10" w:rsidP="00F562DD">
      <w:pPr>
        <w:pStyle w:val="a4"/>
        <w:rPr>
          <w:rFonts w:ascii="Times New Roman" w:hAnsi="Times New Roman" w:cs="Times New Roman"/>
          <w:lang w:val="el-GR"/>
        </w:rPr>
      </w:pPr>
      <w:r>
        <w:rPr>
          <w:noProof/>
        </w:rPr>
        <w:drawing>
          <wp:inline distT="0" distB="0" distL="0" distR="0" wp14:anchorId="6F098245" wp14:editId="5AD79696">
            <wp:extent cx="5943600" cy="3956685"/>
            <wp:effectExtent l="19050" t="0" r="19050" b="5715"/>
            <wp:docPr id="13" name="Γράφημα 1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"/>
              </a:graphicData>
            </a:graphic>
          </wp:inline>
        </w:drawing>
      </w:r>
    </w:p>
    <w:p w14:paraId="68412A23" w14:textId="77777777" w:rsidR="00F562DD" w:rsidRDefault="00F562DD" w:rsidP="00F562DD">
      <w:pPr>
        <w:pStyle w:val="a4"/>
        <w:rPr>
          <w:rFonts w:ascii="Times New Roman" w:hAnsi="Times New Roman" w:cs="Times New Roman"/>
          <w:lang w:val="el-GR"/>
        </w:rPr>
      </w:pPr>
    </w:p>
    <w:p w14:paraId="26FA753B" w14:textId="77777777" w:rsidR="00F562DD" w:rsidRDefault="00F562DD" w:rsidP="00FA1FAC">
      <w:pPr>
        <w:pStyle w:val="a7"/>
      </w:pPr>
      <w:r>
        <w:lastRenderedPageBreak/>
        <w:t>Optimize 3_8</w:t>
      </w:r>
    </w:p>
    <w:tbl>
      <w:tblPr>
        <w:tblStyle w:val="3-1"/>
        <w:tblW w:w="0" w:type="auto"/>
        <w:jc w:val="center"/>
        <w:tblLook w:val="04A0" w:firstRow="1" w:lastRow="0" w:firstColumn="1" w:lastColumn="0" w:noHBand="0" w:noVBand="1"/>
      </w:tblPr>
      <w:tblGrid>
        <w:gridCol w:w="2152"/>
        <w:gridCol w:w="2013"/>
        <w:gridCol w:w="2049"/>
        <w:gridCol w:w="2013"/>
      </w:tblGrid>
      <w:tr w:rsidR="00F562DD" w:rsidRPr="00C26C92" w14:paraId="04A466EC" w14:textId="77777777" w:rsidTr="004B0DE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71701D37" w14:textId="77777777" w:rsidR="00F562DD" w:rsidRPr="00C26C92" w:rsidRDefault="00F562DD" w:rsidP="005A3DFE">
            <w:pPr>
              <w:jc w:val="center"/>
              <w:rPr>
                <w:sz w:val="24"/>
                <w:szCs w:val="28"/>
              </w:rPr>
            </w:pPr>
          </w:p>
        </w:tc>
        <w:tc>
          <w:tcPr>
            <w:tcW w:w="2013" w:type="dxa"/>
          </w:tcPr>
          <w:p w14:paraId="751DBD70" w14:textId="77777777" w:rsidR="00F562DD" w:rsidRPr="00C26C92" w:rsidRDefault="00865F9A" w:rsidP="005A3DF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lang w:val="el-GR"/>
              </w:rPr>
              <w:t>Προηγούμενο</w:t>
            </w:r>
          </w:p>
        </w:tc>
        <w:tc>
          <w:tcPr>
            <w:tcW w:w="2013" w:type="dxa"/>
          </w:tcPr>
          <w:p w14:paraId="10F978A3" w14:textId="77777777" w:rsidR="00F562DD" w:rsidRPr="00C26C92" w:rsidRDefault="00F562DD" w:rsidP="005A3DF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8"/>
              </w:rPr>
            </w:pPr>
            <w:r w:rsidRPr="00C26C92">
              <w:rPr>
                <w:sz w:val="24"/>
                <w:szCs w:val="28"/>
              </w:rPr>
              <w:t>Βελτιστοποιημένο</w:t>
            </w:r>
          </w:p>
        </w:tc>
        <w:tc>
          <w:tcPr>
            <w:tcW w:w="2013" w:type="dxa"/>
          </w:tcPr>
          <w:p w14:paraId="4D95BDEF" w14:textId="77777777" w:rsidR="00F562DD" w:rsidRPr="00C26C92" w:rsidRDefault="00F562DD" w:rsidP="005A3DF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Απόδοση</w:t>
            </w:r>
          </w:p>
        </w:tc>
      </w:tr>
      <w:tr w:rsidR="00F562DD" w:rsidRPr="00C26C92" w14:paraId="0D236C59" w14:textId="77777777" w:rsidTr="004B0D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320D3132" w14:textId="77777777" w:rsidR="00F562DD" w:rsidRPr="00C26C92" w:rsidRDefault="00F562DD" w:rsidP="005A3DFE">
            <w:pPr>
              <w:jc w:val="center"/>
              <w:rPr>
                <w:sz w:val="24"/>
                <w:szCs w:val="28"/>
              </w:rPr>
            </w:pPr>
            <w:r w:rsidRPr="00C26C92">
              <w:rPr>
                <w:sz w:val="24"/>
                <w:szCs w:val="28"/>
              </w:rPr>
              <w:t>Instructions</w:t>
            </w:r>
          </w:p>
        </w:tc>
        <w:tc>
          <w:tcPr>
            <w:tcW w:w="2013" w:type="dxa"/>
          </w:tcPr>
          <w:p w14:paraId="3F250D40" w14:textId="77777777" w:rsidR="00F562DD" w:rsidRPr="00BF2C3D" w:rsidRDefault="00F562DD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360394442</w:t>
            </w:r>
          </w:p>
        </w:tc>
        <w:tc>
          <w:tcPr>
            <w:tcW w:w="2013" w:type="dxa"/>
          </w:tcPr>
          <w:p w14:paraId="0B7A3209" w14:textId="77777777" w:rsidR="00F562DD" w:rsidRPr="00BF2C3D" w:rsidRDefault="00F562DD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360356426</w:t>
            </w:r>
          </w:p>
        </w:tc>
        <w:tc>
          <w:tcPr>
            <w:tcW w:w="2013" w:type="dxa"/>
          </w:tcPr>
          <w:p w14:paraId="69DE3851" w14:textId="77777777" w:rsidR="00F562DD" w:rsidRPr="00C26C92" w:rsidRDefault="00F562DD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0.01</w:t>
            </w:r>
          </w:p>
        </w:tc>
      </w:tr>
      <w:tr w:rsidR="00F562DD" w:rsidRPr="00C26C92" w14:paraId="4CF05424" w14:textId="77777777" w:rsidTr="004B0DEB">
        <w:trPr>
          <w:trHeight w:val="3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23003B8B" w14:textId="77777777" w:rsidR="00F562DD" w:rsidRPr="00C26C92" w:rsidRDefault="00F562DD" w:rsidP="005A3DFE">
            <w:pPr>
              <w:jc w:val="center"/>
              <w:rPr>
                <w:sz w:val="24"/>
                <w:szCs w:val="28"/>
              </w:rPr>
            </w:pPr>
            <w:r w:rsidRPr="00C26C92">
              <w:rPr>
                <w:sz w:val="24"/>
                <w:szCs w:val="28"/>
              </w:rPr>
              <w:t>Core_Cycles</w:t>
            </w:r>
          </w:p>
        </w:tc>
        <w:tc>
          <w:tcPr>
            <w:tcW w:w="2013" w:type="dxa"/>
          </w:tcPr>
          <w:p w14:paraId="5AF91996" w14:textId="77777777" w:rsidR="00F562DD" w:rsidRPr="00BF2C3D" w:rsidRDefault="00F562DD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510755611</w:t>
            </w:r>
          </w:p>
        </w:tc>
        <w:tc>
          <w:tcPr>
            <w:tcW w:w="2013" w:type="dxa"/>
          </w:tcPr>
          <w:p w14:paraId="21578462" w14:textId="77777777" w:rsidR="00F562DD" w:rsidRPr="00BF2C3D" w:rsidRDefault="00F562DD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510692251</w:t>
            </w:r>
          </w:p>
        </w:tc>
        <w:tc>
          <w:tcPr>
            <w:tcW w:w="2013" w:type="dxa"/>
          </w:tcPr>
          <w:p w14:paraId="357E64DD" w14:textId="77777777" w:rsidR="00F562DD" w:rsidRPr="00C26C92" w:rsidRDefault="00F562DD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0.02</w:t>
            </w:r>
          </w:p>
        </w:tc>
      </w:tr>
      <w:tr w:rsidR="00F562DD" w:rsidRPr="00C26C92" w14:paraId="3037E59F" w14:textId="77777777" w:rsidTr="004B0D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3AD8CB76" w14:textId="77777777" w:rsidR="00F562DD" w:rsidRPr="00C26C92" w:rsidRDefault="00F562DD" w:rsidP="005A3DFE">
            <w:pPr>
              <w:jc w:val="center"/>
              <w:rPr>
                <w:sz w:val="24"/>
                <w:szCs w:val="28"/>
              </w:rPr>
            </w:pPr>
            <w:r w:rsidRPr="00C26C92">
              <w:rPr>
                <w:sz w:val="24"/>
                <w:szCs w:val="28"/>
              </w:rPr>
              <w:t>S_Cycles</w:t>
            </w:r>
          </w:p>
        </w:tc>
        <w:tc>
          <w:tcPr>
            <w:tcW w:w="2013" w:type="dxa"/>
          </w:tcPr>
          <w:p w14:paraId="2A02344D" w14:textId="77777777" w:rsidR="00F562DD" w:rsidRPr="00BF2C3D" w:rsidRDefault="00F562DD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404858011</w:t>
            </w:r>
          </w:p>
        </w:tc>
        <w:tc>
          <w:tcPr>
            <w:tcW w:w="2013" w:type="dxa"/>
          </w:tcPr>
          <w:p w14:paraId="319D3DEC" w14:textId="77777777" w:rsidR="00F562DD" w:rsidRPr="00BF2C3D" w:rsidRDefault="00F562DD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404807323</w:t>
            </w:r>
          </w:p>
        </w:tc>
        <w:tc>
          <w:tcPr>
            <w:tcW w:w="2013" w:type="dxa"/>
          </w:tcPr>
          <w:p w14:paraId="785D594D" w14:textId="77777777" w:rsidR="00F562DD" w:rsidRPr="00C26C92" w:rsidRDefault="00F562DD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0.01</w:t>
            </w:r>
          </w:p>
        </w:tc>
      </w:tr>
      <w:tr w:rsidR="00F562DD" w:rsidRPr="00C26C92" w14:paraId="7F8BEEFC" w14:textId="77777777" w:rsidTr="004B0DEB">
        <w:trPr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6B70C7F8" w14:textId="77777777" w:rsidR="00F562DD" w:rsidRPr="00C26C92" w:rsidRDefault="00F562DD" w:rsidP="005A3DFE">
            <w:pPr>
              <w:jc w:val="center"/>
              <w:rPr>
                <w:sz w:val="24"/>
                <w:szCs w:val="28"/>
              </w:rPr>
            </w:pPr>
            <w:r w:rsidRPr="00C26C92">
              <w:rPr>
                <w:sz w:val="24"/>
                <w:szCs w:val="28"/>
              </w:rPr>
              <w:t>N_Cycles</w:t>
            </w:r>
          </w:p>
        </w:tc>
        <w:tc>
          <w:tcPr>
            <w:tcW w:w="2013" w:type="dxa"/>
          </w:tcPr>
          <w:p w14:paraId="60B472AC" w14:textId="77777777" w:rsidR="00F562DD" w:rsidRPr="00BF2C3D" w:rsidRDefault="00F562DD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79955233</w:t>
            </w:r>
          </w:p>
        </w:tc>
        <w:tc>
          <w:tcPr>
            <w:tcW w:w="2013" w:type="dxa"/>
          </w:tcPr>
          <w:p w14:paraId="05A01AD0" w14:textId="77777777" w:rsidR="00F562DD" w:rsidRPr="00BF2C3D" w:rsidRDefault="00F562DD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79942561</w:t>
            </w:r>
          </w:p>
        </w:tc>
        <w:tc>
          <w:tcPr>
            <w:tcW w:w="2013" w:type="dxa"/>
          </w:tcPr>
          <w:p w14:paraId="6A31475F" w14:textId="77777777" w:rsidR="00F562DD" w:rsidRPr="00C26C92" w:rsidRDefault="00F562DD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0.02</w:t>
            </w:r>
          </w:p>
        </w:tc>
      </w:tr>
      <w:tr w:rsidR="00F562DD" w:rsidRPr="00C26C92" w14:paraId="29393E4D" w14:textId="77777777" w:rsidTr="004B0D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365C33D5" w14:textId="77777777" w:rsidR="00F562DD" w:rsidRPr="00C26C92" w:rsidRDefault="00F562DD" w:rsidP="005A3DFE">
            <w:pPr>
              <w:jc w:val="center"/>
              <w:rPr>
                <w:sz w:val="24"/>
                <w:szCs w:val="28"/>
              </w:rPr>
            </w:pPr>
            <w:r w:rsidRPr="00C26C92">
              <w:rPr>
                <w:sz w:val="24"/>
                <w:szCs w:val="28"/>
              </w:rPr>
              <w:t>I_Cycles</w:t>
            </w:r>
          </w:p>
        </w:tc>
        <w:tc>
          <w:tcPr>
            <w:tcW w:w="2013" w:type="dxa"/>
          </w:tcPr>
          <w:p w14:paraId="0A3D36A4" w14:textId="77777777" w:rsidR="00F562DD" w:rsidRPr="00BF2C3D" w:rsidRDefault="00F562DD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96349429</w:t>
            </w:r>
          </w:p>
        </w:tc>
        <w:tc>
          <w:tcPr>
            <w:tcW w:w="2013" w:type="dxa"/>
          </w:tcPr>
          <w:p w14:paraId="6965F742" w14:textId="77777777" w:rsidR="00F562DD" w:rsidRPr="00BF2C3D" w:rsidRDefault="00F562DD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96349429</w:t>
            </w:r>
          </w:p>
        </w:tc>
        <w:tc>
          <w:tcPr>
            <w:tcW w:w="2013" w:type="dxa"/>
          </w:tcPr>
          <w:p w14:paraId="07CB9C56" w14:textId="77777777" w:rsidR="00F562DD" w:rsidRPr="00C26C92" w:rsidRDefault="00F562DD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0%</w:t>
            </w:r>
          </w:p>
        </w:tc>
      </w:tr>
      <w:tr w:rsidR="00F562DD" w:rsidRPr="00C26C92" w14:paraId="75DF4DBC" w14:textId="77777777" w:rsidTr="004B0DEB">
        <w:trPr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1417C626" w14:textId="77777777" w:rsidR="00F562DD" w:rsidRPr="00C26C92" w:rsidRDefault="00F562DD" w:rsidP="005A3DFE">
            <w:pPr>
              <w:jc w:val="center"/>
              <w:rPr>
                <w:sz w:val="24"/>
                <w:szCs w:val="28"/>
              </w:rPr>
            </w:pPr>
            <w:r w:rsidRPr="00C26C92">
              <w:rPr>
                <w:sz w:val="24"/>
                <w:szCs w:val="28"/>
              </w:rPr>
              <w:t>C_Cycles</w:t>
            </w:r>
          </w:p>
        </w:tc>
        <w:tc>
          <w:tcPr>
            <w:tcW w:w="2013" w:type="dxa"/>
          </w:tcPr>
          <w:p w14:paraId="6F195FCA" w14:textId="77777777" w:rsidR="00F562DD" w:rsidRPr="00C26C92" w:rsidRDefault="00F562DD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0</w:t>
            </w:r>
          </w:p>
        </w:tc>
        <w:tc>
          <w:tcPr>
            <w:tcW w:w="2013" w:type="dxa"/>
          </w:tcPr>
          <w:p w14:paraId="3B7CCD3B" w14:textId="77777777" w:rsidR="00F562DD" w:rsidRPr="00C26C92" w:rsidRDefault="00F562DD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0</w:t>
            </w:r>
          </w:p>
        </w:tc>
        <w:tc>
          <w:tcPr>
            <w:tcW w:w="2013" w:type="dxa"/>
          </w:tcPr>
          <w:p w14:paraId="3DDA2C39" w14:textId="77777777" w:rsidR="00F562DD" w:rsidRPr="00C26C92" w:rsidRDefault="00F562DD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0%</w:t>
            </w:r>
          </w:p>
        </w:tc>
      </w:tr>
      <w:tr w:rsidR="00F562DD" w:rsidRPr="00C26C92" w14:paraId="3A459D0B" w14:textId="77777777" w:rsidTr="004B0D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12B62CFF" w14:textId="77777777" w:rsidR="00F562DD" w:rsidRPr="00C26C92" w:rsidRDefault="00F562DD" w:rsidP="005A3DFE">
            <w:pPr>
              <w:jc w:val="center"/>
              <w:rPr>
                <w:sz w:val="24"/>
                <w:szCs w:val="28"/>
              </w:rPr>
            </w:pPr>
            <w:r w:rsidRPr="00C26C92">
              <w:rPr>
                <w:sz w:val="24"/>
                <w:szCs w:val="28"/>
              </w:rPr>
              <w:t>Total</w:t>
            </w:r>
          </w:p>
        </w:tc>
        <w:tc>
          <w:tcPr>
            <w:tcW w:w="2013" w:type="dxa"/>
          </w:tcPr>
          <w:p w14:paraId="71E8E450" w14:textId="77777777" w:rsidR="00F562DD" w:rsidRPr="00C26C92" w:rsidRDefault="00F562DD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581162673</w:t>
            </w:r>
          </w:p>
        </w:tc>
        <w:tc>
          <w:tcPr>
            <w:tcW w:w="2013" w:type="dxa"/>
          </w:tcPr>
          <w:p w14:paraId="0E8BBB50" w14:textId="77777777" w:rsidR="00F562DD" w:rsidRPr="00C26C92" w:rsidRDefault="00F562DD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581099313</w:t>
            </w:r>
          </w:p>
        </w:tc>
        <w:tc>
          <w:tcPr>
            <w:tcW w:w="2013" w:type="dxa"/>
          </w:tcPr>
          <w:p w14:paraId="219DB56B" w14:textId="77777777" w:rsidR="00F562DD" w:rsidRPr="00C26C92" w:rsidRDefault="00F562DD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0.32</w:t>
            </w:r>
          </w:p>
        </w:tc>
      </w:tr>
      <w:tr w:rsidR="00F562DD" w:rsidRPr="00C26C92" w14:paraId="5CAEA480" w14:textId="77777777" w:rsidTr="004B0DEB">
        <w:trPr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191" w:type="dxa"/>
            <w:gridSpan w:val="4"/>
          </w:tcPr>
          <w:p w14:paraId="1BA67A4D" w14:textId="77777777" w:rsidR="00F562DD" w:rsidRPr="00C26C92" w:rsidRDefault="004B0DEB" w:rsidP="005A3DFE">
            <w:pPr>
              <w:jc w:val="center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 xml:space="preserve">                                      </w:t>
            </w:r>
            <w:r w:rsidR="00F562DD" w:rsidRPr="00C26C92">
              <w:rPr>
                <w:sz w:val="24"/>
                <w:szCs w:val="28"/>
              </w:rPr>
              <w:t>Grand Totals</w:t>
            </w:r>
          </w:p>
        </w:tc>
      </w:tr>
      <w:tr w:rsidR="00F562DD" w:rsidRPr="00C26C92" w14:paraId="07B8A72F" w14:textId="77777777" w:rsidTr="004B0D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32E9BC1C" w14:textId="77777777" w:rsidR="00F562DD" w:rsidRPr="00C26C92" w:rsidRDefault="00F562DD" w:rsidP="005A3DFE">
            <w:pPr>
              <w:jc w:val="center"/>
              <w:rPr>
                <w:sz w:val="24"/>
                <w:szCs w:val="28"/>
              </w:rPr>
            </w:pPr>
            <w:r w:rsidRPr="00C26C92">
              <w:rPr>
                <w:sz w:val="24"/>
                <w:szCs w:val="28"/>
              </w:rPr>
              <w:t>Code</w:t>
            </w:r>
          </w:p>
        </w:tc>
        <w:tc>
          <w:tcPr>
            <w:tcW w:w="2013" w:type="dxa"/>
          </w:tcPr>
          <w:p w14:paraId="4BE25071" w14:textId="77777777" w:rsidR="00F562DD" w:rsidRPr="00C26C92" w:rsidRDefault="00F562DD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18076</w:t>
            </w:r>
          </w:p>
        </w:tc>
        <w:tc>
          <w:tcPr>
            <w:tcW w:w="2013" w:type="dxa"/>
          </w:tcPr>
          <w:p w14:paraId="4434E9D3" w14:textId="77777777" w:rsidR="00F562DD" w:rsidRPr="00C26C92" w:rsidRDefault="00F562DD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18156</w:t>
            </w:r>
          </w:p>
        </w:tc>
        <w:tc>
          <w:tcPr>
            <w:tcW w:w="2013" w:type="dxa"/>
          </w:tcPr>
          <w:p w14:paraId="3CFB1746" w14:textId="77777777" w:rsidR="00F562DD" w:rsidRPr="00C26C92" w:rsidRDefault="00F562DD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-0.44</w:t>
            </w:r>
          </w:p>
        </w:tc>
      </w:tr>
      <w:tr w:rsidR="00F562DD" w:rsidRPr="00C26C92" w14:paraId="7B0AFCBA" w14:textId="77777777" w:rsidTr="004B0DEB">
        <w:trPr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51F265E1" w14:textId="77777777" w:rsidR="00F562DD" w:rsidRPr="00C26C92" w:rsidRDefault="00F562DD" w:rsidP="005A3DFE">
            <w:pPr>
              <w:jc w:val="center"/>
              <w:rPr>
                <w:sz w:val="24"/>
                <w:szCs w:val="28"/>
              </w:rPr>
            </w:pPr>
            <w:r w:rsidRPr="00C26C92">
              <w:rPr>
                <w:sz w:val="24"/>
                <w:szCs w:val="28"/>
              </w:rPr>
              <w:t>RO Data</w:t>
            </w:r>
          </w:p>
        </w:tc>
        <w:tc>
          <w:tcPr>
            <w:tcW w:w="2013" w:type="dxa"/>
          </w:tcPr>
          <w:p w14:paraId="5B3B3E3B" w14:textId="77777777" w:rsidR="00F562DD" w:rsidRPr="00C26C92" w:rsidRDefault="00F562DD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470</w:t>
            </w:r>
          </w:p>
        </w:tc>
        <w:tc>
          <w:tcPr>
            <w:tcW w:w="2013" w:type="dxa"/>
          </w:tcPr>
          <w:p w14:paraId="0ACF40F1" w14:textId="77777777" w:rsidR="00F562DD" w:rsidRPr="00C26C92" w:rsidRDefault="00F562DD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470</w:t>
            </w:r>
          </w:p>
        </w:tc>
        <w:tc>
          <w:tcPr>
            <w:tcW w:w="2013" w:type="dxa"/>
          </w:tcPr>
          <w:p w14:paraId="4BFB196B" w14:textId="77777777" w:rsidR="00F562DD" w:rsidRPr="00C26C92" w:rsidRDefault="00F562DD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0%</w:t>
            </w:r>
          </w:p>
        </w:tc>
      </w:tr>
      <w:tr w:rsidR="00F562DD" w:rsidRPr="00C26C92" w14:paraId="4C772D52" w14:textId="77777777" w:rsidTr="004B0D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6F8E6A1F" w14:textId="77777777" w:rsidR="00F562DD" w:rsidRPr="00C26C92" w:rsidRDefault="00F562DD" w:rsidP="005A3DFE">
            <w:pPr>
              <w:jc w:val="center"/>
              <w:rPr>
                <w:sz w:val="24"/>
                <w:szCs w:val="28"/>
              </w:rPr>
            </w:pPr>
            <w:r w:rsidRPr="00C26C92">
              <w:rPr>
                <w:sz w:val="24"/>
                <w:szCs w:val="28"/>
              </w:rPr>
              <w:t>RW Data</w:t>
            </w:r>
          </w:p>
        </w:tc>
        <w:tc>
          <w:tcPr>
            <w:tcW w:w="2013" w:type="dxa"/>
          </w:tcPr>
          <w:p w14:paraId="458A1F86" w14:textId="77777777" w:rsidR="00F562DD" w:rsidRPr="00C26C92" w:rsidRDefault="00F562DD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0</w:t>
            </w:r>
          </w:p>
        </w:tc>
        <w:tc>
          <w:tcPr>
            <w:tcW w:w="2013" w:type="dxa"/>
          </w:tcPr>
          <w:p w14:paraId="5EE81FAF" w14:textId="77777777" w:rsidR="00F562DD" w:rsidRPr="00C26C92" w:rsidRDefault="00F562DD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0</w:t>
            </w:r>
          </w:p>
        </w:tc>
        <w:tc>
          <w:tcPr>
            <w:tcW w:w="2013" w:type="dxa"/>
          </w:tcPr>
          <w:p w14:paraId="0A146BC5" w14:textId="77777777" w:rsidR="00F562DD" w:rsidRPr="00C26C92" w:rsidRDefault="00F562DD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0%</w:t>
            </w:r>
          </w:p>
        </w:tc>
      </w:tr>
      <w:tr w:rsidR="00F562DD" w:rsidRPr="00C26C92" w14:paraId="1131849F" w14:textId="77777777" w:rsidTr="004B0DEB">
        <w:trPr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13128AF1" w14:textId="77777777" w:rsidR="00F562DD" w:rsidRPr="00C26C92" w:rsidRDefault="00F562DD" w:rsidP="005A3DFE">
            <w:pPr>
              <w:jc w:val="center"/>
              <w:rPr>
                <w:sz w:val="24"/>
                <w:szCs w:val="28"/>
              </w:rPr>
            </w:pPr>
            <w:r w:rsidRPr="00C26C92">
              <w:rPr>
                <w:sz w:val="24"/>
                <w:szCs w:val="28"/>
              </w:rPr>
              <w:t>ZI Data</w:t>
            </w:r>
          </w:p>
        </w:tc>
        <w:tc>
          <w:tcPr>
            <w:tcW w:w="2013" w:type="dxa"/>
          </w:tcPr>
          <w:p w14:paraId="49690575" w14:textId="77777777" w:rsidR="00F562DD" w:rsidRPr="00C26C92" w:rsidRDefault="00F562DD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1632820</w:t>
            </w:r>
          </w:p>
        </w:tc>
        <w:tc>
          <w:tcPr>
            <w:tcW w:w="2013" w:type="dxa"/>
          </w:tcPr>
          <w:p w14:paraId="5D034566" w14:textId="77777777" w:rsidR="00F562DD" w:rsidRPr="00C26C92" w:rsidRDefault="00F562DD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1632820</w:t>
            </w:r>
          </w:p>
        </w:tc>
        <w:tc>
          <w:tcPr>
            <w:tcW w:w="2013" w:type="dxa"/>
          </w:tcPr>
          <w:p w14:paraId="618A4979" w14:textId="77777777" w:rsidR="00F562DD" w:rsidRPr="00C26C92" w:rsidRDefault="00F562DD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0%</w:t>
            </w:r>
          </w:p>
        </w:tc>
      </w:tr>
      <w:tr w:rsidR="00F562DD" w:rsidRPr="00C26C92" w14:paraId="65D035F6" w14:textId="77777777" w:rsidTr="004B0D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33B97D30" w14:textId="77777777" w:rsidR="00F562DD" w:rsidRPr="00C26C92" w:rsidRDefault="00F562DD" w:rsidP="005A3DFE">
            <w:pPr>
              <w:jc w:val="center"/>
              <w:rPr>
                <w:sz w:val="24"/>
                <w:szCs w:val="28"/>
              </w:rPr>
            </w:pPr>
            <w:r w:rsidRPr="00C26C92">
              <w:rPr>
                <w:sz w:val="24"/>
                <w:szCs w:val="28"/>
              </w:rPr>
              <w:t>Debug</w:t>
            </w:r>
          </w:p>
        </w:tc>
        <w:tc>
          <w:tcPr>
            <w:tcW w:w="2013" w:type="dxa"/>
          </w:tcPr>
          <w:p w14:paraId="6E046178" w14:textId="77777777" w:rsidR="00F562DD" w:rsidRPr="00C26C92" w:rsidRDefault="00F562DD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13060</w:t>
            </w:r>
          </w:p>
        </w:tc>
        <w:tc>
          <w:tcPr>
            <w:tcW w:w="2013" w:type="dxa"/>
          </w:tcPr>
          <w:p w14:paraId="391C19ED" w14:textId="77777777" w:rsidR="00F562DD" w:rsidRPr="00C26C92" w:rsidRDefault="00F562DD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13064</w:t>
            </w:r>
          </w:p>
        </w:tc>
        <w:tc>
          <w:tcPr>
            <w:tcW w:w="2013" w:type="dxa"/>
          </w:tcPr>
          <w:p w14:paraId="061B7124" w14:textId="77777777" w:rsidR="00F562DD" w:rsidRPr="00C26C92" w:rsidRDefault="00F562DD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-0.03</w:t>
            </w:r>
          </w:p>
        </w:tc>
      </w:tr>
    </w:tbl>
    <w:p w14:paraId="7FB30DEF" w14:textId="77777777" w:rsidR="00F562DD" w:rsidRPr="00F562DD" w:rsidRDefault="00F562DD" w:rsidP="00F562DD">
      <w:pPr>
        <w:pStyle w:val="a4"/>
        <w:rPr>
          <w:rFonts w:ascii="Times New Roman" w:hAnsi="Times New Roman" w:cs="Times New Roman"/>
        </w:rPr>
      </w:pPr>
    </w:p>
    <w:p w14:paraId="132A756D" w14:textId="77777777" w:rsidR="00885C22" w:rsidRDefault="00F562DD" w:rsidP="00F562DD">
      <w:pPr>
        <w:pStyle w:val="a4"/>
        <w:numPr>
          <w:ilvl w:val="0"/>
          <w:numId w:val="2"/>
        </w:numPr>
        <w:jc w:val="both"/>
        <w:rPr>
          <w:rFonts w:ascii="Times New Roman" w:hAnsi="Times New Roman" w:cs="Times New Roman"/>
          <w:lang w:val="el-GR"/>
        </w:rPr>
      </w:pPr>
      <w:r w:rsidRPr="00F562DD">
        <w:rPr>
          <w:rFonts w:ascii="Times New Roman" w:hAnsi="Times New Roman" w:cs="Times New Roman"/>
          <w:lang w:val="el-GR"/>
        </w:rPr>
        <w:t xml:space="preserve">Όπως και πριν κάνουμε την τεχνική </w:t>
      </w:r>
      <w:r w:rsidRPr="00F562DD">
        <w:rPr>
          <w:rFonts w:ascii="Times New Roman" w:hAnsi="Times New Roman" w:cs="Times New Roman"/>
        </w:rPr>
        <w:t>loop</w:t>
      </w:r>
      <w:r w:rsidRPr="00F562DD">
        <w:rPr>
          <w:rFonts w:ascii="Times New Roman" w:hAnsi="Times New Roman" w:cs="Times New Roman"/>
          <w:lang w:val="el-GR"/>
        </w:rPr>
        <w:t xml:space="preserve"> </w:t>
      </w:r>
      <w:r w:rsidRPr="00F562DD">
        <w:rPr>
          <w:rFonts w:ascii="Times New Roman" w:hAnsi="Times New Roman" w:cs="Times New Roman"/>
        </w:rPr>
        <w:t>unroll</w:t>
      </w:r>
      <w:r w:rsidRPr="00F562DD">
        <w:rPr>
          <w:rFonts w:ascii="Times New Roman" w:hAnsi="Times New Roman" w:cs="Times New Roman"/>
          <w:lang w:val="el-GR"/>
        </w:rPr>
        <w:t xml:space="preserve">, αλλά εδώ έχουμε 8 </w:t>
      </w:r>
      <w:r w:rsidRPr="00F562DD">
        <w:rPr>
          <w:rFonts w:ascii="Times New Roman" w:hAnsi="Times New Roman" w:cs="Times New Roman"/>
        </w:rPr>
        <w:t>step</w:t>
      </w:r>
      <w:r w:rsidRPr="00F562DD">
        <w:rPr>
          <w:rFonts w:ascii="Times New Roman" w:hAnsi="Times New Roman" w:cs="Times New Roman"/>
          <w:lang w:val="el-GR"/>
        </w:rPr>
        <w:t xml:space="preserve"> της εντολής </w:t>
      </w:r>
      <w:r w:rsidRPr="00F562DD">
        <w:rPr>
          <w:rFonts w:ascii="Times New Roman" w:hAnsi="Times New Roman" w:cs="Times New Roman"/>
        </w:rPr>
        <w:t>for</w:t>
      </w:r>
      <w:r w:rsidRPr="00F562DD">
        <w:rPr>
          <w:rFonts w:ascii="Times New Roman" w:hAnsi="Times New Roman" w:cs="Times New Roman"/>
          <w:lang w:val="el-GR"/>
        </w:rPr>
        <w:t xml:space="preserve"> και μεταβάλλουμε το βήμα κατά 8</w:t>
      </w:r>
      <w:r>
        <w:rPr>
          <w:rFonts w:ascii="Times New Roman" w:hAnsi="Times New Roman" w:cs="Times New Roman"/>
          <w:lang w:val="el-GR"/>
        </w:rPr>
        <w:t>.</w:t>
      </w:r>
      <w:r w:rsidRPr="00F562DD">
        <w:rPr>
          <w:rFonts w:ascii="Times New Roman" w:hAnsi="Times New Roman" w:cs="Times New Roman"/>
          <w:lang w:val="el-GR"/>
        </w:rPr>
        <w:t xml:space="preserve"> </w:t>
      </w:r>
      <w:r>
        <w:rPr>
          <w:rFonts w:ascii="Times New Roman" w:hAnsi="Times New Roman" w:cs="Times New Roman"/>
          <w:lang w:val="el-GR"/>
        </w:rPr>
        <w:t xml:space="preserve">Εδώ όμως το </w:t>
      </w:r>
      <w:r>
        <w:rPr>
          <w:rFonts w:ascii="Times New Roman" w:hAnsi="Times New Roman" w:cs="Times New Roman"/>
        </w:rPr>
        <w:t>overhead</w:t>
      </w:r>
      <w:r w:rsidRPr="00F562DD">
        <w:rPr>
          <w:rFonts w:ascii="Times New Roman" w:hAnsi="Times New Roman" w:cs="Times New Roman"/>
          <w:lang w:val="el-GR"/>
        </w:rPr>
        <w:t xml:space="preserve"> </w:t>
      </w:r>
      <w:r>
        <w:rPr>
          <w:rFonts w:ascii="Times New Roman" w:hAnsi="Times New Roman" w:cs="Times New Roman"/>
          <w:lang w:val="el-GR"/>
        </w:rPr>
        <w:t xml:space="preserve">των παραπάνω εντολών που γράψαμε στον κώδικα για το </w:t>
      </w:r>
      <w:r w:rsidRPr="00F562DD">
        <w:rPr>
          <w:rFonts w:ascii="Times New Roman" w:hAnsi="Times New Roman" w:cs="Times New Roman"/>
        </w:rPr>
        <w:t>loop</w:t>
      </w:r>
      <w:r w:rsidRPr="00F562DD">
        <w:rPr>
          <w:rFonts w:ascii="Times New Roman" w:hAnsi="Times New Roman" w:cs="Times New Roman"/>
          <w:lang w:val="el-GR"/>
        </w:rPr>
        <w:t xml:space="preserve"> </w:t>
      </w:r>
      <w:r w:rsidRPr="00F562DD">
        <w:rPr>
          <w:rFonts w:ascii="Times New Roman" w:hAnsi="Times New Roman" w:cs="Times New Roman"/>
        </w:rPr>
        <w:t>unroll</w:t>
      </w:r>
      <w:r>
        <w:rPr>
          <w:rFonts w:ascii="Times New Roman" w:hAnsi="Times New Roman" w:cs="Times New Roman"/>
          <w:lang w:val="el-GR"/>
        </w:rPr>
        <w:t xml:space="preserve"> είναι πιο έντονο. Όμως δικαιολογείται από την μείωση που είδαμε στους κύκλους.</w:t>
      </w:r>
    </w:p>
    <w:p w14:paraId="5EE783C7" w14:textId="77777777" w:rsidR="00885C22" w:rsidRDefault="00885C22" w:rsidP="00885C22">
      <w:pPr>
        <w:jc w:val="both"/>
        <w:rPr>
          <w:rFonts w:ascii="Times New Roman" w:hAnsi="Times New Roman" w:cs="Times New Roman"/>
          <w:lang w:val="el-GR"/>
        </w:rPr>
      </w:pPr>
    </w:p>
    <w:p w14:paraId="72B7576F" w14:textId="77777777" w:rsidR="004B0DEB" w:rsidRDefault="004B0DEB" w:rsidP="00885C22">
      <w:pPr>
        <w:jc w:val="both"/>
        <w:rPr>
          <w:rFonts w:ascii="Times New Roman" w:hAnsi="Times New Roman" w:cs="Times New Roman"/>
        </w:rPr>
      </w:pPr>
      <w:r>
        <w:rPr>
          <w:noProof/>
        </w:rPr>
        <w:lastRenderedPageBreak/>
        <w:drawing>
          <wp:inline distT="0" distB="0" distL="0" distR="0" wp14:anchorId="1BB8ECB5" wp14:editId="205DAB08">
            <wp:extent cx="5943600" cy="3807460"/>
            <wp:effectExtent l="19050" t="0" r="19050" b="2540"/>
            <wp:docPr id="14" name="Γράφημα 1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4"/>
              </a:graphicData>
            </a:graphic>
          </wp:inline>
        </w:drawing>
      </w:r>
    </w:p>
    <w:p w14:paraId="7EA23DF9" w14:textId="77777777" w:rsidR="00885C22" w:rsidRDefault="004B0DEB" w:rsidP="00885C22">
      <w:pPr>
        <w:jc w:val="both"/>
        <w:rPr>
          <w:rFonts w:ascii="Times New Roman" w:hAnsi="Times New Roman" w:cs="Times New Roman"/>
          <w:lang w:val="el-GR"/>
        </w:rPr>
      </w:pPr>
      <w:r>
        <w:rPr>
          <w:noProof/>
        </w:rPr>
        <w:drawing>
          <wp:inline distT="0" distB="0" distL="0" distR="0" wp14:anchorId="44770C20" wp14:editId="261906A3">
            <wp:extent cx="5943600" cy="3964940"/>
            <wp:effectExtent l="19050" t="0" r="19050" b="0"/>
            <wp:docPr id="15" name="Γράφημα 1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5"/>
              </a:graphicData>
            </a:graphic>
          </wp:inline>
        </w:drawing>
      </w:r>
    </w:p>
    <w:p w14:paraId="31307504" w14:textId="77777777" w:rsidR="00885C22" w:rsidRPr="00885C22" w:rsidRDefault="00885C22" w:rsidP="00E959E0">
      <w:pPr>
        <w:pStyle w:val="a7"/>
      </w:pPr>
      <w:r w:rsidRPr="00885C22">
        <w:lastRenderedPageBreak/>
        <w:t>Optimize 3_16</w:t>
      </w:r>
    </w:p>
    <w:tbl>
      <w:tblPr>
        <w:tblStyle w:val="3-1"/>
        <w:tblW w:w="0" w:type="auto"/>
        <w:jc w:val="center"/>
        <w:tblLook w:val="04A0" w:firstRow="1" w:lastRow="0" w:firstColumn="1" w:lastColumn="0" w:noHBand="0" w:noVBand="1"/>
      </w:tblPr>
      <w:tblGrid>
        <w:gridCol w:w="2152"/>
        <w:gridCol w:w="2013"/>
        <w:gridCol w:w="2013"/>
        <w:gridCol w:w="2013"/>
      </w:tblGrid>
      <w:tr w:rsidR="00885C22" w:rsidRPr="00885C22" w14:paraId="184F55C9" w14:textId="77777777" w:rsidTr="006A51B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2B05E229" w14:textId="77777777" w:rsidR="00885C22" w:rsidRPr="00885C22" w:rsidRDefault="00885C22" w:rsidP="005A3DFE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013" w:type="dxa"/>
          </w:tcPr>
          <w:p w14:paraId="1BC21238" w14:textId="77777777" w:rsidR="00885C22" w:rsidRPr="00885C22" w:rsidRDefault="00865F9A" w:rsidP="005A3DF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l-GR"/>
              </w:rPr>
              <w:t>Προηγούμενο</w:t>
            </w:r>
          </w:p>
        </w:tc>
        <w:tc>
          <w:tcPr>
            <w:tcW w:w="2013" w:type="dxa"/>
          </w:tcPr>
          <w:p w14:paraId="7F41A137" w14:textId="77777777" w:rsidR="00885C22" w:rsidRPr="00885C22" w:rsidRDefault="00885C22" w:rsidP="005A3DF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Βελτιστοποιημένο</w:t>
            </w:r>
          </w:p>
        </w:tc>
        <w:tc>
          <w:tcPr>
            <w:tcW w:w="2013" w:type="dxa"/>
          </w:tcPr>
          <w:p w14:paraId="13D2C800" w14:textId="77777777" w:rsidR="00885C22" w:rsidRPr="00885C22" w:rsidRDefault="00885C22" w:rsidP="005A3DF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Απόδοση</w:t>
            </w:r>
          </w:p>
        </w:tc>
      </w:tr>
      <w:tr w:rsidR="00885C22" w:rsidRPr="00885C22" w14:paraId="4E916023" w14:textId="77777777" w:rsidTr="006A51B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369AB2D2" w14:textId="77777777" w:rsidR="00885C22" w:rsidRPr="00885C22" w:rsidRDefault="00885C22" w:rsidP="005A3DFE">
            <w:pPr>
              <w:jc w:val="center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Instructions</w:t>
            </w:r>
          </w:p>
        </w:tc>
        <w:tc>
          <w:tcPr>
            <w:tcW w:w="2013" w:type="dxa"/>
          </w:tcPr>
          <w:p w14:paraId="67CB01F8" w14:textId="77777777" w:rsidR="00885C22" w:rsidRPr="00885C22" w:rsidRDefault="00885C22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360356426</w:t>
            </w:r>
          </w:p>
        </w:tc>
        <w:tc>
          <w:tcPr>
            <w:tcW w:w="2013" w:type="dxa"/>
          </w:tcPr>
          <w:p w14:paraId="72178592" w14:textId="77777777" w:rsidR="00885C22" w:rsidRPr="00885C22" w:rsidRDefault="00885C22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360337418</w:t>
            </w:r>
          </w:p>
        </w:tc>
        <w:tc>
          <w:tcPr>
            <w:tcW w:w="2013" w:type="dxa"/>
          </w:tcPr>
          <w:p w14:paraId="0B6C2342" w14:textId="77777777" w:rsidR="00885C22" w:rsidRPr="00885C22" w:rsidRDefault="00885C22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0.05</w:t>
            </w:r>
          </w:p>
        </w:tc>
      </w:tr>
      <w:tr w:rsidR="00885C22" w:rsidRPr="00885C22" w14:paraId="549C7450" w14:textId="77777777" w:rsidTr="006A51BF">
        <w:trPr>
          <w:trHeight w:val="3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3A21EB4B" w14:textId="77777777" w:rsidR="00885C22" w:rsidRPr="00885C22" w:rsidRDefault="00885C22" w:rsidP="005A3DFE">
            <w:pPr>
              <w:jc w:val="center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Core_Cycles</w:t>
            </w:r>
          </w:p>
        </w:tc>
        <w:tc>
          <w:tcPr>
            <w:tcW w:w="2013" w:type="dxa"/>
          </w:tcPr>
          <w:p w14:paraId="424C6826" w14:textId="77777777" w:rsidR="00885C22" w:rsidRPr="00885C22" w:rsidRDefault="00885C22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510692251</w:t>
            </w:r>
          </w:p>
        </w:tc>
        <w:tc>
          <w:tcPr>
            <w:tcW w:w="2013" w:type="dxa"/>
          </w:tcPr>
          <w:p w14:paraId="084453B9" w14:textId="77777777" w:rsidR="00885C22" w:rsidRPr="00885C22" w:rsidRDefault="00885C22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509646817</w:t>
            </w:r>
          </w:p>
        </w:tc>
        <w:tc>
          <w:tcPr>
            <w:tcW w:w="2013" w:type="dxa"/>
          </w:tcPr>
          <w:p w14:paraId="404C927C" w14:textId="77777777" w:rsidR="00885C22" w:rsidRPr="00885C22" w:rsidRDefault="00885C22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0.21</w:t>
            </w:r>
          </w:p>
        </w:tc>
      </w:tr>
      <w:tr w:rsidR="00885C22" w:rsidRPr="00885C22" w14:paraId="27EAA1DE" w14:textId="77777777" w:rsidTr="006A51B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11271607" w14:textId="77777777" w:rsidR="00885C22" w:rsidRPr="00885C22" w:rsidRDefault="00885C22" w:rsidP="005A3DFE">
            <w:pPr>
              <w:jc w:val="center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S_Cycles</w:t>
            </w:r>
          </w:p>
        </w:tc>
        <w:tc>
          <w:tcPr>
            <w:tcW w:w="2013" w:type="dxa"/>
          </w:tcPr>
          <w:p w14:paraId="2384D2C7" w14:textId="77777777" w:rsidR="00885C22" w:rsidRPr="00885C22" w:rsidRDefault="00885C22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404807323</w:t>
            </w:r>
          </w:p>
        </w:tc>
        <w:tc>
          <w:tcPr>
            <w:tcW w:w="2013" w:type="dxa"/>
          </w:tcPr>
          <w:p w14:paraId="3996D3AA" w14:textId="77777777" w:rsidR="00885C22" w:rsidRPr="00885C22" w:rsidRDefault="00885C22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404781980</w:t>
            </w:r>
          </w:p>
        </w:tc>
        <w:tc>
          <w:tcPr>
            <w:tcW w:w="2013" w:type="dxa"/>
          </w:tcPr>
          <w:p w14:paraId="6A430383" w14:textId="77777777" w:rsidR="00885C22" w:rsidRPr="00885C22" w:rsidRDefault="00885C22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0.01</w:t>
            </w:r>
          </w:p>
        </w:tc>
      </w:tr>
      <w:tr w:rsidR="00885C22" w:rsidRPr="00885C22" w14:paraId="3A656D54" w14:textId="77777777" w:rsidTr="006A51BF">
        <w:trPr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6F507CFD" w14:textId="77777777" w:rsidR="00885C22" w:rsidRPr="00885C22" w:rsidRDefault="00885C22" w:rsidP="005A3DFE">
            <w:pPr>
              <w:jc w:val="center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N_Cycles</w:t>
            </w:r>
          </w:p>
        </w:tc>
        <w:tc>
          <w:tcPr>
            <w:tcW w:w="2013" w:type="dxa"/>
          </w:tcPr>
          <w:p w14:paraId="7DD7F0B7" w14:textId="77777777" w:rsidR="00885C22" w:rsidRPr="00885C22" w:rsidRDefault="00885C22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79942561</w:t>
            </w:r>
          </w:p>
        </w:tc>
        <w:tc>
          <w:tcPr>
            <w:tcW w:w="2013" w:type="dxa"/>
          </w:tcPr>
          <w:p w14:paraId="603A9197" w14:textId="77777777" w:rsidR="00885C22" w:rsidRPr="00885C22" w:rsidRDefault="00885C22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79429348</w:t>
            </w:r>
          </w:p>
        </w:tc>
        <w:tc>
          <w:tcPr>
            <w:tcW w:w="2013" w:type="dxa"/>
          </w:tcPr>
          <w:p w14:paraId="41F04A76" w14:textId="77777777" w:rsidR="00885C22" w:rsidRPr="00885C22" w:rsidRDefault="00885C22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0.64</w:t>
            </w:r>
          </w:p>
        </w:tc>
      </w:tr>
      <w:tr w:rsidR="00885C22" w:rsidRPr="00885C22" w14:paraId="499DD04C" w14:textId="77777777" w:rsidTr="006A51B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60200EE6" w14:textId="77777777" w:rsidR="00885C22" w:rsidRPr="00885C22" w:rsidRDefault="00885C22" w:rsidP="005A3DFE">
            <w:pPr>
              <w:jc w:val="center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I_Cycles</w:t>
            </w:r>
          </w:p>
        </w:tc>
        <w:tc>
          <w:tcPr>
            <w:tcW w:w="2013" w:type="dxa"/>
          </w:tcPr>
          <w:p w14:paraId="48E87029" w14:textId="77777777" w:rsidR="00885C22" w:rsidRPr="00885C22" w:rsidRDefault="00885C22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96349429</w:t>
            </w:r>
          </w:p>
        </w:tc>
        <w:tc>
          <w:tcPr>
            <w:tcW w:w="2013" w:type="dxa"/>
          </w:tcPr>
          <w:p w14:paraId="1823B03C" w14:textId="77777777" w:rsidR="00885C22" w:rsidRPr="00885C22" w:rsidRDefault="00885C22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95842551</w:t>
            </w:r>
          </w:p>
        </w:tc>
        <w:tc>
          <w:tcPr>
            <w:tcW w:w="2013" w:type="dxa"/>
          </w:tcPr>
          <w:p w14:paraId="2C2CB162" w14:textId="77777777" w:rsidR="00885C22" w:rsidRPr="00885C22" w:rsidRDefault="00885C22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0.53</w:t>
            </w:r>
          </w:p>
        </w:tc>
      </w:tr>
      <w:tr w:rsidR="00885C22" w:rsidRPr="00885C22" w14:paraId="2F03094B" w14:textId="77777777" w:rsidTr="006A51BF">
        <w:trPr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464CC954" w14:textId="77777777" w:rsidR="00885C22" w:rsidRPr="00885C22" w:rsidRDefault="00885C22" w:rsidP="005A3DFE">
            <w:pPr>
              <w:jc w:val="center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C_Cycles</w:t>
            </w:r>
          </w:p>
        </w:tc>
        <w:tc>
          <w:tcPr>
            <w:tcW w:w="2013" w:type="dxa"/>
          </w:tcPr>
          <w:p w14:paraId="0AD46D91" w14:textId="77777777" w:rsidR="00885C22" w:rsidRPr="00885C22" w:rsidRDefault="00885C22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2013" w:type="dxa"/>
          </w:tcPr>
          <w:p w14:paraId="127C032F" w14:textId="77777777" w:rsidR="00885C22" w:rsidRPr="00885C22" w:rsidRDefault="00885C22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2013" w:type="dxa"/>
          </w:tcPr>
          <w:p w14:paraId="3A92DBB2" w14:textId="77777777" w:rsidR="00885C22" w:rsidRPr="00885C22" w:rsidRDefault="00885C22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0%</w:t>
            </w:r>
          </w:p>
        </w:tc>
      </w:tr>
      <w:tr w:rsidR="00885C22" w:rsidRPr="00885C22" w14:paraId="6C92FFAE" w14:textId="77777777" w:rsidTr="006A51B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22883C9E" w14:textId="77777777" w:rsidR="00885C22" w:rsidRPr="00885C22" w:rsidRDefault="00885C22" w:rsidP="005A3DFE">
            <w:pPr>
              <w:jc w:val="center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Total</w:t>
            </w:r>
          </w:p>
        </w:tc>
        <w:tc>
          <w:tcPr>
            <w:tcW w:w="2013" w:type="dxa"/>
          </w:tcPr>
          <w:p w14:paraId="5F8A3FFB" w14:textId="77777777" w:rsidR="00885C22" w:rsidRPr="00885C22" w:rsidRDefault="00885C22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581099313</w:t>
            </w:r>
          </w:p>
        </w:tc>
        <w:tc>
          <w:tcPr>
            <w:tcW w:w="2013" w:type="dxa"/>
          </w:tcPr>
          <w:p w14:paraId="55C55E11" w14:textId="77777777" w:rsidR="00885C22" w:rsidRPr="00885C22" w:rsidRDefault="00885C22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580053879</w:t>
            </w:r>
          </w:p>
        </w:tc>
        <w:tc>
          <w:tcPr>
            <w:tcW w:w="2013" w:type="dxa"/>
          </w:tcPr>
          <w:p w14:paraId="0FB6A2DF" w14:textId="77777777" w:rsidR="00885C22" w:rsidRPr="007C5F18" w:rsidRDefault="00885C22" w:rsidP="007C5F1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0.</w:t>
            </w:r>
            <w:r w:rsidR="007C5F18">
              <w:rPr>
                <w:rFonts w:ascii="Times New Roman" w:hAnsi="Times New Roman" w:cs="Times New Roman"/>
              </w:rPr>
              <w:t>15</w:t>
            </w:r>
          </w:p>
        </w:tc>
      </w:tr>
      <w:tr w:rsidR="00885C22" w:rsidRPr="00885C22" w14:paraId="4758A5AC" w14:textId="77777777" w:rsidTr="006A51BF">
        <w:trPr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191" w:type="dxa"/>
            <w:gridSpan w:val="4"/>
          </w:tcPr>
          <w:p w14:paraId="5E6798AA" w14:textId="77777777" w:rsidR="00885C22" w:rsidRPr="00885C22" w:rsidRDefault="006A51BF" w:rsidP="005A3DF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                               </w:t>
            </w:r>
            <w:r w:rsidR="00885C22" w:rsidRPr="00885C22">
              <w:rPr>
                <w:rFonts w:ascii="Times New Roman" w:hAnsi="Times New Roman" w:cs="Times New Roman"/>
              </w:rPr>
              <w:t>Grand Totals</w:t>
            </w:r>
          </w:p>
        </w:tc>
      </w:tr>
      <w:tr w:rsidR="00885C22" w:rsidRPr="00885C22" w14:paraId="16DA8118" w14:textId="77777777" w:rsidTr="006A51B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2ED89140" w14:textId="77777777" w:rsidR="00885C22" w:rsidRPr="00885C22" w:rsidRDefault="00885C22" w:rsidP="005A3DFE">
            <w:pPr>
              <w:jc w:val="center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Code</w:t>
            </w:r>
          </w:p>
        </w:tc>
        <w:tc>
          <w:tcPr>
            <w:tcW w:w="2013" w:type="dxa"/>
          </w:tcPr>
          <w:p w14:paraId="45490EF4" w14:textId="77777777" w:rsidR="00885C22" w:rsidRPr="00885C22" w:rsidRDefault="00885C22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18156</w:t>
            </w:r>
          </w:p>
        </w:tc>
        <w:tc>
          <w:tcPr>
            <w:tcW w:w="2013" w:type="dxa"/>
          </w:tcPr>
          <w:p w14:paraId="1ECF8427" w14:textId="77777777" w:rsidR="00885C22" w:rsidRPr="00885C22" w:rsidRDefault="00885C22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18324</w:t>
            </w:r>
          </w:p>
        </w:tc>
        <w:tc>
          <w:tcPr>
            <w:tcW w:w="2013" w:type="dxa"/>
          </w:tcPr>
          <w:p w14:paraId="1A0D9A05" w14:textId="77777777" w:rsidR="00885C22" w:rsidRPr="00885C22" w:rsidRDefault="00885C22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-0.91</w:t>
            </w:r>
          </w:p>
        </w:tc>
      </w:tr>
      <w:tr w:rsidR="00885C22" w:rsidRPr="00885C22" w14:paraId="381BC5BB" w14:textId="77777777" w:rsidTr="006A51BF">
        <w:trPr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57972FF0" w14:textId="77777777" w:rsidR="00885C22" w:rsidRPr="00885C22" w:rsidRDefault="00885C22" w:rsidP="005A3DFE">
            <w:pPr>
              <w:jc w:val="center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RO Data</w:t>
            </w:r>
          </w:p>
        </w:tc>
        <w:tc>
          <w:tcPr>
            <w:tcW w:w="2013" w:type="dxa"/>
          </w:tcPr>
          <w:p w14:paraId="5E16E932" w14:textId="77777777" w:rsidR="00885C22" w:rsidRPr="00885C22" w:rsidRDefault="00885C22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470</w:t>
            </w:r>
          </w:p>
        </w:tc>
        <w:tc>
          <w:tcPr>
            <w:tcW w:w="2013" w:type="dxa"/>
          </w:tcPr>
          <w:p w14:paraId="2FFD094B" w14:textId="77777777" w:rsidR="00885C22" w:rsidRPr="00885C22" w:rsidRDefault="00885C22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470</w:t>
            </w:r>
          </w:p>
        </w:tc>
        <w:tc>
          <w:tcPr>
            <w:tcW w:w="2013" w:type="dxa"/>
          </w:tcPr>
          <w:p w14:paraId="195A4BD4" w14:textId="77777777" w:rsidR="00885C22" w:rsidRPr="00885C22" w:rsidRDefault="00885C22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0%</w:t>
            </w:r>
          </w:p>
        </w:tc>
      </w:tr>
      <w:tr w:rsidR="00885C22" w:rsidRPr="00885C22" w14:paraId="1B4F04E1" w14:textId="77777777" w:rsidTr="006A51B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1C7D55E0" w14:textId="77777777" w:rsidR="00885C22" w:rsidRPr="00885C22" w:rsidRDefault="00885C22" w:rsidP="005A3DFE">
            <w:pPr>
              <w:jc w:val="center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RW Data</w:t>
            </w:r>
          </w:p>
        </w:tc>
        <w:tc>
          <w:tcPr>
            <w:tcW w:w="2013" w:type="dxa"/>
          </w:tcPr>
          <w:p w14:paraId="0F543C08" w14:textId="77777777" w:rsidR="00885C22" w:rsidRPr="00885C22" w:rsidRDefault="00885C22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2013" w:type="dxa"/>
          </w:tcPr>
          <w:p w14:paraId="2D8FC797" w14:textId="77777777" w:rsidR="00885C22" w:rsidRPr="00885C22" w:rsidRDefault="00885C22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2013" w:type="dxa"/>
          </w:tcPr>
          <w:p w14:paraId="7FE8A6AC" w14:textId="77777777" w:rsidR="00885C22" w:rsidRPr="00885C22" w:rsidRDefault="00885C22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0%</w:t>
            </w:r>
          </w:p>
        </w:tc>
      </w:tr>
      <w:tr w:rsidR="00885C22" w:rsidRPr="00885C22" w14:paraId="4C1A36AF" w14:textId="77777777" w:rsidTr="006A51BF">
        <w:trPr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417AF0E6" w14:textId="77777777" w:rsidR="00885C22" w:rsidRPr="00885C22" w:rsidRDefault="00885C22" w:rsidP="005A3DFE">
            <w:pPr>
              <w:jc w:val="center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ZI Data</w:t>
            </w:r>
          </w:p>
        </w:tc>
        <w:tc>
          <w:tcPr>
            <w:tcW w:w="2013" w:type="dxa"/>
          </w:tcPr>
          <w:p w14:paraId="24787422" w14:textId="77777777" w:rsidR="00885C22" w:rsidRPr="00885C22" w:rsidRDefault="00885C22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1632820</w:t>
            </w:r>
          </w:p>
        </w:tc>
        <w:tc>
          <w:tcPr>
            <w:tcW w:w="2013" w:type="dxa"/>
          </w:tcPr>
          <w:p w14:paraId="3C0C0841" w14:textId="77777777" w:rsidR="00885C22" w:rsidRPr="00885C22" w:rsidRDefault="00885C22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1632820</w:t>
            </w:r>
          </w:p>
        </w:tc>
        <w:tc>
          <w:tcPr>
            <w:tcW w:w="2013" w:type="dxa"/>
          </w:tcPr>
          <w:p w14:paraId="34A57F87" w14:textId="77777777" w:rsidR="00885C22" w:rsidRPr="00885C22" w:rsidRDefault="00885C22" w:rsidP="005A3D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0%</w:t>
            </w:r>
          </w:p>
        </w:tc>
      </w:tr>
      <w:tr w:rsidR="00885C22" w:rsidRPr="00885C22" w14:paraId="69E37ABA" w14:textId="77777777" w:rsidTr="006A51B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24B0ACD8" w14:textId="77777777" w:rsidR="00885C22" w:rsidRPr="00885C22" w:rsidRDefault="00885C22" w:rsidP="005A3DFE">
            <w:pPr>
              <w:jc w:val="center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Debug</w:t>
            </w:r>
          </w:p>
        </w:tc>
        <w:tc>
          <w:tcPr>
            <w:tcW w:w="2013" w:type="dxa"/>
          </w:tcPr>
          <w:p w14:paraId="28E3A912" w14:textId="77777777" w:rsidR="00885C22" w:rsidRPr="00885C22" w:rsidRDefault="00885C22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13064</w:t>
            </w:r>
          </w:p>
        </w:tc>
        <w:tc>
          <w:tcPr>
            <w:tcW w:w="2013" w:type="dxa"/>
          </w:tcPr>
          <w:p w14:paraId="40D9DFC5" w14:textId="77777777" w:rsidR="00885C22" w:rsidRPr="00885C22" w:rsidRDefault="00885C22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13084</w:t>
            </w:r>
          </w:p>
        </w:tc>
        <w:tc>
          <w:tcPr>
            <w:tcW w:w="2013" w:type="dxa"/>
          </w:tcPr>
          <w:p w14:paraId="016A664E" w14:textId="77777777" w:rsidR="00885C22" w:rsidRPr="00885C22" w:rsidRDefault="00885C22" w:rsidP="005A3D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-0.92</w:t>
            </w:r>
          </w:p>
        </w:tc>
      </w:tr>
    </w:tbl>
    <w:p w14:paraId="56E81AD8" w14:textId="77777777" w:rsidR="002940DA" w:rsidRPr="00885C22" w:rsidRDefault="00F562DD" w:rsidP="00885C22">
      <w:pPr>
        <w:jc w:val="both"/>
        <w:rPr>
          <w:rFonts w:ascii="Times New Roman" w:hAnsi="Times New Roman" w:cs="Times New Roman"/>
          <w:lang w:val="el-GR"/>
        </w:rPr>
      </w:pPr>
      <w:r w:rsidRPr="00885C22">
        <w:rPr>
          <w:rFonts w:ascii="Times New Roman" w:hAnsi="Times New Roman" w:cs="Times New Roman"/>
          <w:lang w:val="el-GR"/>
        </w:rPr>
        <w:t xml:space="preserve"> </w:t>
      </w:r>
    </w:p>
    <w:p w14:paraId="215ABDA4" w14:textId="77777777" w:rsidR="002940DA" w:rsidRDefault="007C5F18" w:rsidP="007C5F18">
      <w:pPr>
        <w:pStyle w:val="a4"/>
        <w:numPr>
          <w:ilvl w:val="0"/>
          <w:numId w:val="2"/>
        </w:numPr>
        <w:jc w:val="both"/>
        <w:rPr>
          <w:rFonts w:ascii="Times New Roman" w:hAnsi="Times New Roman" w:cs="Times New Roman"/>
          <w:lang w:val="el-GR"/>
        </w:rPr>
      </w:pPr>
      <w:r w:rsidRPr="007C5F18">
        <w:rPr>
          <w:rFonts w:ascii="Times New Roman" w:hAnsi="Times New Roman" w:cs="Times New Roman"/>
          <w:lang w:val="el-GR"/>
        </w:rPr>
        <w:t xml:space="preserve">Όπως και πριν κάνουμε την τεχνική </w:t>
      </w:r>
      <w:r w:rsidRPr="007C5F18">
        <w:rPr>
          <w:rFonts w:ascii="Times New Roman" w:hAnsi="Times New Roman" w:cs="Times New Roman"/>
        </w:rPr>
        <w:t>loop</w:t>
      </w:r>
      <w:r w:rsidRPr="007C5F18">
        <w:rPr>
          <w:rFonts w:ascii="Times New Roman" w:hAnsi="Times New Roman" w:cs="Times New Roman"/>
          <w:lang w:val="el-GR"/>
        </w:rPr>
        <w:t xml:space="preserve"> </w:t>
      </w:r>
      <w:r w:rsidRPr="007C5F18">
        <w:rPr>
          <w:rFonts w:ascii="Times New Roman" w:hAnsi="Times New Roman" w:cs="Times New Roman"/>
        </w:rPr>
        <w:t>unroll</w:t>
      </w:r>
      <w:r w:rsidRPr="007C5F18">
        <w:rPr>
          <w:rFonts w:ascii="Times New Roman" w:hAnsi="Times New Roman" w:cs="Times New Roman"/>
          <w:lang w:val="el-GR"/>
        </w:rPr>
        <w:t xml:space="preserve">, αλλά εδώ έχουμε 16 </w:t>
      </w:r>
      <w:r w:rsidRPr="007C5F18">
        <w:rPr>
          <w:rFonts w:ascii="Times New Roman" w:hAnsi="Times New Roman" w:cs="Times New Roman"/>
        </w:rPr>
        <w:t>step</w:t>
      </w:r>
      <w:r w:rsidRPr="007C5F18">
        <w:rPr>
          <w:rFonts w:ascii="Times New Roman" w:hAnsi="Times New Roman" w:cs="Times New Roman"/>
          <w:lang w:val="el-GR"/>
        </w:rPr>
        <w:t xml:space="preserve"> της εντολής </w:t>
      </w:r>
      <w:r w:rsidRPr="007C5F18">
        <w:rPr>
          <w:rFonts w:ascii="Times New Roman" w:hAnsi="Times New Roman" w:cs="Times New Roman"/>
        </w:rPr>
        <w:t>for</w:t>
      </w:r>
      <w:r w:rsidRPr="007C5F18">
        <w:rPr>
          <w:rFonts w:ascii="Times New Roman" w:hAnsi="Times New Roman" w:cs="Times New Roman"/>
          <w:lang w:val="el-GR"/>
        </w:rPr>
        <w:t xml:space="preserve"> και μεταβάλλουμε το βήμα κατά 16. Εδώ όμως το </w:t>
      </w:r>
      <w:r w:rsidRPr="007C5F18">
        <w:rPr>
          <w:rFonts w:ascii="Times New Roman" w:hAnsi="Times New Roman" w:cs="Times New Roman"/>
        </w:rPr>
        <w:t>overhead</w:t>
      </w:r>
      <w:r w:rsidRPr="007C5F18">
        <w:rPr>
          <w:rFonts w:ascii="Times New Roman" w:hAnsi="Times New Roman" w:cs="Times New Roman"/>
          <w:lang w:val="el-GR"/>
        </w:rPr>
        <w:t xml:space="preserve"> των παραπάνω εντολών που γράψαμε στον κώδικα για το </w:t>
      </w:r>
      <w:r w:rsidRPr="007C5F18">
        <w:rPr>
          <w:rFonts w:ascii="Times New Roman" w:hAnsi="Times New Roman" w:cs="Times New Roman"/>
        </w:rPr>
        <w:t>loop</w:t>
      </w:r>
      <w:r w:rsidRPr="007C5F18">
        <w:rPr>
          <w:rFonts w:ascii="Times New Roman" w:hAnsi="Times New Roman" w:cs="Times New Roman"/>
          <w:lang w:val="el-GR"/>
        </w:rPr>
        <w:t xml:space="preserve"> </w:t>
      </w:r>
      <w:r w:rsidRPr="007C5F18">
        <w:rPr>
          <w:rFonts w:ascii="Times New Roman" w:hAnsi="Times New Roman" w:cs="Times New Roman"/>
        </w:rPr>
        <w:t>unroll</w:t>
      </w:r>
      <w:r w:rsidRPr="007C5F18">
        <w:rPr>
          <w:rFonts w:ascii="Times New Roman" w:hAnsi="Times New Roman" w:cs="Times New Roman"/>
          <w:lang w:val="el-GR"/>
        </w:rPr>
        <w:t xml:space="preserve"> </w:t>
      </w:r>
      <w:r>
        <w:rPr>
          <w:rFonts w:ascii="Times New Roman" w:hAnsi="Times New Roman" w:cs="Times New Roman"/>
          <w:lang w:val="el-GR"/>
        </w:rPr>
        <w:t xml:space="preserve">δεν δικαιολογεί την βελτιστοποίηση στα </w:t>
      </w:r>
      <w:r>
        <w:rPr>
          <w:rFonts w:ascii="Times New Roman" w:hAnsi="Times New Roman" w:cs="Times New Roman"/>
        </w:rPr>
        <w:t>core</w:t>
      </w:r>
      <w:r w:rsidRPr="007C5F18">
        <w:rPr>
          <w:rFonts w:ascii="Times New Roman" w:hAnsi="Times New Roman" w:cs="Times New Roman"/>
          <w:lang w:val="el-GR"/>
        </w:rPr>
        <w:t xml:space="preserve"> </w:t>
      </w:r>
      <w:r>
        <w:rPr>
          <w:rFonts w:ascii="Times New Roman" w:hAnsi="Times New Roman" w:cs="Times New Roman"/>
        </w:rPr>
        <w:t>cycles</w:t>
      </w:r>
      <w:r>
        <w:rPr>
          <w:rFonts w:ascii="Times New Roman" w:hAnsi="Times New Roman" w:cs="Times New Roman"/>
          <w:lang w:val="el-GR"/>
        </w:rPr>
        <w:t xml:space="preserve"> σε σύγκριση με το προηγούμενο του που είναι το </w:t>
      </w:r>
      <w:r>
        <w:rPr>
          <w:rFonts w:ascii="Times New Roman" w:hAnsi="Times New Roman" w:cs="Times New Roman"/>
        </w:rPr>
        <w:t>loop</w:t>
      </w:r>
      <w:r w:rsidRPr="007C5F18">
        <w:rPr>
          <w:rFonts w:ascii="Times New Roman" w:hAnsi="Times New Roman" w:cs="Times New Roman"/>
          <w:lang w:val="el-GR"/>
        </w:rPr>
        <w:t xml:space="preserve"> </w:t>
      </w:r>
      <w:r>
        <w:rPr>
          <w:rFonts w:ascii="Times New Roman" w:hAnsi="Times New Roman" w:cs="Times New Roman"/>
        </w:rPr>
        <w:t>unroll</w:t>
      </w:r>
      <w:r w:rsidRPr="007C5F18">
        <w:rPr>
          <w:rFonts w:ascii="Times New Roman" w:hAnsi="Times New Roman" w:cs="Times New Roman"/>
          <w:lang w:val="el-GR"/>
        </w:rPr>
        <w:t xml:space="preserve"> </w:t>
      </w:r>
      <w:r>
        <w:rPr>
          <w:rFonts w:ascii="Times New Roman" w:hAnsi="Times New Roman" w:cs="Times New Roman"/>
          <w:lang w:val="el-GR"/>
        </w:rPr>
        <w:t xml:space="preserve">για 8 </w:t>
      </w:r>
      <w:r>
        <w:rPr>
          <w:rFonts w:ascii="Times New Roman" w:hAnsi="Times New Roman" w:cs="Times New Roman"/>
        </w:rPr>
        <w:t>step</w:t>
      </w:r>
      <w:r>
        <w:rPr>
          <w:rFonts w:ascii="Times New Roman" w:hAnsi="Times New Roman" w:cs="Times New Roman"/>
          <w:lang w:val="el-GR"/>
        </w:rPr>
        <w:t>.</w:t>
      </w:r>
    </w:p>
    <w:p w14:paraId="312A0902" w14:textId="77777777" w:rsidR="007C5F18" w:rsidRDefault="007C5F18" w:rsidP="007C5F18">
      <w:pPr>
        <w:jc w:val="both"/>
        <w:rPr>
          <w:rFonts w:ascii="Times New Roman" w:hAnsi="Times New Roman" w:cs="Times New Roman"/>
          <w:lang w:val="el-GR"/>
        </w:rPr>
      </w:pPr>
    </w:p>
    <w:p w14:paraId="34A84FB1" w14:textId="77777777" w:rsidR="006A51BF" w:rsidRDefault="006A51BF" w:rsidP="007C5F18">
      <w:pPr>
        <w:jc w:val="both"/>
        <w:rPr>
          <w:rFonts w:ascii="Times New Roman" w:hAnsi="Times New Roman" w:cs="Times New Roman"/>
        </w:rPr>
      </w:pPr>
      <w:r>
        <w:rPr>
          <w:noProof/>
        </w:rPr>
        <w:lastRenderedPageBreak/>
        <w:drawing>
          <wp:inline distT="0" distB="0" distL="0" distR="0" wp14:anchorId="29205AFB" wp14:editId="594F18C3">
            <wp:extent cx="5943600" cy="3627755"/>
            <wp:effectExtent l="19050" t="0" r="19050" b="0"/>
            <wp:docPr id="16" name="Γράφημα 1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6"/>
              </a:graphicData>
            </a:graphic>
          </wp:inline>
        </w:drawing>
      </w:r>
    </w:p>
    <w:p w14:paraId="38061B75" w14:textId="77777777" w:rsidR="00E959E0" w:rsidRPr="006A51BF" w:rsidRDefault="006A51BF" w:rsidP="006A51BF">
      <w:pPr>
        <w:jc w:val="both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4A75D8EA" wp14:editId="260F6E50">
            <wp:extent cx="5941281" cy="3919993"/>
            <wp:effectExtent l="19050" t="0" r="21369" b="4307"/>
            <wp:docPr id="17" name="Γράφημα 1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7"/>
              </a:graphicData>
            </a:graphic>
          </wp:inline>
        </w:drawing>
      </w:r>
    </w:p>
    <w:p w14:paraId="5D582F65" w14:textId="77777777" w:rsidR="007C5F18" w:rsidRPr="007C5F18" w:rsidRDefault="007C5F18" w:rsidP="00E959E0">
      <w:pPr>
        <w:pStyle w:val="a7"/>
        <w:rPr>
          <w:lang w:val="el-GR"/>
        </w:rPr>
      </w:pPr>
      <w:r w:rsidRPr="007C5F18">
        <w:lastRenderedPageBreak/>
        <w:t>Optimize</w:t>
      </w:r>
      <w:r w:rsidRPr="007C5F18">
        <w:rPr>
          <w:lang w:val="el-GR"/>
        </w:rPr>
        <w:t xml:space="preserve"> 4,5,6</w:t>
      </w:r>
    </w:p>
    <w:p w14:paraId="1B1F1201" w14:textId="77777777" w:rsidR="005A3DFE" w:rsidRPr="00B603AA" w:rsidRDefault="007C5F18" w:rsidP="00FA1FAC">
      <w:pPr>
        <w:jc w:val="both"/>
        <w:rPr>
          <w:rFonts w:ascii="Times New Roman" w:hAnsi="Times New Roman" w:cs="Times New Roman"/>
          <w:lang w:val="el-GR"/>
        </w:rPr>
      </w:pPr>
      <w:r w:rsidRPr="007C5F18">
        <w:rPr>
          <w:rFonts w:ascii="Times New Roman" w:hAnsi="Times New Roman" w:cs="Times New Roman"/>
          <w:lang w:val="el-GR"/>
        </w:rPr>
        <w:t xml:space="preserve">Μέχρι στιγμής όσες βελτιστοποίησης κάναμε επέτρεπαν την αλλαγή της τάξης Ν του φίλτρου </w:t>
      </w:r>
      <w:r w:rsidRPr="007C5F18">
        <w:rPr>
          <w:rFonts w:ascii="Times New Roman" w:hAnsi="Times New Roman" w:cs="Times New Roman"/>
        </w:rPr>
        <w:t>Gauss</w:t>
      </w:r>
      <w:r w:rsidRPr="007C5F18">
        <w:rPr>
          <w:rFonts w:ascii="Times New Roman" w:hAnsi="Times New Roman" w:cs="Times New Roman"/>
          <w:lang w:val="el-GR"/>
        </w:rPr>
        <w:t xml:space="preserve">, όμως για τα παραπάνω </w:t>
      </w:r>
      <w:r w:rsidRPr="007C5F18">
        <w:rPr>
          <w:rFonts w:ascii="Times New Roman" w:hAnsi="Times New Roman" w:cs="Times New Roman"/>
        </w:rPr>
        <w:t>optimizations</w:t>
      </w:r>
      <w:r w:rsidRPr="007C5F18">
        <w:rPr>
          <w:rFonts w:ascii="Times New Roman" w:hAnsi="Times New Roman" w:cs="Times New Roman"/>
          <w:lang w:val="el-GR"/>
        </w:rPr>
        <w:t xml:space="preserve"> εκτελέσαμε </w:t>
      </w:r>
      <w:r w:rsidRPr="007C5F18">
        <w:rPr>
          <w:rFonts w:ascii="Times New Roman" w:hAnsi="Times New Roman" w:cs="Times New Roman"/>
        </w:rPr>
        <w:t>loop</w:t>
      </w:r>
      <w:r w:rsidRPr="007C5F18">
        <w:rPr>
          <w:rFonts w:ascii="Times New Roman" w:hAnsi="Times New Roman" w:cs="Times New Roman"/>
          <w:lang w:val="el-GR"/>
        </w:rPr>
        <w:t xml:space="preserve"> </w:t>
      </w:r>
      <w:r w:rsidRPr="007C5F18">
        <w:rPr>
          <w:rFonts w:ascii="Times New Roman" w:hAnsi="Times New Roman" w:cs="Times New Roman"/>
        </w:rPr>
        <w:t>unroll</w:t>
      </w:r>
      <w:r w:rsidRPr="007C5F18">
        <w:rPr>
          <w:rFonts w:ascii="Times New Roman" w:hAnsi="Times New Roman" w:cs="Times New Roman"/>
          <w:lang w:val="el-GR"/>
        </w:rPr>
        <w:t xml:space="preserve"> για Ν=5 σε όλα τα </w:t>
      </w:r>
      <w:r w:rsidRPr="007C5F18">
        <w:rPr>
          <w:rFonts w:ascii="Times New Roman" w:hAnsi="Times New Roman" w:cs="Times New Roman"/>
        </w:rPr>
        <w:t>loop</w:t>
      </w:r>
      <w:r w:rsidRPr="007C5F18">
        <w:rPr>
          <w:rFonts w:ascii="Times New Roman" w:hAnsi="Times New Roman" w:cs="Times New Roman"/>
          <w:lang w:val="el-GR"/>
        </w:rPr>
        <w:t xml:space="preserve"> που εξαρτιόντουσαν από το ορό Ν. Τελικός όμως παρατηρήθηκε ότι δεν συνέφερε διότι το κέδρος (μείωση)</w:t>
      </w:r>
      <w:r>
        <w:rPr>
          <w:rFonts w:ascii="Times New Roman" w:hAnsi="Times New Roman" w:cs="Times New Roman"/>
          <w:lang w:val="el-GR"/>
        </w:rPr>
        <w:t xml:space="preserve"> στα </w:t>
      </w:r>
      <w:r>
        <w:rPr>
          <w:rFonts w:ascii="Times New Roman" w:hAnsi="Times New Roman" w:cs="Times New Roman"/>
        </w:rPr>
        <w:t>core</w:t>
      </w:r>
      <w:r w:rsidRPr="007C5F18">
        <w:rPr>
          <w:rFonts w:ascii="Times New Roman" w:hAnsi="Times New Roman" w:cs="Times New Roman"/>
          <w:lang w:val="el-GR"/>
        </w:rPr>
        <w:t xml:space="preserve"> </w:t>
      </w:r>
      <w:r>
        <w:rPr>
          <w:rFonts w:ascii="Times New Roman" w:hAnsi="Times New Roman" w:cs="Times New Roman"/>
        </w:rPr>
        <w:t>cycles</w:t>
      </w:r>
      <w:r>
        <w:rPr>
          <w:rFonts w:ascii="Times New Roman" w:hAnsi="Times New Roman" w:cs="Times New Roman"/>
          <w:lang w:val="el-GR"/>
        </w:rPr>
        <w:t xml:space="preserve"> ήταν της τάξης ~0.03, ενώ το </w:t>
      </w:r>
      <w:r>
        <w:rPr>
          <w:rFonts w:ascii="Times New Roman" w:hAnsi="Times New Roman" w:cs="Times New Roman"/>
        </w:rPr>
        <w:t>overhead</w:t>
      </w:r>
      <w:r w:rsidRPr="007C5F18">
        <w:rPr>
          <w:rFonts w:ascii="Times New Roman" w:hAnsi="Times New Roman" w:cs="Times New Roman"/>
          <w:lang w:val="el-GR"/>
        </w:rPr>
        <w:t xml:space="preserve"> </w:t>
      </w:r>
      <w:r>
        <w:rPr>
          <w:rFonts w:ascii="Times New Roman" w:hAnsi="Times New Roman" w:cs="Times New Roman"/>
          <w:lang w:val="el-GR"/>
        </w:rPr>
        <w:t>ήταν της τάξης 1% και συνδυάζοντας όλα αυτά μαζί το αποτέλεσμα ήταν ακόμα χειρότερο.</w:t>
      </w:r>
    </w:p>
    <w:p w14:paraId="120281D0" w14:textId="77777777" w:rsidR="00B261A4" w:rsidRPr="00B603AA" w:rsidRDefault="00B261A4" w:rsidP="00FA1FAC">
      <w:pPr>
        <w:jc w:val="both"/>
        <w:rPr>
          <w:rFonts w:ascii="Times New Roman" w:hAnsi="Times New Roman" w:cs="Times New Roman"/>
          <w:lang w:val="el-GR"/>
        </w:rPr>
      </w:pPr>
    </w:p>
    <w:p w14:paraId="053ACD0D" w14:textId="77777777" w:rsidR="00B261A4" w:rsidRPr="00B603AA" w:rsidRDefault="00B261A4" w:rsidP="00FA1FAC">
      <w:pPr>
        <w:jc w:val="both"/>
        <w:rPr>
          <w:rFonts w:ascii="Times New Roman" w:hAnsi="Times New Roman" w:cs="Times New Roman"/>
          <w:lang w:val="el-GR"/>
        </w:rPr>
      </w:pPr>
    </w:p>
    <w:p w14:paraId="3BD91FF3" w14:textId="77777777" w:rsidR="00B261A4" w:rsidRPr="00B603AA" w:rsidRDefault="00B261A4" w:rsidP="00FA1FAC">
      <w:pPr>
        <w:jc w:val="both"/>
        <w:rPr>
          <w:rFonts w:ascii="Times New Roman" w:hAnsi="Times New Roman" w:cs="Times New Roman"/>
          <w:lang w:val="el-GR"/>
        </w:rPr>
      </w:pPr>
    </w:p>
    <w:p w14:paraId="13AB77E9" w14:textId="77777777" w:rsidR="00B261A4" w:rsidRPr="00B603AA" w:rsidRDefault="00B261A4" w:rsidP="00FA1FAC">
      <w:pPr>
        <w:jc w:val="both"/>
        <w:rPr>
          <w:rFonts w:ascii="Times New Roman" w:hAnsi="Times New Roman" w:cs="Times New Roman"/>
          <w:lang w:val="el-GR"/>
        </w:rPr>
      </w:pPr>
    </w:p>
    <w:p w14:paraId="3423D5D3" w14:textId="77777777" w:rsidR="00B261A4" w:rsidRPr="00B603AA" w:rsidRDefault="00B261A4" w:rsidP="00FA1FAC">
      <w:pPr>
        <w:jc w:val="both"/>
        <w:rPr>
          <w:rFonts w:ascii="Times New Roman" w:hAnsi="Times New Roman" w:cs="Times New Roman"/>
          <w:lang w:val="el-GR"/>
        </w:rPr>
      </w:pPr>
    </w:p>
    <w:p w14:paraId="5DCED19F" w14:textId="77777777" w:rsidR="00B261A4" w:rsidRPr="00B603AA" w:rsidRDefault="00B261A4" w:rsidP="00FA1FAC">
      <w:pPr>
        <w:jc w:val="both"/>
        <w:rPr>
          <w:rFonts w:ascii="Times New Roman" w:hAnsi="Times New Roman" w:cs="Times New Roman"/>
          <w:lang w:val="el-GR"/>
        </w:rPr>
      </w:pPr>
    </w:p>
    <w:p w14:paraId="624CB606" w14:textId="77777777" w:rsidR="00B261A4" w:rsidRPr="00B603AA" w:rsidRDefault="00B261A4" w:rsidP="00FA1FAC">
      <w:pPr>
        <w:jc w:val="both"/>
        <w:rPr>
          <w:rFonts w:ascii="Times New Roman" w:hAnsi="Times New Roman" w:cs="Times New Roman"/>
          <w:lang w:val="el-GR"/>
        </w:rPr>
      </w:pPr>
    </w:p>
    <w:p w14:paraId="33EFE849" w14:textId="77777777" w:rsidR="00B261A4" w:rsidRPr="00B603AA" w:rsidRDefault="00B261A4" w:rsidP="00FA1FAC">
      <w:pPr>
        <w:jc w:val="both"/>
        <w:rPr>
          <w:rFonts w:ascii="Times New Roman" w:hAnsi="Times New Roman" w:cs="Times New Roman"/>
          <w:lang w:val="el-GR"/>
        </w:rPr>
      </w:pPr>
    </w:p>
    <w:p w14:paraId="15AF05C6" w14:textId="77777777" w:rsidR="00B261A4" w:rsidRPr="00B603AA" w:rsidRDefault="00B261A4" w:rsidP="00FA1FAC">
      <w:pPr>
        <w:jc w:val="both"/>
        <w:rPr>
          <w:rFonts w:ascii="Times New Roman" w:hAnsi="Times New Roman" w:cs="Times New Roman"/>
          <w:lang w:val="el-GR"/>
        </w:rPr>
      </w:pPr>
    </w:p>
    <w:p w14:paraId="767D3AD1" w14:textId="77777777" w:rsidR="00B261A4" w:rsidRPr="00B603AA" w:rsidRDefault="00B261A4" w:rsidP="00FA1FAC">
      <w:pPr>
        <w:jc w:val="both"/>
        <w:rPr>
          <w:rFonts w:ascii="Times New Roman" w:hAnsi="Times New Roman" w:cs="Times New Roman"/>
          <w:lang w:val="el-GR"/>
        </w:rPr>
      </w:pPr>
    </w:p>
    <w:p w14:paraId="3D46657A" w14:textId="77777777" w:rsidR="00B261A4" w:rsidRPr="00B603AA" w:rsidRDefault="00B261A4" w:rsidP="00FA1FAC">
      <w:pPr>
        <w:jc w:val="both"/>
        <w:rPr>
          <w:rFonts w:ascii="Times New Roman" w:hAnsi="Times New Roman" w:cs="Times New Roman"/>
          <w:lang w:val="el-GR"/>
        </w:rPr>
      </w:pPr>
    </w:p>
    <w:p w14:paraId="50AFD568" w14:textId="77777777" w:rsidR="00B261A4" w:rsidRPr="00B603AA" w:rsidRDefault="00B261A4" w:rsidP="00FA1FAC">
      <w:pPr>
        <w:jc w:val="both"/>
        <w:rPr>
          <w:rFonts w:ascii="Times New Roman" w:hAnsi="Times New Roman" w:cs="Times New Roman"/>
          <w:lang w:val="el-GR"/>
        </w:rPr>
      </w:pPr>
    </w:p>
    <w:p w14:paraId="049AD9B1" w14:textId="77777777" w:rsidR="00B261A4" w:rsidRPr="00B603AA" w:rsidRDefault="00B261A4" w:rsidP="00FA1FAC">
      <w:pPr>
        <w:jc w:val="both"/>
        <w:rPr>
          <w:rFonts w:ascii="Times New Roman" w:hAnsi="Times New Roman" w:cs="Times New Roman"/>
          <w:lang w:val="el-GR"/>
        </w:rPr>
      </w:pPr>
    </w:p>
    <w:p w14:paraId="439E05C9" w14:textId="77777777" w:rsidR="00B261A4" w:rsidRPr="00B603AA" w:rsidRDefault="00B261A4" w:rsidP="00FA1FAC">
      <w:pPr>
        <w:jc w:val="both"/>
        <w:rPr>
          <w:rFonts w:ascii="Times New Roman" w:hAnsi="Times New Roman" w:cs="Times New Roman"/>
          <w:lang w:val="el-GR"/>
        </w:rPr>
      </w:pPr>
    </w:p>
    <w:p w14:paraId="2050C97C" w14:textId="77777777" w:rsidR="00B261A4" w:rsidRPr="00B603AA" w:rsidRDefault="00B261A4" w:rsidP="00FA1FAC">
      <w:pPr>
        <w:jc w:val="both"/>
        <w:rPr>
          <w:rFonts w:ascii="Times New Roman" w:hAnsi="Times New Roman" w:cs="Times New Roman"/>
          <w:lang w:val="el-GR"/>
        </w:rPr>
      </w:pPr>
    </w:p>
    <w:p w14:paraId="564E6F3D" w14:textId="77777777" w:rsidR="00B261A4" w:rsidRPr="00B603AA" w:rsidRDefault="00B261A4" w:rsidP="00FA1FAC">
      <w:pPr>
        <w:jc w:val="both"/>
        <w:rPr>
          <w:rFonts w:ascii="Times New Roman" w:hAnsi="Times New Roman" w:cs="Times New Roman"/>
          <w:lang w:val="el-GR"/>
        </w:rPr>
      </w:pPr>
    </w:p>
    <w:p w14:paraId="1A0E6528" w14:textId="77777777" w:rsidR="00B261A4" w:rsidRPr="00B603AA" w:rsidRDefault="00B261A4" w:rsidP="00FA1FAC">
      <w:pPr>
        <w:jc w:val="both"/>
        <w:rPr>
          <w:rFonts w:ascii="Times New Roman" w:hAnsi="Times New Roman" w:cs="Times New Roman"/>
          <w:lang w:val="el-GR"/>
        </w:rPr>
      </w:pPr>
    </w:p>
    <w:p w14:paraId="354B7BE2" w14:textId="77777777" w:rsidR="00B261A4" w:rsidRPr="00B603AA" w:rsidRDefault="00B261A4" w:rsidP="00FA1FAC">
      <w:pPr>
        <w:jc w:val="both"/>
        <w:rPr>
          <w:rFonts w:ascii="Times New Roman" w:hAnsi="Times New Roman" w:cs="Times New Roman"/>
          <w:lang w:val="el-GR"/>
        </w:rPr>
      </w:pPr>
    </w:p>
    <w:p w14:paraId="2BDC6A77" w14:textId="77777777" w:rsidR="00B261A4" w:rsidRPr="00B603AA" w:rsidRDefault="00B261A4" w:rsidP="00FA1FAC">
      <w:pPr>
        <w:jc w:val="both"/>
        <w:rPr>
          <w:rFonts w:ascii="Times New Roman" w:hAnsi="Times New Roman" w:cs="Times New Roman"/>
          <w:lang w:val="el-GR"/>
        </w:rPr>
      </w:pPr>
    </w:p>
    <w:p w14:paraId="41ED1725" w14:textId="77777777" w:rsidR="00B261A4" w:rsidRPr="00B603AA" w:rsidRDefault="00B261A4" w:rsidP="00FA1FAC">
      <w:pPr>
        <w:jc w:val="both"/>
        <w:rPr>
          <w:rFonts w:ascii="Times New Roman" w:hAnsi="Times New Roman" w:cs="Times New Roman"/>
          <w:lang w:val="el-GR"/>
        </w:rPr>
      </w:pPr>
    </w:p>
    <w:p w14:paraId="3F9DBDF5" w14:textId="77777777" w:rsidR="00B261A4" w:rsidRPr="00FE65C6" w:rsidRDefault="00B261A4" w:rsidP="00FA1FAC">
      <w:pPr>
        <w:jc w:val="both"/>
        <w:rPr>
          <w:rFonts w:ascii="Times New Roman" w:hAnsi="Times New Roman" w:cs="Times New Roman"/>
          <w:lang w:val="el-GR"/>
        </w:rPr>
      </w:pPr>
    </w:p>
    <w:p w14:paraId="218D3FD7" w14:textId="77777777" w:rsidR="0069202A" w:rsidRPr="0069202A" w:rsidRDefault="0069202A" w:rsidP="0069202A">
      <w:pPr>
        <w:pStyle w:val="a7"/>
      </w:pPr>
      <w:r w:rsidRPr="007C5F18">
        <w:lastRenderedPageBreak/>
        <w:t>Optimize</w:t>
      </w:r>
      <w:r w:rsidRPr="007C5F18">
        <w:rPr>
          <w:lang w:val="el-GR"/>
        </w:rPr>
        <w:t xml:space="preserve"> </w:t>
      </w:r>
      <w:r>
        <w:t>7</w:t>
      </w:r>
    </w:p>
    <w:tbl>
      <w:tblPr>
        <w:tblStyle w:val="3-1"/>
        <w:tblW w:w="0" w:type="auto"/>
        <w:jc w:val="center"/>
        <w:tblLook w:val="04A0" w:firstRow="1" w:lastRow="0" w:firstColumn="1" w:lastColumn="0" w:noHBand="0" w:noVBand="1"/>
      </w:tblPr>
      <w:tblGrid>
        <w:gridCol w:w="2152"/>
        <w:gridCol w:w="2013"/>
        <w:gridCol w:w="2013"/>
        <w:gridCol w:w="2013"/>
      </w:tblGrid>
      <w:tr w:rsidR="0069202A" w:rsidRPr="00885C22" w14:paraId="6C5A0A7C" w14:textId="77777777" w:rsidTr="006A51B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42D6DACB" w14:textId="77777777" w:rsidR="0069202A" w:rsidRPr="00885C22" w:rsidRDefault="0069202A" w:rsidP="006137A1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013" w:type="dxa"/>
          </w:tcPr>
          <w:p w14:paraId="479486B8" w14:textId="77777777" w:rsidR="0069202A" w:rsidRPr="00885C22" w:rsidRDefault="008A4D8B" w:rsidP="006137A1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l-GR"/>
              </w:rPr>
              <w:t>Προηγούμενο</w:t>
            </w:r>
          </w:p>
        </w:tc>
        <w:tc>
          <w:tcPr>
            <w:tcW w:w="2013" w:type="dxa"/>
          </w:tcPr>
          <w:p w14:paraId="28012D0B" w14:textId="77777777" w:rsidR="0069202A" w:rsidRPr="00885C22" w:rsidRDefault="0069202A" w:rsidP="006137A1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Βελτιστοποιημένο</w:t>
            </w:r>
          </w:p>
        </w:tc>
        <w:tc>
          <w:tcPr>
            <w:tcW w:w="2013" w:type="dxa"/>
          </w:tcPr>
          <w:p w14:paraId="5029BD90" w14:textId="77777777" w:rsidR="0069202A" w:rsidRPr="00885C22" w:rsidRDefault="0069202A" w:rsidP="006137A1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Απόδοση</w:t>
            </w:r>
          </w:p>
        </w:tc>
      </w:tr>
      <w:tr w:rsidR="000B3F2F" w:rsidRPr="00885C22" w14:paraId="31102D20" w14:textId="77777777" w:rsidTr="006A51B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55513AB2" w14:textId="77777777" w:rsidR="000B3F2F" w:rsidRPr="00885C22" w:rsidRDefault="000B3F2F" w:rsidP="006137A1">
            <w:pPr>
              <w:jc w:val="center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Instructions</w:t>
            </w:r>
          </w:p>
        </w:tc>
        <w:tc>
          <w:tcPr>
            <w:tcW w:w="2013" w:type="dxa"/>
          </w:tcPr>
          <w:p w14:paraId="28459E0D" w14:textId="77777777" w:rsidR="000B3F2F" w:rsidRPr="00885C22" w:rsidRDefault="000B3F2F" w:rsidP="006137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360337418</w:t>
            </w:r>
          </w:p>
        </w:tc>
        <w:tc>
          <w:tcPr>
            <w:tcW w:w="2013" w:type="dxa"/>
          </w:tcPr>
          <w:p w14:paraId="11CD14F8" w14:textId="77777777" w:rsidR="000B3F2F" w:rsidRPr="00885C22" w:rsidRDefault="00AD3A28" w:rsidP="006137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60357291</w:t>
            </w:r>
          </w:p>
        </w:tc>
        <w:tc>
          <w:tcPr>
            <w:tcW w:w="2013" w:type="dxa"/>
          </w:tcPr>
          <w:p w14:paraId="03AA2312" w14:textId="77777777" w:rsidR="000B3F2F" w:rsidRPr="00885C22" w:rsidRDefault="00764B99" w:rsidP="006137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64B99">
              <w:rPr>
                <w:rFonts w:ascii="Times New Roman" w:hAnsi="Times New Roman" w:cs="Times New Roman"/>
              </w:rPr>
              <w:t>-0.0055</w:t>
            </w:r>
          </w:p>
        </w:tc>
      </w:tr>
      <w:tr w:rsidR="000B3F2F" w:rsidRPr="00885C22" w14:paraId="292FF298" w14:textId="77777777" w:rsidTr="006A51BF">
        <w:trPr>
          <w:trHeight w:val="3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549FF852" w14:textId="77777777" w:rsidR="000B3F2F" w:rsidRPr="00885C22" w:rsidRDefault="000B3F2F" w:rsidP="006137A1">
            <w:pPr>
              <w:jc w:val="center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Core_Cycles</w:t>
            </w:r>
          </w:p>
        </w:tc>
        <w:tc>
          <w:tcPr>
            <w:tcW w:w="2013" w:type="dxa"/>
          </w:tcPr>
          <w:p w14:paraId="18063783" w14:textId="77777777" w:rsidR="000B3F2F" w:rsidRPr="00885C22" w:rsidRDefault="000B3F2F" w:rsidP="006137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509646817</w:t>
            </w:r>
          </w:p>
        </w:tc>
        <w:tc>
          <w:tcPr>
            <w:tcW w:w="2013" w:type="dxa"/>
          </w:tcPr>
          <w:p w14:paraId="418C4846" w14:textId="77777777" w:rsidR="000B3F2F" w:rsidRPr="00885C22" w:rsidRDefault="00AD3A28" w:rsidP="006137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10693690</w:t>
            </w:r>
          </w:p>
        </w:tc>
        <w:tc>
          <w:tcPr>
            <w:tcW w:w="2013" w:type="dxa"/>
          </w:tcPr>
          <w:p w14:paraId="3DBD7B4C" w14:textId="77777777" w:rsidR="000B3F2F" w:rsidRPr="00885C22" w:rsidRDefault="00764B99" w:rsidP="006137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64B99">
              <w:rPr>
                <w:rFonts w:ascii="Times New Roman" w:hAnsi="Times New Roman" w:cs="Times New Roman"/>
              </w:rPr>
              <w:t>-0.2054</w:t>
            </w:r>
          </w:p>
        </w:tc>
      </w:tr>
      <w:tr w:rsidR="000B3F2F" w:rsidRPr="00885C22" w14:paraId="4A49BDCC" w14:textId="77777777" w:rsidTr="006A51B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2F7A7ED9" w14:textId="77777777" w:rsidR="000B3F2F" w:rsidRPr="00885C22" w:rsidRDefault="000B3F2F" w:rsidP="006137A1">
            <w:pPr>
              <w:jc w:val="center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S_Cycles</w:t>
            </w:r>
          </w:p>
        </w:tc>
        <w:tc>
          <w:tcPr>
            <w:tcW w:w="2013" w:type="dxa"/>
          </w:tcPr>
          <w:p w14:paraId="09610534" w14:textId="77777777" w:rsidR="000B3F2F" w:rsidRPr="00885C22" w:rsidRDefault="000B3F2F" w:rsidP="006137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404781980</w:t>
            </w:r>
          </w:p>
        </w:tc>
        <w:tc>
          <w:tcPr>
            <w:tcW w:w="2013" w:type="dxa"/>
          </w:tcPr>
          <w:p w14:paraId="6A116279" w14:textId="77777777" w:rsidR="000B3F2F" w:rsidRPr="00885C22" w:rsidRDefault="00AD3A28" w:rsidP="006137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04809188</w:t>
            </w:r>
          </w:p>
        </w:tc>
        <w:tc>
          <w:tcPr>
            <w:tcW w:w="2013" w:type="dxa"/>
          </w:tcPr>
          <w:p w14:paraId="37FB99D8" w14:textId="77777777" w:rsidR="000B3F2F" w:rsidRPr="00885C22" w:rsidRDefault="00764B99" w:rsidP="006137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64B99">
              <w:rPr>
                <w:rFonts w:ascii="Times New Roman" w:hAnsi="Times New Roman" w:cs="Times New Roman"/>
              </w:rPr>
              <w:t xml:space="preserve">   -0.0067</w:t>
            </w:r>
          </w:p>
        </w:tc>
      </w:tr>
      <w:tr w:rsidR="000B3F2F" w:rsidRPr="00885C22" w14:paraId="6676F182" w14:textId="77777777" w:rsidTr="006A51BF">
        <w:trPr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0A031C25" w14:textId="77777777" w:rsidR="000B3F2F" w:rsidRPr="00885C22" w:rsidRDefault="000B3F2F" w:rsidP="006137A1">
            <w:pPr>
              <w:jc w:val="center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N_Cycles</w:t>
            </w:r>
          </w:p>
        </w:tc>
        <w:tc>
          <w:tcPr>
            <w:tcW w:w="2013" w:type="dxa"/>
          </w:tcPr>
          <w:p w14:paraId="345B7389" w14:textId="77777777" w:rsidR="000B3F2F" w:rsidRPr="00885C22" w:rsidRDefault="000B3F2F" w:rsidP="006137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79429348</w:t>
            </w:r>
          </w:p>
        </w:tc>
        <w:tc>
          <w:tcPr>
            <w:tcW w:w="2013" w:type="dxa"/>
          </w:tcPr>
          <w:p w14:paraId="336C1C2C" w14:textId="77777777" w:rsidR="000B3F2F" w:rsidRPr="00885C22" w:rsidRDefault="00AD3A28" w:rsidP="006137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994284</w:t>
            </w:r>
            <w:r w:rsidR="00764B99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2013" w:type="dxa"/>
          </w:tcPr>
          <w:p w14:paraId="55818FD0" w14:textId="77777777" w:rsidR="000B3F2F" w:rsidRPr="00885C22" w:rsidRDefault="00764B99" w:rsidP="006137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64B99">
              <w:rPr>
                <w:rFonts w:ascii="Times New Roman" w:hAnsi="Times New Roman" w:cs="Times New Roman"/>
              </w:rPr>
              <w:t>-0.6465</w:t>
            </w:r>
          </w:p>
        </w:tc>
      </w:tr>
      <w:tr w:rsidR="000B3F2F" w:rsidRPr="00885C22" w14:paraId="7E73EEDB" w14:textId="77777777" w:rsidTr="006A51B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7C1BE4FC" w14:textId="77777777" w:rsidR="000B3F2F" w:rsidRPr="00885C22" w:rsidRDefault="000B3F2F" w:rsidP="006137A1">
            <w:pPr>
              <w:jc w:val="center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I_Cycles</w:t>
            </w:r>
          </w:p>
        </w:tc>
        <w:tc>
          <w:tcPr>
            <w:tcW w:w="2013" w:type="dxa"/>
          </w:tcPr>
          <w:p w14:paraId="552C92CE" w14:textId="77777777" w:rsidR="000B3F2F" w:rsidRPr="00885C22" w:rsidRDefault="000B3F2F" w:rsidP="006137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95842551</w:t>
            </w:r>
          </w:p>
        </w:tc>
        <w:tc>
          <w:tcPr>
            <w:tcW w:w="2013" w:type="dxa"/>
          </w:tcPr>
          <w:p w14:paraId="2A08BB09" w14:textId="77777777" w:rsidR="000B3F2F" w:rsidRPr="00885C22" w:rsidRDefault="00AD3A28" w:rsidP="006137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634916</w:t>
            </w:r>
            <w:r w:rsidR="00764B99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2013" w:type="dxa"/>
          </w:tcPr>
          <w:p w14:paraId="2BFC05B6" w14:textId="77777777" w:rsidR="000B3F2F" w:rsidRPr="00885C22" w:rsidRDefault="00764B99" w:rsidP="006137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0.5286</w:t>
            </w:r>
          </w:p>
        </w:tc>
      </w:tr>
      <w:tr w:rsidR="000B3F2F" w:rsidRPr="00885C22" w14:paraId="2A9542D9" w14:textId="77777777" w:rsidTr="006A51BF">
        <w:trPr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409F3C4C" w14:textId="77777777" w:rsidR="000B3F2F" w:rsidRPr="00885C22" w:rsidRDefault="000B3F2F" w:rsidP="006137A1">
            <w:pPr>
              <w:jc w:val="center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C_Cycles</w:t>
            </w:r>
          </w:p>
        </w:tc>
        <w:tc>
          <w:tcPr>
            <w:tcW w:w="2013" w:type="dxa"/>
          </w:tcPr>
          <w:p w14:paraId="37D90973" w14:textId="77777777" w:rsidR="000B3F2F" w:rsidRPr="00885C22" w:rsidRDefault="000B3F2F" w:rsidP="006137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2013" w:type="dxa"/>
          </w:tcPr>
          <w:p w14:paraId="1C4C5274" w14:textId="77777777" w:rsidR="000B3F2F" w:rsidRPr="00885C22" w:rsidRDefault="00AD3A28" w:rsidP="006137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2013" w:type="dxa"/>
          </w:tcPr>
          <w:p w14:paraId="3703DF2B" w14:textId="77777777" w:rsidR="000B3F2F" w:rsidRPr="00885C22" w:rsidRDefault="00764B99" w:rsidP="006137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</w:tr>
      <w:tr w:rsidR="000B3F2F" w:rsidRPr="00885C22" w14:paraId="637DBDBF" w14:textId="77777777" w:rsidTr="006A51B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3B324A96" w14:textId="77777777" w:rsidR="000B3F2F" w:rsidRPr="00885C22" w:rsidRDefault="000B3F2F" w:rsidP="006137A1">
            <w:pPr>
              <w:jc w:val="center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Total</w:t>
            </w:r>
          </w:p>
        </w:tc>
        <w:tc>
          <w:tcPr>
            <w:tcW w:w="2013" w:type="dxa"/>
          </w:tcPr>
          <w:p w14:paraId="13642879" w14:textId="77777777" w:rsidR="000B3F2F" w:rsidRPr="00885C22" w:rsidRDefault="000B3F2F" w:rsidP="006137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580053879</w:t>
            </w:r>
          </w:p>
        </w:tc>
        <w:tc>
          <w:tcPr>
            <w:tcW w:w="2013" w:type="dxa"/>
          </w:tcPr>
          <w:p w14:paraId="0471647B" w14:textId="77777777" w:rsidR="000B3F2F" w:rsidRPr="00885C22" w:rsidRDefault="00AD3A28" w:rsidP="006137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81100752</w:t>
            </w:r>
          </w:p>
        </w:tc>
        <w:tc>
          <w:tcPr>
            <w:tcW w:w="2013" w:type="dxa"/>
          </w:tcPr>
          <w:p w14:paraId="0D2870D8" w14:textId="77777777" w:rsidR="000B3F2F" w:rsidRPr="007C5F18" w:rsidRDefault="00764B99" w:rsidP="006137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64B99">
              <w:rPr>
                <w:rFonts w:ascii="Times New Roman" w:hAnsi="Times New Roman" w:cs="Times New Roman"/>
              </w:rPr>
              <w:t>-0.1805</w:t>
            </w:r>
          </w:p>
        </w:tc>
      </w:tr>
      <w:tr w:rsidR="0069202A" w:rsidRPr="00885C22" w14:paraId="19E85402" w14:textId="77777777" w:rsidTr="006A51BF">
        <w:trPr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191" w:type="dxa"/>
            <w:gridSpan w:val="4"/>
          </w:tcPr>
          <w:p w14:paraId="69E539D3" w14:textId="77777777" w:rsidR="0069202A" w:rsidRPr="00885C22" w:rsidRDefault="0069202A" w:rsidP="006137A1">
            <w:pPr>
              <w:jc w:val="center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Grand Totals</w:t>
            </w:r>
          </w:p>
        </w:tc>
      </w:tr>
      <w:tr w:rsidR="000B3F2F" w:rsidRPr="00885C22" w14:paraId="2364BCC7" w14:textId="77777777" w:rsidTr="006A51B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00EB89FA" w14:textId="77777777" w:rsidR="000B3F2F" w:rsidRPr="00885C22" w:rsidRDefault="000B3F2F" w:rsidP="006137A1">
            <w:pPr>
              <w:jc w:val="center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Code</w:t>
            </w:r>
          </w:p>
        </w:tc>
        <w:tc>
          <w:tcPr>
            <w:tcW w:w="2013" w:type="dxa"/>
          </w:tcPr>
          <w:p w14:paraId="6718E69A" w14:textId="77777777" w:rsidR="000B3F2F" w:rsidRPr="00885C22" w:rsidRDefault="000B3F2F" w:rsidP="006137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18324</w:t>
            </w:r>
          </w:p>
        </w:tc>
        <w:tc>
          <w:tcPr>
            <w:tcW w:w="2013" w:type="dxa"/>
          </w:tcPr>
          <w:p w14:paraId="41539749" w14:textId="77777777" w:rsidR="000B3F2F" w:rsidRPr="00885C22" w:rsidRDefault="009424EF" w:rsidP="006137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172</w:t>
            </w:r>
          </w:p>
        </w:tc>
        <w:tc>
          <w:tcPr>
            <w:tcW w:w="2013" w:type="dxa"/>
          </w:tcPr>
          <w:p w14:paraId="3EDF9BB1" w14:textId="77777777" w:rsidR="000B3F2F" w:rsidRPr="00885C22" w:rsidRDefault="009424EF" w:rsidP="006137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9424EF">
              <w:rPr>
                <w:rFonts w:ascii="Times New Roman" w:hAnsi="Times New Roman" w:cs="Times New Roman"/>
              </w:rPr>
              <w:t xml:space="preserve">    0.8295</w:t>
            </w:r>
          </w:p>
        </w:tc>
      </w:tr>
      <w:tr w:rsidR="000B3F2F" w:rsidRPr="00885C22" w14:paraId="395C1A4E" w14:textId="77777777" w:rsidTr="006A51BF">
        <w:trPr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6AAAF236" w14:textId="77777777" w:rsidR="000B3F2F" w:rsidRPr="00885C22" w:rsidRDefault="000B3F2F" w:rsidP="006137A1">
            <w:pPr>
              <w:jc w:val="center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RO Data</w:t>
            </w:r>
          </w:p>
        </w:tc>
        <w:tc>
          <w:tcPr>
            <w:tcW w:w="2013" w:type="dxa"/>
          </w:tcPr>
          <w:p w14:paraId="3B1AEC3E" w14:textId="77777777" w:rsidR="000B3F2F" w:rsidRPr="00885C22" w:rsidRDefault="000B3F2F" w:rsidP="006137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470</w:t>
            </w:r>
          </w:p>
        </w:tc>
        <w:tc>
          <w:tcPr>
            <w:tcW w:w="2013" w:type="dxa"/>
          </w:tcPr>
          <w:p w14:paraId="12E5CC36" w14:textId="77777777" w:rsidR="000B3F2F" w:rsidRPr="00885C22" w:rsidRDefault="009424EF" w:rsidP="006137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70</w:t>
            </w:r>
          </w:p>
        </w:tc>
        <w:tc>
          <w:tcPr>
            <w:tcW w:w="2013" w:type="dxa"/>
          </w:tcPr>
          <w:p w14:paraId="14D7E440" w14:textId="77777777" w:rsidR="000B3F2F" w:rsidRPr="00885C22" w:rsidRDefault="009424EF" w:rsidP="006137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</w:tr>
      <w:tr w:rsidR="000B3F2F" w:rsidRPr="00885C22" w14:paraId="0B0F93B9" w14:textId="77777777" w:rsidTr="006A51B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1D69FEE0" w14:textId="77777777" w:rsidR="000B3F2F" w:rsidRPr="00885C22" w:rsidRDefault="000B3F2F" w:rsidP="006137A1">
            <w:pPr>
              <w:jc w:val="center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RW Data</w:t>
            </w:r>
          </w:p>
        </w:tc>
        <w:tc>
          <w:tcPr>
            <w:tcW w:w="2013" w:type="dxa"/>
          </w:tcPr>
          <w:p w14:paraId="0663975E" w14:textId="77777777" w:rsidR="000B3F2F" w:rsidRPr="00885C22" w:rsidRDefault="000B3F2F" w:rsidP="006137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2013" w:type="dxa"/>
          </w:tcPr>
          <w:p w14:paraId="35B2A945" w14:textId="77777777" w:rsidR="000B3F2F" w:rsidRPr="00885C22" w:rsidRDefault="009424EF" w:rsidP="006137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2013" w:type="dxa"/>
          </w:tcPr>
          <w:p w14:paraId="221497C8" w14:textId="77777777" w:rsidR="000B3F2F" w:rsidRPr="00885C22" w:rsidRDefault="009424EF" w:rsidP="006137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</w:tr>
      <w:tr w:rsidR="000B3F2F" w:rsidRPr="00885C22" w14:paraId="6E7759A7" w14:textId="77777777" w:rsidTr="006A51BF">
        <w:trPr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6FA2DF4B" w14:textId="77777777" w:rsidR="000B3F2F" w:rsidRPr="00885C22" w:rsidRDefault="000B3F2F" w:rsidP="006137A1">
            <w:pPr>
              <w:jc w:val="center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ZI Data</w:t>
            </w:r>
          </w:p>
        </w:tc>
        <w:tc>
          <w:tcPr>
            <w:tcW w:w="2013" w:type="dxa"/>
          </w:tcPr>
          <w:p w14:paraId="565D3E33" w14:textId="77777777" w:rsidR="000B3F2F" w:rsidRPr="00885C22" w:rsidRDefault="000B3F2F" w:rsidP="006137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1632820</w:t>
            </w:r>
          </w:p>
        </w:tc>
        <w:tc>
          <w:tcPr>
            <w:tcW w:w="2013" w:type="dxa"/>
          </w:tcPr>
          <w:p w14:paraId="52281167" w14:textId="77777777" w:rsidR="000B3F2F" w:rsidRPr="00885C22" w:rsidRDefault="009424EF" w:rsidP="006137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1632820</w:t>
            </w:r>
          </w:p>
        </w:tc>
        <w:tc>
          <w:tcPr>
            <w:tcW w:w="2013" w:type="dxa"/>
          </w:tcPr>
          <w:p w14:paraId="66308551" w14:textId="77777777" w:rsidR="000B3F2F" w:rsidRPr="00885C22" w:rsidRDefault="009424EF" w:rsidP="006137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</w:tr>
      <w:tr w:rsidR="000B3F2F" w:rsidRPr="00885C22" w14:paraId="27181E09" w14:textId="77777777" w:rsidTr="006A51B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52" w:type="dxa"/>
          </w:tcPr>
          <w:p w14:paraId="73B744B7" w14:textId="77777777" w:rsidR="000B3F2F" w:rsidRPr="00885C22" w:rsidRDefault="000B3F2F" w:rsidP="006137A1">
            <w:pPr>
              <w:jc w:val="center"/>
              <w:rPr>
                <w:rFonts w:ascii="Times New Roman" w:hAnsi="Times New Roman" w:cs="Times New Roman"/>
              </w:rPr>
            </w:pPr>
            <w:r w:rsidRPr="00885C22">
              <w:rPr>
                <w:rFonts w:ascii="Times New Roman" w:hAnsi="Times New Roman" w:cs="Times New Roman"/>
              </w:rPr>
              <w:t>Debug</w:t>
            </w:r>
          </w:p>
        </w:tc>
        <w:tc>
          <w:tcPr>
            <w:tcW w:w="2013" w:type="dxa"/>
          </w:tcPr>
          <w:p w14:paraId="58D413CB" w14:textId="77777777" w:rsidR="000B3F2F" w:rsidRPr="00885C22" w:rsidRDefault="000B3F2F" w:rsidP="006137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sz w:val="24"/>
                <w:szCs w:val="28"/>
              </w:rPr>
              <w:t>13064</w:t>
            </w:r>
          </w:p>
        </w:tc>
        <w:tc>
          <w:tcPr>
            <w:tcW w:w="2013" w:type="dxa"/>
          </w:tcPr>
          <w:p w14:paraId="5B084190" w14:textId="77777777" w:rsidR="000B3F2F" w:rsidRPr="00885C22" w:rsidRDefault="009424EF" w:rsidP="006137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048</w:t>
            </w:r>
          </w:p>
        </w:tc>
        <w:tc>
          <w:tcPr>
            <w:tcW w:w="2013" w:type="dxa"/>
          </w:tcPr>
          <w:p w14:paraId="66C823F3" w14:textId="77777777" w:rsidR="000B3F2F" w:rsidRPr="00885C22" w:rsidRDefault="009424EF" w:rsidP="006137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9424EF">
              <w:rPr>
                <w:rFonts w:ascii="Times New Roman" w:hAnsi="Times New Roman" w:cs="Times New Roman"/>
              </w:rPr>
              <w:t xml:space="preserve">    0.1225</w:t>
            </w:r>
          </w:p>
        </w:tc>
      </w:tr>
    </w:tbl>
    <w:p w14:paraId="6345034D" w14:textId="77777777" w:rsidR="0069202A" w:rsidRPr="00885C22" w:rsidRDefault="0069202A" w:rsidP="0069202A">
      <w:pPr>
        <w:jc w:val="both"/>
        <w:rPr>
          <w:rFonts w:ascii="Times New Roman" w:hAnsi="Times New Roman" w:cs="Times New Roman"/>
          <w:lang w:val="el-GR"/>
        </w:rPr>
      </w:pPr>
      <w:r w:rsidRPr="00885C22">
        <w:rPr>
          <w:rFonts w:ascii="Times New Roman" w:hAnsi="Times New Roman" w:cs="Times New Roman"/>
          <w:lang w:val="el-GR"/>
        </w:rPr>
        <w:t xml:space="preserve"> </w:t>
      </w:r>
    </w:p>
    <w:p w14:paraId="699C9E7A" w14:textId="77777777" w:rsidR="0069202A" w:rsidRDefault="00865F9A" w:rsidP="0069202A">
      <w:pPr>
        <w:pStyle w:val="a4"/>
        <w:numPr>
          <w:ilvl w:val="0"/>
          <w:numId w:val="2"/>
        </w:numPr>
        <w:jc w:val="both"/>
        <w:rPr>
          <w:rFonts w:ascii="Times New Roman" w:hAnsi="Times New Roman" w:cs="Times New Roman"/>
          <w:lang w:val="el-GR"/>
        </w:rPr>
      </w:pPr>
      <w:r>
        <w:rPr>
          <w:rFonts w:ascii="Times New Roman" w:hAnsi="Times New Roman" w:cs="Times New Roman"/>
          <w:lang w:val="el-GR"/>
        </w:rPr>
        <w:t xml:space="preserve">Στη </w:t>
      </w:r>
      <w:r w:rsidR="008A4D8B">
        <w:rPr>
          <w:rFonts w:ascii="Times New Roman" w:hAnsi="Times New Roman" w:cs="Times New Roman"/>
          <w:lang w:val="el-GR"/>
        </w:rPr>
        <w:t>συγκεκριμένη</w:t>
      </w:r>
      <w:r>
        <w:rPr>
          <w:rFonts w:ascii="Times New Roman" w:hAnsi="Times New Roman" w:cs="Times New Roman"/>
          <w:lang w:val="el-GR"/>
        </w:rPr>
        <w:t xml:space="preserve"> </w:t>
      </w:r>
      <w:r w:rsidR="008A4D8B">
        <w:rPr>
          <w:rFonts w:ascii="Times New Roman" w:hAnsi="Times New Roman" w:cs="Times New Roman"/>
          <w:lang w:val="el-GR"/>
        </w:rPr>
        <w:t>βελτίωση</w:t>
      </w:r>
      <w:r w:rsidR="00EF2E3E">
        <w:rPr>
          <w:rFonts w:ascii="Times New Roman" w:hAnsi="Times New Roman" w:cs="Times New Roman"/>
          <w:lang w:val="el-GR"/>
        </w:rPr>
        <w:t xml:space="preserve"> στα </w:t>
      </w:r>
      <w:r w:rsidR="00EF2E3E">
        <w:rPr>
          <w:rFonts w:ascii="Times New Roman" w:hAnsi="Times New Roman" w:cs="Times New Roman"/>
        </w:rPr>
        <w:t>final</w:t>
      </w:r>
      <w:r w:rsidR="00EF2E3E" w:rsidRPr="00EF2E3E">
        <w:rPr>
          <w:rFonts w:ascii="Times New Roman" w:hAnsi="Times New Roman" w:cs="Times New Roman"/>
          <w:lang w:val="el-GR"/>
        </w:rPr>
        <w:t xml:space="preserve"> </w:t>
      </w:r>
      <w:r w:rsidR="00EF2E3E">
        <w:rPr>
          <w:rFonts w:ascii="Times New Roman" w:hAnsi="Times New Roman" w:cs="Times New Roman"/>
        </w:rPr>
        <w:t>steps</w:t>
      </w:r>
      <w:r w:rsidR="00EF2E3E" w:rsidRPr="00EF2E3E">
        <w:rPr>
          <w:rFonts w:ascii="Times New Roman" w:hAnsi="Times New Roman" w:cs="Times New Roman"/>
          <w:lang w:val="el-GR"/>
        </w:rPr>
        <w:t xml:space="preserve"> </w:t>
      </w:r>
      <w:r w:rsidR="008A4D8B">
        <w:rPr>
          <w:rFonts w:ascii="Times New Roman" w:hAnsi="Times New Roman" w:cs="Times New Roman"/>
          <w:lang w:val="el-GR"/>
        </w:rPr>
        <w:t>χρησιμοποιούμαι</w:t>
      </w:r>
      <w:r w:rsidR="00EF2E3E">
        <w:rPr>
          <w:rFonts w:ascii="Times New Roman" w:hAnsi="Times New Roman" w:cs="Times New Roman"/>
          <w:lang w:val="el-GR"/>
        </w:rPr>
        <w:t xml:space="preserve"> μια </w:t>
      </w:r>
      <w:r w:rsidR="00EF2E3E">
        <w:rPr>
          <w:rFonts w:ascii="Times New Roman" w:hAnsi="Times New Roman" w:cs="Times New Roman"/>
        </w:rPr>
        <w:t>temp</w:t>
      </w:r>
      <w:r w:rsidR="00EF2E3E" w:rsidRPr="00EF2E3E">
        <w:rPr>
          <w:rFonts w:ascii="Times New Roman" w:hAnsi="Times New Roman" w:cs="Times New Roman"/>
          <w:lang w:val="el-GR"/>
        </w:rPr>
        <w:t xml:space="preserve"> </w:t>
      </w:r>
      <w:r w:rsidR="008A4D8B">
        <w:rPr>
          <w:rFonts w:ascii="Times New Roman" w:hAnsi="Times New Roman" w:cs="Times New Roman"/>
          <w:lang w:val="el-GR"/>
        </w:rPr>
        <w:t>μεταβλητή</w:t>
      </w:r>
      <w:r w:rsidR="00EF2E3E">
        <w:rPr>
          <w:rFonts w:ascii="Times New Roman" w:hAnsi="Times New Roman" w:cs="Times New Roman"/>
          <w:lang w:val="el-GR"/>
        </w:rPr>
        <w:t xml:space="preserve"> ώστε να </w:t>
      </w:r>
      <w:r w:rsidR="008A4D8B">
        <w:rPr>
          <w:rFonts w:ascii="Times New Roman" w:hAnsi="Times New Roman" w:cs="Times New Roman"/>
          <w:lang w:val="el-GR"/>
        </w:rPr>
        <w:t>γλυτώσουμε</w:t>
      </w:r>
      <w:r w:rsidR="00EF2E3E">
        <w:rPr>
          <w:rFonts w:ascii="Times New Roman" w:hAnsi="Times New Roman" w:cs="Times New Roman"/>
          <w:lang w:val="el-GR"/>
        </w:rPr>
        <w:t xml:space="preserve"> </w:t>
      </w:r>
      <w:r w:rsidR="008A4D8B">
        <w:rPr>
          <w:rFonts w:ascii="Times New Roman" w:hAnsi="Times New Roman" w:cs="Times New Roman"/>
          <w:lang w:val="el-GR"/>
        </w:rPr>
        <w:t>κύκλους</w:t>
      </w:r>
      <w:r w:rsidR="00EF2E3E">
        <w:rPr>
          <w:rFonts w:ascii="Times New Roman" w:hAnsi="Times New Roman" w:cs="Times New Roman"/>
          <w:lang w:val="el-GR"/>
        </w:rPr>
        <w:t xml:space="preserve"> </w:t>
      </w:r>
      <w:r w:rsidR="008A4D8B">
        <w:rPr>
          <w:rFonts w:ascii="Times New Roman" w:hAnsi="Times New Roman" w:cs="Times New Roman"/>
          <w:lang w:val="el-GR"/>
        </w:rPr>
        <w:t>μνήμης</w:t>
      </w:r>
      <w:r w:rsidR="00EF2E3E">
        <w:rPr>
          <w:rFonts w:ascii="Times New Roman" w:hAnsi="Times New Roman" w:cs="Times New Roman"/>
          <w:lang w:val="el-GR"/>
        </w:rPr>
        <w:t xml:space="preserve">. Πιο </w:t>
      </w:r>
      <w:r w:rsidR="008A4D8B">
        <w:rPr>
          <w:rFonts w:ascii="Times New Roman" w:hAnsi="Times New Roman" w:cs="Times New Roman"/>
          <w:lang w:val="el-GR"/>
        </w:rPr>
        <w:t>συγκεκριμένα</w:t>
      </w:r>
      <w:r w:rsidR="00EF2E3E">
        <w:rPr>
          <w:rFonts w:ascii="Times New Roman" w:hAnsi="Times New Roman" w:cs="Times New Roman"/>
          <w:lang w:val="el-GR"/>
        </w:rPr>
        <w:t xml:space="preserve"> </w:t>
      </w:r>
      <w:r w:rsidR="008A4D8B">
        <w:rPr>
          <w:rFonts w:ascii="Times New Roman" w:hAnsi="Times New Roman" w:cs="Times New Roman"/>
          <w:lang w:val="el-GR"/>
        </w:rPr>
        <w:t>δεδομένου</w:t>
      </w:r>
      <w:r w:rsidR="00EF2E3E">
        <w:rPr>
          <w:rFonts w:ascii="Times New Roman" w:hAnsi="Times New Roman" w:cs="Times New Roman"/>
          <w:lang w:val="el-GR"/>
        </w:rPr>
        <w:t xml:space="preserve"> ότι </w:t>
      </w:r>
      <w:r w:rsidR="008A4D8B">
        <w:rPr>
          <w:rFonts w:ascii="Times New Roman" w:hAnsi="Times New Roman" w:cs="Times New Roman"/>
          <w:lang w:val="el-GR"/>
        </w:rPr>
        <w:t>έχουμε</w:t>
      </w:r>
      <w:r w:rsidR="00EF2E3E">
        <w:rPr>
          <w:rFonts w:ascii="Times New Roman" w:hAnsi="Times New Roman" w:cs="Times New Roman"/>
          <w:lang w:val="el-GR"/>
        </w:rPr>
        <w:t xml:space="preserve"> </w:t>
      </w:r>
      <w:r w:rsidR="00EF2E3E">
        <w:rPr>
          <w:rFonts w:ascii="Times New Roman" w:hAnsi="Times New Roman" w:cs="Times New Roman"/>
        </w:rPr>
        <w:t>load</w:t>
      </w:r>
      <w:r w:rsidR="00EF2E3E" w:rsidRPr="00EF2E3E">
        <w:rPr>
          <w:rFonts w:ascii="Times New Roman" w:hAnsi="Times New Roman" w:cs="Times New Roman"/>
          <w:lang w:val="el-GR"/>
        </w:rPr>
        <w:t>/</w:t>
      </w:r>
      <w:r w:rsidR="00EF2E3E">
        <w:rPr>
          <w:rFonts w:ascii="Times New Roman" w:hAnsi="Times New Roman" w:cs="Times New Roman"/>
        </w:rPr>
        <w:t>store</w:t>
      </w:r>
      <w:r w:rsidR="00EF2E3E" w:rsidRPr="00EF2E3E">
        <w:rPr>
          <w:rFonts w:ascii="Times New Roman" w:hAnsi="Times New Roman" w:cs="Times New Roman"/>
          <w:lang w:val="el-GR"/>
        </w:rPr>
        <w:t xml:space="preserve"> </w:t>
      </w:r>
      <w:r w:rsidR="008A4D8B">
        <w:rPr>
          <w:rFonts w:ascii="Times New Roman" w:hAnsi="Times New Roman" w:cs="Times New Roman"/>
          <w:lang w:val="el-GR"/>
        </w:rPr>
        <w:t>αρχιτεκτονική</w:t>
      </w:r>
      <w:r w:rsidR="00EF2E3E">
        <w:rPr>
          <w:rFonts w:ascii="Times New Roman" w:hAnsi="Times New Roman" w:cs="Times New Roman"/>
          <w:lang w:val="el-GR"/>
        </w:rPr>
        <w:t xml:space="preserve"> αν το </w:t>
      </w:r>
      <w:r w:rsidR="008A4D8B">
        <w:rPr>
          <w:rFonts w:ascii="Times New Roman" w:hAnsi="Times New Roman" w:cs="Times New Roman"/>
          <w:lang w:val="el-GR"/>
        </w:rPr>
        <w:t>αφήναμε</w:t>
      </w:r>
      <w:r w:rsidR="00EF2E3E">
        <w:rPr>
          <w:rFonts w:ascii="Times New Roman" w:hAnsi="Times New Roman" w:cs="Times New Roman"/>
          <w:lang w:val="el-GR"/>
        </w:rPr>
        <w:t xml:space="preserve"> </w:t>
      </w:r>
      <w:r w:rsidR="008A4D8B">
        <w:rPr>
          <w:rFonts w:ascii="Times New Roman" w:hAnsi="Times New Roman" w:cs="Times New Roman"/>
          <w:lang w:val="el-GR"/>
        </w:rPr>
        <w:t>χωρίς</w:t>
      </w:r>
      <w:r w:rsidR="00EF2E3E">
        <w:rPr>
          <w:rFonts w:ascii="Times New Roman" w:hAnsi="Times New Roman" w:cs="Times New Roman"/>
          <w:lang w:val="el-GR"/>
        </w:rPr>
        <w:t xml:space="preserve"> τη </w:t>
      </w:r>
      <w:r w:rsidR="00EF2E3E">
        <w:rPr>
          <w:rFonts w:ascii="Times New Roman" w:hAnsi="Times New Roman" w:cs="Times New Roman"/>
        </w:rPr>
        <w:t>temp</w:t>
      </w:r>
      <w:r w:rsidR="00EF2E3E" w:rsidRPr="00EF2E3E">
        <w:rPr>
          <w:rFonts w:ascii="Times New Roman" w:hAnsi="Times New Roman" w:cs="Times New Roman"/>
          <w:lang w:val="el-GR"/>
        </w:rPr>
        <w:t xml:space="preserve"> </w:t>
      </w:r>
      <w:r w:rsidR="008A4D8B">
        <w:rPr>
          <w:rFonts w:ascii="Times New Roman" w:hAnsi="Times New Roman" w:cs="Times New Roman"/>
          <w:lang w:val="el-GR"/>
        </w:rPr>
        <w:t>μεταβλητή</w:t>
      </w:r>
      <w:r w:rsidR="00EF2E3E">
        <w:rPr>
          <w:rFonts w:ascii="Times New Roman" w:hAnsi="Times New Roman" w:cs="Times New Roman"/>
          <w:lang w:val="el-GR"/>
        </w:rPr>
        <w:t xml:space="preserve"> θα </w:t>
      </w:r>
      <w:r w:rsidR="008A4D8B">
        <w:rPr>
          <w:rFonts w:ascii="Times New Roman" w:hAnsi="Times New Roman" w:cs="Times New Roman"/>
          <w:lang w:val="el-GR"/>
        </w:rPr>
        <w:t>έπρεπε</w:t>
      </w:r>
      <w:r w:rsidR="00EF2E3E">
        <w:rPr>
          <w:rFonts w:ascii="Times New Roman" w:hAnsi="Times New Roman" w:cs="Times New Roman"/>
          <w:lang w:val="el-GR"/>
        </w:rPr>
        <w:t xml:space="preserve"> </w:t>
      </w:r>
      <w:r w:rsidR="008A4D8B">
        <w:rPr>
          <w:rFonts w:ascii="Times New Roman" w:hAnsi="Times New Roman" w:cs="Times New Roman"/>
          <w:lang w:val="el-GR"/>
        </w:rPr>
        <w:t>πρώτα</w:t>
      </w:r>
      <w:r w:rsidR="00EF2E3E">
        <w:rPr>
          <w:rFonts w:ascii="Times New Roman" w:hAnsi="Times New Roman" w:cs="Times New Roman"/>
          <w:lang w:val="el-GR"/>
        </w:rPr>
        <w:t xml:space="preserve"> να </w:t>
      </w:r>
      <w:r w:rsidR="008A4D8B">
        <w:rPr>
          <w:rFonts w:ascii="Times New Roman" w:hAnsi="Times New Roman" w:cs="Times New Roman"/>
          <w:lang w:val="el-GR"/>
        </w:rPr>
        <w:t>αποθηκεύσει</w:t>
      </w:r>
      <w:r w:rsidR="00EF2E3E">
        <w:rPr>
          <w:rFonts w:ascii="Times New Roman" w:hAnsi="Times New Roman" w:cs="Times New Roman"/>
          <w:lang w:val="el-GR"/>
        </w:rPr>
        <w:t xml:space="preserve"> την </w:t>
      </w:r>
      <w:r w:rsidR="008A4D8B">
        <w:rPr>
          <w:rFonts w:ascii="Times New Roman" w:hAnsi="Times New Roman" w:cs="Times New Roman"/>
          <w:lang w:val="el-GR"/>
        </w:rPr>
        <w:t>τιμή</w:t>
      </w:r>
      <w:r w:rsidR="00EF2E3E">
        <w:rPr>
          <w:rFonts w:ascii="Times New Roman" w:hAnsi="Times New Roman" w:cs="Times New Roman"/>
          <w:lang w:val="el-GR"/>
        </w:rPr>
        <w:t xml:space="preserve"> </w:t>
      </w:r>
      <w:r w:rsidR="008A4D8B">
        <w:rPr>
          <w:rFonts w:ascii="Times New Roman" w:hAnsi="Times New Roman" w:cs="Times New Roman"/>
          <w:lang w:val="el-GR"/>
        </w:rPr>
        <w:t>πίσω</w:t>
      </w:r>
      <w:r w:rsidR="00EF2E3E">
        <w:rPr>
          <w:rFonts w:ascii="Times New Roman" w:hAnsi="Times New Roman" w:cs="Times New Roman"/>
          <w:lang w:val="el-GR"/>
        </w:rPr>
        <w:t xml:space="preserve"> στη </w:t>
      </w:r>
      <w:r w:rsidR="008A4D8B">
        <w:rPr>
          <w:rFonts w:ascii="Times New Roman" w:hAnsi="Times New Roman" w:cs="Times New Roman"/>
          <w:lang w:val="el-GR"/>
        </w:rPr>
        <w:t>μνήμη</w:t>
      </w:r>
      <w:r w:rsidR="00EF2E3E">
        <w:rPr>
          <w:rFonts w:ascii="Times New Roman" w:hAnsi="Times New Roman" w:cs="Times New Roman"/>
          <w:lang w:val="el-GR"/>
        </w:rPr>
        <w:t xml:space="preserve"> και </w:t>
      </w:r>
      <w:r w:rsidR="008A4D8B">
        <w:rPr>
          <w:rFonts w:ascii="Times New Roman" w:hAnsi="Times New Roman" w:cs="Times New Roman"/>
          <w:lang w:val="el-GR"/>
        </w:rPr>
        <w:t>μετά</w:t>
      </w:r>
      <w:r w:rsidR="00EF2E3E">
        <w:rPr>
          <w:rFonts w:ascii="Times New Roman" w:hAnsi="Times New Roman" w:cs="Times New Roman"/>
          <w:lang w:val="el-GR"/>
        </w:rPr>
        <w:t xml:space="preserve"> να την </w:t>
      </w:r>
      <w:r w:rsidR="008A4D8B">
        <w:rPr>
          <w:rFonts w:ascii="Times New Roman" w:hAnsi="Times New Roman" w:cs="Times New Roman"/>
          <w:lang w:val="el-GR"/>
        </w:rPr>
        <w:t>ξανατραβήξει</w:t>
      </w:r>
      <w:r w:rsidR="00EF2E3E">
        <w:rPr>
          <w:rFonts w:ascii="Times New Roman" w:hAnsi="Times New Roman" w:cs="Times New Roman"/>
          <w:lang w:val="el-GR"/>
        </w:rPr>
        <w:t xml:space="preserve">. Ενώ με την </w:t>
      </w:r>
      <w:r w:rsidR="008A4D8B">
        <w:rPr>
          <w:rFonts w:ascii="Times New Roman" w:hAnsi="Times New Roman" w:cs="Times New Roman"/>
          <w:lang w:val="el-GR"/>
        </w:rPr>
        <w:t>προσωρινή</w:t>
      </w:r>
      <w:r w:rsidR="00EF2E3E">
        <w:rPr>
          <w:rFonts w:ascii="Times New Roman" w:hAnsi="Times New Roman" w:cs="Times New Roman"/>
          <w:lang w:val="el-GR"/>
        </w:rPr>
        <w:t xml:space="preserve"> </w:t>
      </w:r>
      <w:r w:rsidR="008A4D8B">
        <w:rPr>
          <w:rFonts w:ascii="Times New Roman" w:hAnsi="Times New Roman" w:cs="Times New Roman"/>
          <w:lang w:val="el-GR"/>
        </w:rPr>
        <w:t>μεταβλητή</w:t>
      </w:r>
      <w:r w:rsidR="00EF2E3E">
        <w:rPr>
          <w:rFonts w:ascii="Times New Roman" w:hAnsi="Times New Roman" w:cs="Times New Roman"/>
          <w:lang w:val="el-GR"/>
        </w:rPr>
        <w:t xml:space="preserve"> </w:t>
      </w:r>
      <w:r w:rsidR="008A4D8B">
        <w:rPr>
          <w:rFonts w:ascii="Times New Roman" w:hAnsi="Times New Roman" w:cs="Times New Roman"/>
          <w:lang w:val="el-GR"/>
        </w:rPr>
        <w:t>γλυτώνω</w:t>
      </w:r>
      <w:r w:rsidR="00EF2E3E">
        <w:rPr>
          <w:rFonts w:ascii="Times New Roman" w:hAnsi="Times New Roman" w:cs="Times New Roman"/>
          <w:lang w:val="el-GR"/>
        </w:rPr>
        <w:t xml:space="preserve"> </w:t>
      </w:r>
      <w:r w:rsidR="008A4D8B">
        <w:rPr>
          <w:rFonts w:ascii="Times New Roman" w:hAnsi="Times New Roman" w:cs="Times New Roman"/>
          <w:lang w:val="el-GR"/>
        </w:rPr>
        <w:t>όλους</w:t>
      </w:r>
      <w:r w:rsidR="00EF2E3E">
        <w:rPr>
          <w:rFonts w:ascii="Times New Roman" w:hAnsi="Times New Roman" w:cs="Times New Roman"/>
          <w:lang w:val="el-GR"/>
        </w:rPr>
        <w:t xml:space="preserve"> </w:t>
      </w:r>
      <w:r w:rsidR="008A4D8B">
        <w:rPr>
          <w:rFonts w:ascii="Times New Roman" w:hAnsi="Times New Roman" w:cs="Times New Roman"/>
          <w:lang w:val="el-GR"/>
        </w:rPr>
        <w:t>αυτούς</w:t>
      </w:r>
      <w:r w:rsidR="00EF2E3E">
        <w:rPr>
          <w:rFonts w:ascii="Times New Roman" w:hAnsi="Times New Roman" w:cs="Times New Roman"/>
          <w:lang w:val="el-GR"/>
        </w:rPr>
        <w:t xml:space="preserve"> τους </w:t>
      </w:r>
      <w:r w:rsidR="008A4D8B">
        <w:rPr>
          <w:rFonts w:ascii="Times New Roman" w:hAnsi="Times New Roman" w:cs="Times New Roman"/>
          <w:lang w:val="el-GR"/>
        </w:rPr>
        <w:t>κύκλους</w:t>
      </w:r>
      <w:r w:rsidR="00EF2E3E">
        <w:rPr>
          <w:rFonts w:ascii="Times New Roman" w:hAnsi="Times New Roman" w:cs="Times New Roman"/>
          <w:lang w:val="el-GR"/>
        </w:rPr>
        <w:t xml:space="preserve"> </w:t>
      </w:r>
      <w:r w:rsidR="008A4D8B">
        <w:rPr>
          <w:rFonts w:ascii="Times New Roman" w:hAnsi="Times New Roman" w:cs="Times New Roman"/>
          <w:lang w:val="el-GR"/>
        </w:rPr>
        <w:t>μνήμης</w:t>
      </w:r>
      <w:r w:rsidR="00EF2E3E">
        <w:rPr>
          <w:rFonts w:ascii="Times New Roman" w:hAnsi="Times New Roman" w:cs="Times New Roman"/>
          <w:lang w:val="el-GR"/>
        </w:rPr>
        <w:t>.</w:t>
      </w:r>
    </w:p>
    <w:p w14:paraId="387891AD" w14:textId="77777777" w:rsidR="008A4D8B" w:rsidRDefault="008A4D8B" w:rsidP="008A4D8B">
      <w:pPr>
        <w:pStyle w:val="a4"/>
        <w:jc w:val="both"/>
        <w:rPr>
          <w:rFonts w:ascii="Times New Roman" w:hAnsi="Times New Roman" w:cs="Times New Roman"/>
          <w:lang w:val="el-GR"/>
        </w:rPr>
      </w:pPr>
    </w:p>
    <w:p w14:paraId="04796E25" w14:textId="77777777" w:rsidR="00EF2E3E" w:rsidRPr="00865F9A" w:rsidRDefault="00EF2E3E" w:rsidP="0069202A">
      <w:pPr>
        <w:pStyle w:val="a4"/>
        <w:numPr>
          <w:ilvl w:val="0"/>
          <w:numId w:val="2"/>
        </w:numPr>
        <w:jc w:val="both"/>
        <w:rPr>
          <w:rFonts w:ascii="Times New Roman" w:hAnsi="Times New Roman" w:cs="Times New Roman"/>
          <w:lang w:val="el-GR"/>
        </w:rPr>
      </w:pPr>
      <w:r>
        <w:rPr>
          <w:rFonts w:ascii="Times New Roman" w:hAnsi="Times New Roman" w:cs="Times New Roman"/>
          <w:lang w:val="el-GR"/>
        </w:rPr>
        <w:t xml:space="preserve">Στο </w:t>
      </w:r>
      <w:r w:rsidR="008A4D8B">
        <w:rPr>
          <w:rFonts w:ascii="Times New Roman" w:hAnsi="Times New Roman" w:cs="Times New Roman"/>
          <w:lang w:val="el-GR"/>
        </w:rPr>
        <w:t>συγκεκριμένο</w:t>
      </w:r>
      <w:r>
        <w:rPr>
          <w:rFonts w:ascii="Times New Roman" w:hAnsi="Times New Roman" w:cs="Times New Roman"/>
          <w:lang w:val="el-GR"/>
        </w:rPr>
        <w:t xml:space="preserve"> </w:t>
      </w:r>
      <w:r w:rsidR="008A4D8B">
        <w:rPr>
          <w:rFonts w:ascii="Times New Roman" w:hAnsi="Times New Roman" w:cs="Times New Roman"/>
          <w:lang w:val="el-GR"/>
        </w:rPr>
        <w:t>παράδειγμα</w:t>
      </w:r>
      <w:r>
        <w:rPr>
          <w:rFonts w:ascii="Times New Roman" w:hAnsi="Times New Roman" w:cs="Times New Roman"/>
          <w:lang w:val="el-GR"/>
        </w:rPr>
        <w:t xml:space="preserve">  </w:t>
      </w:r>
      <w:r w:rsidR="008A4D8B">
        <w:rPr>
          <w:rFonts w:ascii="Times New Roman" w:hAnsi="Times New Roman" w:cs="Times New Roman"/>
          <w:lang w:val="el-GR"/>
        </w:rPr>
        <w:t>επειδή</w:t>
      </w:r>
      <w:r>
        <w:rPr>
          <w:rFonts w:ascii="Times New Roman" w:hAnsi="Times New Roman" w:cs="Times New Roman"/>
          <w:lang w:val="el-GR"/>
        </w:rPr>
        <w:t xml:space="preserve"> </w:t>
      </w:r>
      <w:r w:rsidR="008A4D8B">
        <w:rPr>
          <w:rFonts w:ascii="Times New Roman" w:hAnsi="Times New Roman" w:cs="Times New Roman"/>
          <w:lang w:val="el-GR"/>
        </w:rPr>
        <w:t>έχουμε</w:t>
      </w:r>
      <w:r>
        <w:rPr>
          <w:rFonts w:ascii="Times New Roman" w:hAnsi="Times New Roman" w:cs="Times New Roman"/>
          <w:lang w:val="el-GR"/>
        </w:rPr>
        <w:t xml:space="preserve"> </w:t>
      </w:r>
      <w:r w:rsidR="008A4D8B">
        <w:rPr>
          <w:rFonts w:ascii="Times New Roman" w:hAnsi="Times New Roman" w:cs="Times New Roman"/>
          <w:lang w:val="el-GR"/>
        </w:rPr>
        <w:t>ιδανική</w:t>
      </w:r>
      <w:r>
        <w:rPr>
          <w:rFonts w:ascii="Times New Roman" w:hAnsi="Times New Roman" w:cs="Times New Roman"/>
          <w:lang w:val="el-GR"/>
        </w:rPr>
        <w:t xml:space="preserve"> </w:t>
      </w:r>
      <w:r w:rsidR="008A4D8B">
        <w:rPr>
          <w:rFonts w:ascii="Times New Roman" w:hAnsi="Times New Roman" w:cs="Times New Roman"/>
          <w:lang w:val="el-GR"/>
        </w:rPr>
        <w:t>μνήμη</w:t>
      </w:r>
      <w:r>
        <w:rPr>
          <w:rFonts w:ascii="Times New Roman" w:hAnsi="Times New Roman" w:cs="Times New Roman"/>
          <w:lang w:val="el-GR"/>
        </w:rPr>
        <w:t xml:space="preserve"> αυτή η </w:t>
      </w:r>
      <w:r w:rsidR="008A4D8B">
        <w:rPr>
          <w:rFonts w:ascii="Times New Roman" w:hAnsi="Times New Roman" w:cs="Times New Roman"/>
          <w:lang w:val="el-GR"/>
        </w:rPr>
        <w:t>βελτίωση</w:t>
      </w:r>
      <w:r>
        <w:rPr>
          <w:rFonts w:ascii="Times New Roman" w:hAnsi="Times New Roman" w:cs="Times New Roman"/>
          <w:lang w:val="el-GR"/>
        </w:rPr>
        <w:t xml:space="preserve"> δεν </w:t>
      </w:r>
      <w:r w:rsidR="008A4D8B">
        <w:rPr>
          <w:rFonts w:ascii="Times New Roman" w:hAnsi="Times New Roman" w:cs="Times New Roman"/>
          <w:lang w:val="el-GR"/>
        </w:rPr>
        <w:t>φαίνεται</w:t>
      </w:r>
      <w:r>
        <w:rPr>
          <w:rFonts w:ascii="Times New Roman" w:hAnsi="Times New Roman" w:cs="Times New Roman"/>
          <w:lang w:val="el-GR"/>
        </w:rPr>
        <w:t xml:space="preserve"> </w:t>
      </w:r>
      <w:r w:rsidR="008A4D8B">
        <w:rPr>
          <w:rFonts w:ascii="Times New Roman" w:hAnsi="Times New Roman" w:cs="Times New Roman"/>
          <w:lang w:val="el-GR"/>
        </w:rPr>
        <w:t>αλλά</w:t>
      </w:r>
      <w:r>
        <w:rPr>
          <w:rFonts w:ascii="Times New Roman" w:hAnsi="Times New Roman" w:cs="Times New Roman"/>
          <w:lang w:val="el-GR"/>
        </w:rPr>
        <w:t xml:space="preserve"> σε έναν </w:t>
      </w:r>
      <w:r w:rsidR="008A4D8B">
        <w:rPr>
          <w:rFonts w:ascii="Times New Roman" w:hAnsi="Times New Roman" w:cs="Times New Roman"/>
          <w:lang w:val="el-GR"/>
        </w:rPr>
        <w:t>πραγματικό</w:t>
      </w:r>
      <w:r>
        <w:rPr>
          <w:rFonts w:ascii="Times New Roman" w:hAnsi="Times New Roman" w:cs="Times New Roman"/>
          <w:lang w:val="el-GR"/>
        </w:rPr>
        <w:t xml:space="preserve"> </w:t>
      </w:r>
      <w:r w:rsidR="008A4D8B">
        <w:rPr>
          <w:rFonts w:ascii="Times New Roman" w:hAnsi="Times New Roman" w:cs="Times New Roman"/>
          <w:lang w:val="el-GR"/>
        </w:rPr>
        <w:t>επεξεργαστή</w:t>
      </w:r>
      <w:r>
        <w:rPr>
          <w:rFonts w:ascii="Times New Roman" w:hAnsi="Times New Roman" w:cs="Times New Roman"/>
          <w:lang w:val="el-GR"/>
        </w:rPr>
        <w:t xml:space="preserve"> οι </w:t>
      </w:r>
      <w:r w:rsidR="008A4D8B">
        <w:rPr>
          <w:rFonts w:ascii="Times New Roman" w:hAnsi="Times New Roman" w:cs="Times New Roman"/>
          <w:lang w:val="el-GR"/>
        </w:rPr>
        <w:t>κύκλοι</w:t>
      </w:r>
      <w:r>
        <w:rPr>
          <w:rFonts w:ascii="Times New Roman" w:hAnsi="Times New Roman" w:cs="Times New Roman"/>
          <w:lang w:val="el-GR"/>
        </w:rPr>
        <w:t xml:space="preserve"> </w:t>
      </w:r>
      <w:r w:rsidR="008A4D8B">
        <w:rPr>
          <w:rFonts w:ascii="Times New Roman" w:hAnsi="Times New Roman" w:cs="Times New Roman"/>
          <w:lang w:val="el-GR"/>
        </w:rPr>
        <w:t>μνήμης</w:t>
      </w:r>
      <w:r>
        <w:rPr>
          <w:rFonts w:ascii="Times New Roman" w:hAnsi="Times New Roman" w:cs="Times New Roman"/>
          <w:lang w:val="el-GR"/>
        </w:rPr>
        <w:t xml:space="preserve"> </w:t>
      </w:r>
      <w:r w:rsidR="008A4D8B">
        <w:rPr>
          <w:rFonts w:ascii="Times New Roman" w:hAnsi="Times New Roman" w:cs="Times New Roman"/>
          <w:lang w:val="el-GR"/>
        </w:rPr>
        <w:t>αποτελούν</w:t>
      </w:r>
      <w:r>
        <w:rPr>
          <w:rFonts w:ascii="Times New Roman" w:hAnsi="Times New Roman" w:cs="Times New Roman"/>
          <w:lang w:val="el-GR"/>
        </w:rPr>
        <w:t xml:space="preserve"> το </w:t>
      </w:r>
      <w:r w:rsidR="008A4D8B">
        <w:rPr>
          <w:rFonts w:ascii="Times New Roman" w:hAnsi="Times New Roman" w:cs="Times New Roman"/>
          <w:lang w:val="el-GR"/>
        </w:rPr>
        <w:t>μεγαλύτερο</w:t>
      </w:r>
      <w:r>
        <w:rPr>
          <w:rFonts w:ascii="Times New Roman" w:hAnsi="Times New Roman" w:cs="Times New Roman"/>
          <w:lang w:val="el-GR"/>
        </w:rPr>
        <w:t xml:space="preserve"> </w:t>
      </w:r>
      <w:r>
        <w:rPr>
          <w:rFonts w:ascii="Times New Roman" w:hAnsi="Times New Roman" w:cs="Times New Roman"/>
        </w:rPr>
        <w:t>overhead</w:t>
      </w:r>
      <w:r w:rsidRPr="00EF2E3E">
        <w:rPr>
          <w:rFonts w:ascii="Times New Roman" w:hAnsi="Times New Roman" w:cs="Times New Roman"/>
          <w:lang w:val="el-GR"/>
        </w:rPr>
        <w:t xml:space="preserve"> </w:t>
      </w:r>
      <w:r w:rsidR="008A4D8B">
        <w:rPr>
          <w:rFonts w:ascii="Times New Roman" w:hAnsi="Times New Roman" w:cs="Times New Roman"/>
          <w:lang w:val="el-GR"/>
        </w:rPr>
        <w:t>άρα</w:t>
      </w:r>
      <w:r>
        <w:rPr>
          <w:rFonts w:ascii="Times New Roman" w:hAnsi="Times New Roman" w:cs="Times New Roman"/>
          <w:lang w:val="el-GR"/>
        </w:rPr>
        <w:t xml:space="preserve"> θα </w:t>
      </w:r>
      <w:r w:rsidR="008A4D8B">
        <w:rPr>
          <w:rFonts w:ascii="Times New Roman" w:hAnsi="Times New Roman" w:cs="Times New Roman"/>
          <w:lang w:val="el-GR"/>
        </w:rPr>
        <w:t>είχαμε</w:t>
      </w:r>
      <w:r>
        <w:rPr>
          <w:rFonts w:ascii="Times New Roman" w:hAnsi="Times New Roman" w:cs="Times New Roman"/>
          <w:lang w:val="el-GR"/>
        </w:rPr>
        <w:t xml:space="preserve"> </w:t>
      </w:r>
      <w:r w:rsidR="008A4D8B">
        <w:rPr>
          <w:rFonts w:ascii="Times New Roman" w:hAnsi="Times New Roman" w:cs="Times New Roman"/>
          <w:lang w:val="el-GR"/>
        </w:rPr>
        <w:t>σημαντική</w:t>
      </w:r>
      <w:r>
        <w:rPr>
          <w:rFonts w:ascii="Times New Roman" w:hAnsi="Times New Roman" w:cs="Times New Roman"/>
          <w:lang w:val="el-GR"/>
        </w:rPr>
        <w:t xml:space="preserve"> </w:t>
      </w:r>
      <w:r w:rsidR="008A4D8B">
        <w:rPr>
          <w:rFonts w:ascii="Times New Roman" w:hAnsi="Times New Roman" w:cs="Times New Roman"/>
          <w:lang w:val="el-GR"/>
        </w:rPr>
        <w:t>βελτίωση</w:t>
      </w:r>
      <w:r>
        <w:rPr>
          <w:rFonts w:ascii="Times New Roman" w:hAnsi="Times New Roman" w:cs="Times New Roman"/>
          <w:lang w:val="el-GR"/>
        </w:rPr>
        <w:t>.</w:t>
      </w:r>
    </w:p>
    <w:p w14:paraId="4183422E" w14:textId="77777777" w:rsidR="000B3F2F" w:rsidRPr="00EF2E3E" w:rsidRDefault="000B3F2F" w:rsidP="00FA1FAC">
      <w:pPr>
        <w:jc w:val="both"/>
        <w:rPr>
          <w:rFonts w:ascii="Times New Roman" w:hAnsi="Times New Roman" w:cs="Times New Roman"/>
          <w:lang w:val="el-GR"/>
        </w:rPr>
      </w:pPr>
    </w:p>
    <w:p w14:paraId="638EB627" w14:textId="77777777" w:rsidR="006A51BF" w:rsidRDefault="006A51BF" w:rsidP="00FA1FAC">
      <w:pPr>
        <w:jc w:val="both"/>
        <w:rPr>
          <w:rFonts w:ascii="Times New Roman" w:hAnsi="Times New Roman" w:cs="Times New Roman"/>
        </w:rPr>
      </w:pPr>
      <w:r>
        <w:rPr>
          <w:noProof/>
        </w:rPr>
        <w:lastRenderedPageBreak/>
        <w:drawing>
          <wp:inline distT="0" distB="0" distL="0" distR="0" wp14:anchorId="3907BCB8" wp14:editId="78DFA785">
            <wp:extent cx="5943600" cy="3270250"/>
            <wp:effectExtent l="19050" t="0" r="19050" b="6350"/>
            <wp:docPr id="18" name="Γράφημα 1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8"/>
              </a:graphicData>
            </a:graphic>
          </wp:inline>
        </w:drawing>
      </w:r>
    </w:p>
    <w:p w14:paraId="74EECF08" w14:textId="77777777" w:rsidR="0069202A" w:rsidRPr="000B3F2F" w:rsidRDefault="006A51BF" w:rsidP="00FA1FAC">
      <w:pPr>
        <w:jc w:val="both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372AA0DD" wp14:editId="796A0863">
            <wp:extent cx="5943600" cy="3723005"/>
            <wp:effectExtent l="19050" t="0" r="19050" b="0"/>
            <wp:docPr id="19" name="Γράφημα 1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9"/>
              </a:graphicData>
            </a:graphic>
          </wp:inline>
        </w:drawing>
      </w:r>
    </w:p>
    <w:p w14:paraId="08895015" w14:textId="77777777" w:rsidR="0069202A" w:rsidRPr="000B3F2F" w:rsidRDefault="0069202A" w:rsidP="00FA1FAC">
      <w:pPr>
        <w:jc w:val="both"/>
        <w:rPr>
          <w:rFonts w:ascii="Times New Roman" w:hAnsi="Times New Roman" w:cs="Times New Roman"/>
        </w:rPr>
      </w:pPr>
    </w:p>
    <w:p w14:paraId="16D1F7F1" w14:textId="77777777" w:rsidR="0069202A" w:rsidRPr="000B3F2F" w:rsidRDefault="0069202A" w:rsidP="00FA1FAC">
      <w:pPr>
        <w:jc w:val="both"/>
        <w:rPr>
          <w:rFonts w:ascii="Times New Roman" w:hAnsi="Times New Roman" w:cs="Times New Roman"/>
        </w:rPr>
      </w:pPr>
    </w:p>
    <w:p w14:paraId="1021A8E1" w14:textId="77777777" w:rsidR="0069202A" w:rsidRPr="000B3F2F" w:rsidRDefault="0069202A" w:rsidP="00FA1FAC">
      <w:pPr>
        <w:jc w:val="both"/>
        <w:rPr>
          <w:rFonts w:ascii="Times New Roman" w:hAnsi="Times New Roman" w:cs="Times New Roman"/>
        </w:rPr>
      </w:pPr>
    </w:p>
    <w:p w14:paraId="7658686C" w14:textId="77777777" w:rsidR="008A4D8B" w:rsidRPr="008A4D8B" w:rsidRDefault="008A4D8B" w:rsidP="008A4D8B">
      <w:pPr>
        <w:pStyle w:val="a7"/>
        <w:rPr>
          <w:lang w:val="el-GR"/>
        </w:rPr>
      </w:pPr>
      <w:r>
        <w:rPr>
          <w:lang w:val="el-GR"/>
        </w:rPr>
        <w:lastRenderedPageBreak/>
        <w:t>Σύγκριση με την αρχική έκδοση</w:t>
      </w:r>
    </w:p>
    <w:p w14:paraId="38AAE947" w14:textId="77777777" w:rsidR="00AD3A28" w:rsidRPr="00DC3137" w:rsidRDefault="00AD3A28" w:rsidP="00AD3A28">
      <w:pPr>
        <w:spacing w:after="0"/>
        <w:rPr>
          <w:rFonts w:ascii="Times New Roman" w:hAnsi="Times New Roman" w:cs="Times New Roman"/>
          <w:sz w:val="28"/>
          <w:szCs w:val="28"/>
          <w:lang w:val="el-GR"/>
        </w:rPr>
      </w:pPr>
    </w:p>
    <w:tbl>
      <w:tblPr>
        <w:tblStyle w:val="3-1"/>
        <w:tblW w:w="0" w:type="auto"/>
        <w:jc w:val="center"/>
        <w:tblLook w:val="04A0" w:firstRow="1" w:lastRow="0" w:firstColumn="1" w:lastColumn="0" w:noHBand="0" w:noVBand="1"/>
      </w:tblPr>
      <w:tblGrid>
        <w:gridCol w:w="1826"/>
        <w:gridCol w:w="1826"/>
        <w:gridCol w:w="2009"/>
        <w:gridCol w:w="1626"/>
      </w:tblGrid>
      <w:tr w:rsidR="00AD3A28" w:rsidRPr="00DC3137" w14:paraId="193E70FC" w14:textId="77777777" w:rsidTr="00DC313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6" w:type="dxa"/>
          </w:tcPr>
          <w:p w14:paraId="0FC40DF4" w14:textId="77777777" w:rsidR="00AD3A28" w:rsidRPr="00383AEF" w:rsidRDefault="00AD3A28" w:rsidP="006137A1">
            <w:pPr>
              <w:jc w:val="center"/>
              <w:rPr>
                <w:rFonts w:ascii="Times New Roman" w:hAnsi="Times New Roman" w:cs="Times New Roman"/>
                <w:lang w:val="el-GR"/>
              </w:rPr>
            </w:pPr>
          </w:p>
        </w:tc>
        <w:tc>
          <w:tcPr>
            <w:tcW w:w="1826" w:type="dxa"/>
          </w:tcPr>
          <w:p w14:paraId="6F581637" w14:textId="77777777" w:rsidR="00AD3A28" w:rsidRPr="00DC3137" w:rsidRDefault="00AD3A28" w:rsidP="006137A1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</w:rPr>
            </w:pPr>
            <w:r w:rsidRPr="00DC3137">
              <w:rPr>
                <w:rFonts w:ascii="Times New Roman" w:hAnsi="Times New Roman" w:cs="Times New Roman"/>
                <w:b w:val="0"/>
              </w:rPr>
              <w:t>Προηγούμενο</w:t>
            </w:r>
          </w:p>
        </w:tc>
        <w:tc>
          <w:tcPr>
            <w:tcW w:w="2009" w:type="dxa"/>
          </w:tcPr>
          <w:p w14:paraId="21592E40" w14:textId="77777777" w:rsidR="00AD3A28" w:rsidRPr="00DC3137" w:rsidRDefault="00AD3A28" w:rsidP="006137A1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</w:rPr>
            </w:pPr>
            <w:r w:rsidRPr="00DC3137">
              <w:rPr>
                <w:rFonts w:ascii="Times New Roman" w:hAnsi="Times New Roman" w:cs="Times New Roman"/>
                <w:b w:val="0"/>
              </w:rPr>
              <w:t>Βελτιστοποιημένο</w:t>
            </w:r>
          </w:p>
        </w:tc>
        <w:tc>
          <w:tcPr>
            <w:tcW w:w="1626" w:type="dxa"/>
          </w:tcPr>
          <w:p w14:paraId="755000DF" w14:textId="77777777" w:rsidR="00AD3A28" w:rsidRPr="00DC3137" w:rsidRDefault="00AD3A28" w:rsidP="006137A1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</w:rPr>
            </w:pPr>
            <w:r w:rsidRPr="00DC3137">
              <w:rPr>
                <w:rFonts w:ascii="Times New Roman" w:hAnsi="Times New Roman" w:cs="Times New Roman"/>
                <w:b w:val="0"/>
              </w:rPr>
              <w:t>Απόδοση</w:t>
            </w:r>
          </w:p>
        </w:tc>
      </w:tr>
      <w:tr w:rsidR="00AD3A28" w:rsidRPr="00DC3137" w14:paraId="30089A97" w14:textId="77777777" w:rsidTr="00DC313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6" w:type="dxa"/>
          </w:tcPr>
          <w:p w14:paraId="0B8144B3" w14:textId="77777777" w:rsidR="00AD3A28" w:rsidRPr="00DC3137" w:rsidRDefault="00AD3A28" w:rsidP="006137A1">
            <w:pPr>
              <w:jc w:val="center"/>
              <w:rPr>
                <w:rFonts w:ascii="Times New Roman" w:hAnsi="Times New Roman" w:cs="Times New Roman"/>
                <w:b w:val="0"/>
              </w:rPr>
            </w:pPr>
            <w:r w:rsidRPr="00DC3137">
              <w:rPr>
                <w:rFonts w:ascii="Times New Roman" w:hAnsi="Times New Roman" w:cs="Times New Roman"/>
                <w:b w:val="0"/>
              </w:rPr>
              <w:t>Instructions</w:t>
            </w:r>
          </w:p>
        </w:tc>
        <w:tc>
          <w:tcPr>
            <w:tcW w:w="1826" w:type="dxa"/>
          </w:tcPr>
          <w:p w14:paraId="79352FA3" w14:textId="77777777" w:rsidR="00AD3A28" w:rsidRPr="00DC3137" w:rsidRDefault="00AD3A28" w:rsidP="006137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C3137">
              <w:rPr>
                <w:rFonts w:ascii="Times New Roman" w:hAnsi="Times New Roman" w:cs="Times New Roman"/>
              </w:rPr>
              <w:t>360626373</w:t>
            </w:r>
          </w:p>
        </w:tc>
        <w:tc>
          <w:tcPr>
            <w:tcW w:w="2009" w:type="dxa"/>
          </w:tcPr>
          <w:p w14:paraId="08716B4B" w14:textId="77777777" w:rsidR="00AD3A28" w:rsidRPr="00DC3137" w:rsidRDefault="00AD3A28" w:rsidP="006137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C3137">
              <w:rPr>
                <w:rFonts w:ascii="Times New Roman" w:hAnsi="Times New Roman" w:cs="Times New Roman"/>
              </w:rPr>
              <w:t>360356426</w:t>
            </w:r>
          </w:p>
        </w:tc>
        <w:tc>
          <w:tcPr>
            <w:tcW w:w="1626" w:type="dxa"/>
          </w:tcPr>
          <w:p w14:paraId="022DBF18" w14:textId="77777777" w:rsidR="00AD3A28" w:rsidRPr="00DC3137" w:rsidRDefault="00AD3A28" w:rsidP="006137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C3137">
              <w:rPr>
                <w:rFonts w:ascii="Times New Roman" w:hAnsi="Times New Roman" w:cs="Times New Roman"/>
              </w:rPr>
              <w:t>0.07</w:t>
            </w:r>
          </w:p>
        </w:tc>
      </w:tr>
      <w:tr w:rsidR="00AD3A28" w:rsidRPr="00DC3137" w14:paraId="2AB52D46" w14:textId="77777777" w:rsidTr="00DC3137">
        <w:trPr>
          <w:trHeight w:val="3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6" w:type="dxa"/>
          </w:tcPr>
          <w:p w14:paraId="551F6667" w14:textId="77777777" w:rsidR="00AD3A28" w:rsidRPr="00DC3137" w:rsidRDefault="00AD3A28" w:rsidP="006137A1">
            <w:pPr>
              <w:jc w:val="center"/>
              <w:rPr>
                <w:rFonts w:ascii="Times New Roman" w:hAnsi="Times New Roman" w:cs="Times New Roman"/>
                <w:b w:val="0"/>
              </w:rPr>
            </w:pPr>
            <w:r w:rsidRPr="00DC3137">
              <w:rPr>
                <w:rFonts w:ascii="Times New Roman" w:hAnsi="Times New Roman" w:cs="Times New Roman"/>
                <w:b w:val="0"/>
              </w:rPr>
              <w:t>Core_Cycles</w:t>
            </w:r>
          </w:p>
        </w:tc>
        <w:tc>
          <w:tcPr>
            <w:tcW w:w="1826" w:type="dxa"/>
          </w:tcPr>
          <w:p w14:paraId="30A85C34" w14:textId="77777777" w:rsidR="00AD3A28" w:rsidRPr="00DC3137" w:rsidRDefault="00AD3A28" w:rsidP="006137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C3137">
              <w:rPr>
                <w:rFonts w:ascii="Times New Roman" w:hAnsi="Times New Roman" w:cs="Times New Roman"/>
              </w:rPr>
              <w:t>511141516</w:t>
            </w:r>
          </w:p>
        </w:tc>
        <w:tc>
          <w:tcPr>
            <w:tcW w:w="2009" w:type="dxa"/>
          </w:tcPr>
          <w:p w14:paraId="45E6081D" w14:textId="77777777" w:rsidR="00AD3A28" w:rsidRPr="00DC3137" w:rsidRDefault="00AD3A28" w:rsidP="006137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C3137">
              <w:rPr>
                <w:rFonts w:ascii="Times New Roman" w:hAnsi="Times New Roman" w:cs="Times New Roman"/>
              </w:rPr>
              <w:t>510692251</w:t>
            </w:r>
          </w:p>
        </w:tc>
        <w:tc>
          <w:tcPr>
            <w:tcW w:w="1626" w:type="dxa"/>
          </w:tcPr>
          <w:p w14:paraId="24D2167B" w14:textId="77777777" w:rsidR="00AD3A28" w:rsidRPr="00DC3137" w:rsidRDefault="00AD3A28" w:rsidP="006137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C3137">
              <w:rPr>
                <w:rFonts w:ascii="Times New Roman" w:hAnsi="Times New Roman" w:cs="Times New Roman"/>
              </w:rPr>
              <w:t>0.09</w:t>
            </w:r>
          </w:p>
        </w:tc>
      </w:tr>
      <w:tr w:rsidR="00AD3A28" w:rsidRPr="00DC3137" w14:paraId="2D6E9397" w14:textId="77777777" w:rsidTr="00DC313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6" w:type="dxa"/>
          </w:tcPr>
          <w:p w14:paraId="03969FF0" w14:textId="77777777" w:rsidR="00AD3A28" w:rsidRPr="00DC3137" w:rsidRDefault="00AD3A28" w:rsidP="006137A1">
            <w:pPr>
              <w:jc w:val="center"/>
              <w:rPr>
                <w:rFonts w:ascii="Times New Roman" w:hAnsi="Times New Roman" w:cs="Times New Roman"/>
                <w:b w:val="0"/>
              </w:rPr>
            </w:pPr>
            <w:r w:rsidRPr="00DC3137">
              <w:rPr>
                <w:rFonts w:ascii="Times New Roman" w:hAnsi="Times New Roman" w:cs="Times New Roman"/>
                <w:b w:val="0"/>
              </w:rPr>
              <w:t>S_Cycles</w:t>
            </w:r>
          </w:p>
        </w:tc>
        <w:tc>
          <w:tcPr>
            <w:tcW w:w="1826" w:type="dxa"/>
          </w:tcPr>
          <w:p w14:paraId="448274EE" w14:textId="77777777" w:rsidR="00AD3A28" w:rsidRPr="00DC3137" w:rsidRDefault="00AD3A28" w:rsidP="006137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C3137">
              <w:rPr>
                <w:rFonts w:ascii="Times New Roman" w:hAnsi="Times New Roman" w:cs="Times New Roman"/>
              </w:rPr>
              <w:t>405166652</w:t>
            </w:r>
          </w:p>
        </w:tc>
        <w:tc>
          <w:tcPr>
            <w:tcW w:w="2009" w:type="dxa"/>
          </w:tcPr>
          <w:p w14:paraId="5BCCB7E2" w14:textId="77777777" w:rsidR="00AD3A28" w:rsidRPr="00DC3137" w:rsidRDefault="00AD3A28" w:rsidP="006137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C3137">
              <w:rPr>
                <w:rFonts w:ascii="Times New Roman" w:hAnsi="Times New Roman" w:cs="Times New Roman"/>
              </w:rPr>
              <w:t>404807323</w:t>
            </w:r>
          </w:p>
        </w:tc>
        <w:tc>
          <w:tcPr>
            <w:tcW w:w="1626" w:type="dxa"/>
          </w:tcPr>
          <w:p w14:paraId="57B748BE" w14:textId="77777777" w:rsidR="00AD3A28" w:rsidRPr="00DC3137" w:rsidRDefault="00AD3A28" w:rsidP="006137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C3137">
              <w:rPr>
                <w:rFonts w:ascii="Times New Roman" w:hAnsi="Times New Roman" w:cs="Times New Roman"/>
              </w:rPr>
              <w:t>0.09</w:t>
            </w:r>
          </w:p>
        </w:tc>
      </w:tr>
      <w:tr w:rsidR="00AD3A28" w:rsidRPr="00DC3137" w14:paraId="01E63EBB" w14:textId="77777777" w:rsidTr="00DC3137">
        <w:trPr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6" w:type="dxa"/>
          </w:tcPr>
          <w:p w14:paraId="0620D749" w14:textId="77777777" w:rsidR="00AD3A28" w:rsidRPr="00DC3137" w:rsidRDefault="00AD3A28" w:rsidP="006137A1">
            <w:pPr>
              <w:jc w:val="center"/>
              <w:rPr>
                <w:rFonts w:ascii="Times New Roman" w:hAnsi="Times New Roman" w:cs="Times New Roman"/>
                <w:b w:val="0"/>
              </w:rPr>
            </w:pPr>
            <w:r w:rsidRPr="00DC3137">
              <w:rPr>
                <w:rFonts w:ascii="Times New Roman" w:hAnsi="Times New Roman" w:cs="Times New Roman"/>
                <w:b w:val="0"/>
              </w:rPr>
              <w:t>N_Cycles</w:t>
            </w:r>
          </w:p>
        </w:tc>
        <w:tc>
          <w:tcPr>
            <w:tcW w:w="1826" w:type="dxa"/>
          </w:tcPr>
          <w:p w14:paraId="34EFAD50" w14:textId="77777777" w:rsidR="00AD3A28" w:rsidRPr="00DC3137" w:rsidRDefault="00AD3A28" w:rsidP="006137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C3137">
              <w:rPr>
                <w:rFonts w:ascii="Times New Roman" w:hAnsi="Times New Roman" w:cs="Times New Roman"/>
              </w:rPr>
              <w:t>80032326</w:t>
            </w:r>
          </w:p>
        </w:tc>
        <w:tc>
          <w:tcPr>
            <w:tcW w:w="2009" w:type="dxa"/>
          </w:tcPr>
          <w:p w14:paraId="69D8ACD4" w14:textId="77777777" w:rsidR="00AD3A28" w:rsidRPr="00DC3137" w:rsidRDefault="00AD3A28" w:rsidP="006137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C3137">
              <w:rPr>
                <w:rFonts w:ascii="Times New Roman" w:hAnsi="Times New Roman" w:cs="Times New Roman"/>
              </w:rPr>
              <w:t>79942561</w:t>
            </w:r>
          </w:p>
        </w:tc>
        <w:tc>
          <w:tcPr>
            <w:tcW w:w="1626" w:type="dxa"/>
          </w:tcPr>
          <w:p w14:paraId="386B27E5" w14:textId="77777777" w:rsidR="00AD3A28" w:rsidRPr="00DC3137" w:rsidRDefault="00AD3A28" w:rsidP="006137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C3137">
              <w:rPr>
                <w:rFonts w:ascii="Times New Roman" w:hAnsi="Times New Roman" w:cs="Times New Roman"/>
              </w:rPr>
              <w:t>0.12</w:t>
            </w:r>
          </w:p>
        </w:tc>
      </w:tr>
      <w:tr w:rsidR="00AD3A28" w:rsidRPr="00DC3137" w14:paraId="00B398D6" w14:textId="77777777" w:rsidTr="00DC313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6" w:type="dxa"/>
          </w:tcPr>
          <w:p w14:paraId="79014ACC" w14:textId="77777777" w:rsidR="00AD3A28" w:rsidRPr="00DC3137" w:rsidRDefault="00AD3A28" w:rsidP="006137A1">
            <w:pPr>
              <w:jc w:val="center"/>
              <w:rPr>
                <w:rFonts w:ascii="Times New Roman" w:hAnsi="Times New Roman" w:cs="Times New Roman"/>
                <w:b w:val="0"/>
              </w:rPr>
            </w:pPr>
            <w:r w:rsidRPr="00DC3137">
              <w:rPr>
                <w:rFonts w:ascii="Times New Roman" w:hAnsi="Times New Roman" w:cs="Times New Roman"/>
                <w:b w:val="0"/>
              </w:rPr>
              <w:t>I_Cycles</w:t>
            </w:r>
          </w:p>
        </w:tc>
        <w:tc>
          <w:tcPr>
            <w:tcW w:w="1826" w:type="dxa"/>
          </w:tcPr>
          <w:p w14:paraId="419F5D29" w14:textId="77777777" w:rsidR="00AD3A28" w:rsidRPr="00DC3137" w:rsidRDefault="00AD3A28" w:rsidP="006137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C3137">
              <w:rPr>
                <w:rFonts w:ascii="Times New Roman" w:hAnsi="Times New Roman" w:cs="Times New Roman"/>
              </w:rPr>
              <w:t>96349596</w:t>
            </w:r>
          </w:p>
        </w:tc>
        <w:tc>
          <w:tcPr>
            <w:tcW w:w="2009" w:type="dxa"/>
          </w:tcPr>
          <w:p w14:paraId="19C5D1C7" w14:textId="77777777" w:rsidR="00AD3A28" w:rsidRPr="00DC3137" w:rsidRDefault="00AD3A28" w:rsidP="006137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C3137">
              <w:rPr>
                <w:rFonts w:ascii="Times New Roman" w:hAnsi="Times New Roman" w:cs="Times New Roman"/>
              </w:rPr>
              <w:t>96349429</w:t>
            </w:r>
          </w:p>
        </w:tc>
        <w:tc>
          <w:tcPr>
            <w:tcW w:w="1626" w:type="dxa"/>
          </w:tcPr>
          <w:p w14:paraId="550D77A3" w14:textId="77777777" w:rsidR="00AD3A28" w:rsidRPr="00DC3137" w:rsidRDefault="00AD3A28" w:rsidP="006137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C3137">
              <w:rPr>
                <w:rFonts w:ascii="Times New Roman" w:hAnsi="Times New Roman" w:cs="Times New Roman"/>
              </w:rPr>
              <w:t>0.01</w:t>
            </w:r>
          </w:p>
        </w:tc>
      </w:tr>
      <w:tr w:rsidR="00AD3A28" w:rsidRPr="00DC3137" w14:paraId="5C54A52F" w14:textId="77777777" w:rsidTr="00DC3137">
        <w:trPr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6" w:type="dxa"/>
          </w:tcPr>
          <w:p w14:paraId="04FAFD72" w14:textId="77777777" w:rsidR="00AD3A28" w:rsidRPr="00DC3137" w:rsidRDefault="00AD3A28" w:rsidP="006137A1">
            <w:pPr>
              <w:jc w:val="center"/>
              <w:rPr>
                <w:rFonts w:ascii="Times New Roman" w:hAnsi="Times New Roman" w:cs="Times New Roman"/>
                <w:b w:val="0"/>
              </w:rPr>
            </w:pPr>
            <w:r w:rsidRPr="00DC3137">
              <w:rPr>
                <w:rFonts w:ascii="Times New Roman" w:hAnsi="Times New Roman" w:cs="Times New Roman"/>
                <w:b w:val="0"/>
              </w:rPr>
              <w:t>C_Cycles</w:t>
            </w:r>
          </w:p>
        </w:tc>
        <w:tc>
          <w:tcPr>
            <w:tcW w:w="1826" w:type="dxa"/>
          </w:tcPr>
          <w:p w14:paraId="2BD9BEA1" w14:textId="77777777" w:rsidR="00AD3A28" w:rsidRPr="00DC3137" w:rsidRDefault="00AD3A28" w:rsidP="006137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C3137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2009" w:type="dxa"/>
          </w:tcPr>
          <w:p w14:paraId="5B72FF03" w14:textId="77777777" w:rsidR="00AD3A28" w:rsidRPr="00DC3137" w:rsidRDefault="00AD3A28" w:rsidP="006137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C3137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626" w:type="dxa"/>
          </w:tcPr>
          <w:p w14:paraId="65ADEC71" w14:textId="77777777" w:rsidR="00AD3A28" w:rsidRPr="00DC3137" w:rsidRDefault="00AD3A28" w:rsidP="006137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C3137">
              <w:rPr>
                <w:rFonts w:ascii="Times New Roman" w:hAnsi="Times New Roman" w:cs="Times New Roman"/>
              </w:rPr>
              <w:t>0</w:t>
            </w:r>
          </w:p>
        </w:tc>
      </w:tr>
      <w:tr w:rsidR="00AD3A28" w:rsidRPr="00DC3137" w14:paraId="0457F0B5" w14:textId="77777777" w:rsidTr="00DC313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6" w:type="dxa"/>
          </w:tcPr>
          <w:p w14:paraId="3651D8C3" w14:textId="77777777" w:rsidR="00AD3A28" w:rsidRPr="00DC3137" w:rsidRDefault="00AD3A28" w:rsidP="006137A1">
            <w:pPr>
              <w:jc w:val="center"/>
              <w:rPr>
                <w:rFonts w:ascii="Times New Roman" w:hAnsi="Times New Roman" w:cs="Times New Roman"/>
                <w:b w:val="0"/>
              </w:rPr>
            </w:pPr>
            <w:r w:rsidRPr="00DC3137">
              <w:rPr>
                <w:rFonts w:ascii="Times New Roman" w:hAnsi="Times New Roman" w:cs="Times New Roman"/>
                <w:b w:val="0"/>
              </w:rPr>
              <w:t>Total</w:t>
            </w:r>
          </w:p>
        </w:tc>
        <w:tc>
          <w:tcPr>
            <w:tcW w:w="1826" w:type="dxa"/>
          </w:tcPr>
          <w:p w14:paraId="7CF57EC3" w14:textId="77777777" w:rsidR="00AD3A28" w:rsidRPr="00DC3137" w:rsidRDefault="00AD3A28" w:rsidP="006137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C3137">
              <w:rPr>
                <w:rFonts w:ascii="Times New Roman" w:hAnsi="Times New Roman" w:cs="Times New Roman"/>
              </w:rPr>
              <w:t>638240783</w:t>
            </w:r>
          </w:p>
        </w:tc>
        <w:tc>
          <w:tcPr>
            <w:tcW w:w="2009" w:type="dxa"/>
          </w:tcPr>
          <w:p w14:paraId="710CFB71" w14:textId="77777777" w:rsidR="00AD3A28" w:rsidRPr="00DC3137" w:rsidRDefault="00AD3A28" w:rsidP="006137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C3137">
              <w:rPr>
                <w:rFonts w:ascii="Times New Roman" w:hAnsi="Times New Roman" w:cs="Times New Roman"/>
              </w:rPr>
              <w:t>581099313</w:t>
            </w:r>
          </w:p>
        </w:tc>
        <w:tc>
          <w:tcPr>
            <w:tcW w:w="1626" w:type="dxa"/>
          </w:tcPr>
          <w:p w14:paraId="1A1720F4" w14:textId="77777777" w:rsidR="00AD3A28" w:rsidRPr="00DC3137" w:rsidRDefault="00AD3A28" w:rsidP="006137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C3137">
              <w:rPr>
                <w:rFonts w:ascii="Times New Roman" w:hAnsi="Times New Roman" w:cs="Times New Roman"/>
              </w:rPr>
              <w:t>9.96</w:t>
            </w:r>
          </w:p>
        </w:tc>
      </w:tr>
      <w:tr w:rsidR="00AD3A28" w:rsidRPr="00DC3137" w14:paraId="48D84C0F" w14:textId="77777777" w:rsidTr="00DC3137">
        <w:trPr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87" w:type="dxa"/>
            <w:gridSpan w:val="4"/>
          </w:tcPr>
          <w:p w14:paraId="3CBA0ED8" w14:textId="77777777" w:rsidR="00AD3A28" w:rsidRPr="00DC3137" w:rsidRDefault="00AD3A28" w:rsidP="006137A1">
            <w:pPr>
              <w:jc w:val="center"/>
              <w:rPr>
                <w:rFonts w:ascii="Times New Roman" w:hAnsi="Times New Roman" w:cs="Times New Roman"/>
                <w:b w:val="0"/>
              </w:rPr>
            </w:pPr>
            <w:r w:rsidRPr="00DC3137">
              <w:rPr>
                <w:rFonts w:ascii="Times New Roman" w:hAnsi="Times New Roman" w:cs="Times New Roman"/>
                <w:b w:val="0"/>
              </w:rPr>
              <w:t>Grand Totals</w:t>
            </w:r>
          </w:p>
        </w:tc>
      </w:tr>
      <w:tr w:rsidR="00AD3A28" w:rsidRPr="00DC3137" w14:paraId="73D4A0F2" w14:textId="77777777" w:rsidTr="00DC313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6" w:type="dxa"/>
          </w:tcPr>
          <w:p w14:paraId="2CEAC241" w14:textId="77777777" w:rsidR="00AD3A28" w:rsidRPr="00DC3137" w:rsidRDefault="00AD3A28" w:rsidP="006137A1">
            <w:pPr>
              <w:jc w:val="center"/>
              <w:rPr>
                <w:rFonts w:ascii="Times New Roman" w:hAnsi="Times New Roman" w:cs="Times New Roman"/>
                <w:b w:val="0"/>
              </w:rPr>
            </w:pPr>
            <w:r w:rsidRPr="00DC3137">
              <w:rPr>
                <w:rFonts w:ascii="Times New Roman" w:hAnsi="Times New Roman" w:cs="Times New Roman"/>
                <w:b w:val="0"/>
              </w:rPr>
              <w:t>Code</w:t>
            </w:r>
          </w:p>
        </w:tc>
        <w:tc>
          <w:tcPr>
            <w:tcW w:w="1826" w:type="dxa"/>
          </w:tcPr>
          <w:p w14:paraId="452AF32E" w14:textId="77777777" w:rsidR="00AD3A28" w:rsidRPr="00DC3137" w:rsidRDefault="00AD3A28" w:rsidP="006137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C3137">
              <w:rPr>
                <w:rFonts w:ascii="Times New Roman" w:hAnsi="Times New Roman" w:cs="Times New Roman"/>
              </w:rPr>
              <w:t>18156</w:t>
            </w:r>
          </w:p>
        </w:tc>
        <w:tc>
          <w:tcPr>
            <w:tcW w:w="2009" w:type="dxa"/>
          </w:tcPr>
          <w:p w14:paraId="1BC01510" w14:textId="77777777" w:rsidR="00AD3A28" w:rsidRPr="00DC3137" w:rsidRDefault="00AD3A28" w:rsidP="006137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C3137">
              <w:rPr>
                <w:rFonts w:ascii="Times New Roman" w:hAnsi="Times New Roman" w:cs="Times New Roman"/>
              </w:rPr>
              <w:t>18156</w:t>
            </w:r>
          </w:p>
        </w:tc>
        <w:tc>
          <w:tcPr>
            <w:tcW w:w="1626" w:type="dxa"/>
          </w:tcPr>
          <w:p w14:paraId="32F4C920" w14:textId="77777777" w:rsidR="00AD3A28" w:rsidRPr="00DC3137" w:rsidRDefault="00AD3A28" w:rsidP="006137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C3137">
              <w:rPr>
                <w:rFonts w:ascii="Times New Roman" w:hAnsi="Times New Roman" w:cs="Times New Roman"/>
              </w:rPr>
              <w:t>0</w:t>
            </w:r>
          </w:p>
        </w:tc>
      </w:tr>
      <w:tr w:rsidR="00AD3A28" w:rsidRPr="00DC3137" w14:paraId="72E04841" w14:textId="77777777" w:rsidTr="00DC3137">
        <w:trPr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6" w:type="dxa"/>
          </w:tcPr>
          <w:p w14:paraId="3F2F5954" w14:textId="77777777" w:rsidR="00AD3A28" w:rsidRPr="00DC3137" w:rsidRDefault="00AD3A28" w:rsidP="006137A1">
            <w:pPr>
              <w:jc w:val="center"/>
              <w:rPr>
                <w:rFonts w:ascii="Times New Roman" w:hAnsi="Times New Roman" w:cs="Times New Roman"/>
                <w:b w:val="0"/>
              </w:rPr>
            </w:pPr>
            <w:r w:rsidRPr="00DC3137">
              <w:rPr>
                <w:rFonts w:ascii="Times New Roman" w:hAnsi="Times New Roman" w:cs="Times New Roman"/>
                <w:b w:val="0"/>
              </w:rPr>
              <w:t>RO Data</w:t>
            </w:r>
          </w:p>
        </w:tc>
        <w:tc>
          <w:tcPr>
            <w:tcW w:w="1826" w:type="dxa"/>
          </w:tcPr>
          <w:p w14:paraId="1682B745" w14:textId="77777777" w:rsidR="00AD3A28" w:rsidRPr="00DC3137" w:rsidRDefault="00AD3A28" w:rsidP="006137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C3137">
              <w:rPr>
                <w:rFonts w:ascii="Times New Roman" w:hAnsi="Times New Roman" w:cs="Times New Roman"/>
              </w:rPr>
              <w:t>470</w:t>
            </w:r>
          </w:p>
        </w:tc>
        <w:tc>
          <w:tcPr>
            <w:tcW w:w="2009" w:type="dxa"/>
          </w:tcPr>
          <w:p w14:paraId="2FBD9E0C" w14:textId="77777777" w:rsidR="00AD3A28" w:rsidRPr="00DC3137" w:rsidRDefault="00AD3A28" w:rsidP="006137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C3137">
              <w:rPr>
                <w:rFonts w:ascii="Times New Roman" w:hAnsi="Times New Roman" w:cs="Times New Roman"/>
              </w:rPr>
              <w:t>470</w:t>
            </w:r>
          </w:p>
        </w:tc>
        <w:tc>
          <w:tcPr>
            <w:tcW w:w="1626" w:type="dxa"/>
          </w:tcPr>
          <w:p w14:paraId="1864ECE2" w14:textId="77777777" w:rsidR="00AD3A28" w:rsidRPr="00DC3137" w:rsidRDefault="00AD3A28" w:rsidP="006137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C3137">
              <w:rPr>
                <w:rFonts w:ascii="Times New Roman" w:hAnsi="Times New Roman" w:cs="Times New Roman"/>
              </w:rPr>
              <w:t>0</w:t>
            </w:r>
          </w:p>
        </w:tc>
      </w:tr>
      <w:tr w:rsidR="00AD3A28" w:rsidRPr="00DC3137" w14:paraId="2D8438DE" w14:textId="77777777" w:rsidTr="00DC313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6" w:type="dxa"/>
          </w:tcPr>
          <w:p w14:paraId="2140E19F" w14:textId="77777777" w:rsidR="00AD3A28" w:rsidRPr="00DC3137" w:rsidRDefault="00AD3A28" w:rsidP="006137A1">
            <w:pPr>
              <w:jc w:val="center"/>
              <w:rPr>
                <w:rFonts w:ascii="Times New Roman" w:hAnsi="Times New Roman" w:cs="Times New Roman"/>
                <w:b w:val="0"/>
              </w:rPr>
            </w:pPr>
            <w:r w:rsidRPr="00DC3137">
              <w:rPr>
                <w:rFonts w:ascii="Times New Roman" w:hAnsi="Times New Roman" w:cs="Times New Roman"/>
                <w:b w:val="0"/>
              </w:rPr>
              <w:t>RW Data</w:t>
            </w:r>
          </w:p>
        </w:tc>
        <w:tc>
          <w:tcPr>
            <w:tcW w:w="1826" w:type="dxa"/>
          </w:tcPr>
          <w:p w14:paraId="511C5BEA" w14:textId="77777777" w:rsidR="00AD3A28" w:rsidRPr="00DC3137" w:rsidRDefault="00AD3A28" w:rsidP="006137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C3137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2009" w:type="dxa"/>
          </w:tcPr>
          <w:p w14:paraId="47FF00F7" w14:textId="77777777" w:rsidR="00AD3A28" w:rsidRPr="00DC3137" w:rsidRDefault="00AD3A28" w:rsidP="006137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C3137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626" w:type="dxa"/>
          </w:tcPr>
          <w:p w14:paraId="1CD4DF38" w14:textId="77777777" w:rsidR="00AD3A28" w:rsidRPr="00DC3137" w:rsidRDefault="00AD3A28" w:rsidP="006137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C3137">
              <w:rPr>
                <w:rFonts w:ascii="Times New Roman" w:hAnsi="Times New Roman" w:cs="Times New Roman"/>
              </w:rPr>
              <w:t>0</w:t>
            </w:r>
          </w:p>
        </w:tc>
      </w:tr>
      <w:tr w:rsidR="00AD3A28" w:rsidRPr="00DC3137" w14:paraId="7948AEC5" w14:textId="77777777" w:rsidTr="00DC3137">
        <w:trPr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6" w:type="dxa"/>
          </w:tcPr>
          <w:p w14:paraId="4486681A" w14:textId="77777777" w:rsidR="00AD3A28" w:rsidRPr="00DC3137" w:rsidRDefault="00AD3A28" w:rsidP="006137A1">
            <w:pPr>
              <w:jc w:val="center"/>
              <w:rPr>
                <w:rFonts w:ascii="Times New Roman" w:hAnsi="Times New Roman" w:cs="Times New Roman"/>
                <w:b w:val="0"/>
              </w:rPr>
            </w:pPr>
            <w:r w:rsidRPr="00DC3137">
              <w:rPr>
                <w:rFonts w:ascii="Times New Roman" w:hAnsi="Times New Roman" w:cs="Times New Roman"/>
                <w:b w:val="0"/>
              </w:rPr>
              <w:t>ZI Data</w:t>
            </w:r>
          </w:p>
        </w:tc>
        <w:tc>
          <w:tcPr>
            <w:tcW w:w="1826" w:type="dxa"/>
          </w:tcPr>
          <w:p w14:paraId="735483E9" w14:textId="77777777" w:rsidR="00AD3A28" w:rsidRPr="00DC3137" w:rsidRDefault="00AD3A28" w:rsidP="006137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C3137">
              <w:rPr>
                <w:rFonts w:ascii="Times New Roman" w:hAnsi="Times New Roman" w:cs="Times New Roman"/>
              </w:rPr>
              <w:t>1633020</w:t>
            </w:r>
          </w:p>
        </w:tc>
        <w:tc>
          <w:tcPr>
            <w:tcW w:w="2009" w:type="dxa"/>
          </w:tcPr>
          <w:p w14:paraId="0C557304" w14:textId="77777777" w:rsidR="00AD3A28" w:rsidRPr="00DC3137" w:rsidRDefault="00AD3A28" w:rsidP="006137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C3137">
              <w:rPr>
                <w:rFonts w:ascii="Times New Roman" w:hAnsi="Times New Roman" w:cs="Times New Roman"/>
              </w:rPr>
              <w:t>1632820</w:t>
            </w:r>
          </w:p>
        </w:tc>
        <w:tc>
          <w:tcPr>
            <w:tcW w:w="1626" w:type="dxa"/>
          </w:tcPr>
          <w:p w14:paraId="452A0D2F" w14:textId="77777777" w:rsidR="00AD3A28" w:rsidRPr="00DC3137" w:rsidRDefault="00AD3A28" w:rsidP="006137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C3137">
              <w:rPr>
                <w:rFonts w:ascii="Times New Roman" w:hAnsi="Times New Roman" w:cs="Times New Roman"/>
              </w:rPr>
              <w:t>0.02</w:t>
            </w:r>
          </w:p>
        </w:tc>
      </w:tr>
      <w:tr w:rsidR="00AD3A28" w:rsidRPr="00DC3137" w14:paraId="4C1066A0" w14:textId="77777777" w:rsidTr="00DC313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6" w:type="dxa"/>
          </w:tcPr>
          <w:p w14:paraId="7465AE94" w14:textId="77777777" w:rsidR="00AD3A28" w:rsidRPr="00DC3137" w:rsidRDefault="00AD3A28" w:rsidP="006137A1">
            <w:pPr>
              <w:jc w:val="center"/>
              <w:rPr>
                <w:rFonts w:ascii="Times New Roman" w:hAnsi="Times New Roman" w:cs="Times New Roman"/>
                <w:b w:val="0"/>
              </w:rPr>
            </w:pPr>
            <w:r w:rsidRPr="00DC3137">
              <w:rPr>
                <w:rFonts w:ascii="Times New Roman" w:hAnsi="Times New Roman" w:cs="Times New Roman"/>
                <w:b w:val="0"/>
              </w:rPr>
              <w:t>Debug</w:t>
            </w:r>
          </w:p>
        </w:tc>
        <w:tc>
          <w:tcPr>
            <w:tcW w:w="1826" w:type="dxa"/>
          </w:tcPr>
          <w:p w14:paraId="7BE75D12" w14:textId="77777777" w:rsidR="00AD3A28" w:rsidRPr="00DC3137" w:rsidRDefault="00AD3A28" w:rsidP="006137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C3137">
              <w:rPr>
                <w:rFonts w:ascii="Times New Roman" w:hAnsi="Times New Roman" w:cs="Times New Roman"/>
              </w:rPr>
              <w:t>13316</w:t>
            </w:r>
          </w:p>
        </w:tc>
        <w:tc>
          <w:tcPr>
            <w:tcW w:w="2009" w:type="dxa"/>
          </w:tcPr>
          <w:p w14:paraId="75EA7EBC" w14:textId="77777777" w:rsidR="00AD3A28" w:rsidRPr="00DC3137" w:rsidRDefault="00AD3A28" w:rsidP="006137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C3137">
              <w:rPr>
                <w:rFonts w:ascii="Times New Roman" w:hAnsi="Times New Roman" w:cs="Times New Roman"/>
              </w:rPr>
              <w:t>13064</w:t>
            </w:r>
          </w:p>
        </w:tc>
        <w:tc>
          <w:tcPr>
            <w:tcW w:w="1626" w:type="dxa"/>
          </w:tcPr>
          <w:p w14:paraId="400CF499" w14:textId="77777777" w:rsidR="00AD3A28" w:rsidRPr="00DC3137" w:rsidRDefault="00AD3A28" w:rsidP="006137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C3137">
              <w:rPr>
                <w:rFonts w:ascii="Times New Roman" w:hAnsi="Times New Roman" w:cs="Times New Roman"/>
              </w:rPr>
              <w:t>2</w:t>
            </w:r>
          </w:p>
        </w:tc>
      </w:tr>
      <w:tr w:rsidR="00AD3A28" w:rsidRPr="00DC3137" w14:paraId="2D49FE0E" w14:textId="77777777" w:rsidTr="00DC3137">
        <w:trPr>
          <w:trHeight w:val="34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6" w:type="dxa"/>
          </w:tcPr>
          <w:p w14:paraId="2C3DE82F" w14:textId="77777777" w:rsidR="00AD3A28" w:rsidRPr="00DC3137" w:rsidRDefault="00AD3A28" w:rsidP="006137A1">
            <w:pPr>
              <w:rPr>
                <w:rFonts w:ascii="Times New Roman" w:hAnsi="Times New Roman" w:cs="Times New Roman"/>
                <w:b w:val="0"/>
              </w:rPr>
            </w:pPr>
          </w:p>
        </w:tc>
        <w:tc>
          <w:tcPr>
            <w:tcW w:w="1826" w:type="dxa"/>
          </w:tcPr>
          <w:p w14:paraId="5E0127AB" w14:textId="77777777" w:rsidR="00AD3A28" w:rsidRPr="00DC3137" w:rsidRDefault="00AD3A28" w:rsidP="006137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2009" w:type="dxa"/>
          </w:tcPr>
          <w:p w14:paraId="6D5BA7BB" w14:textId="77777777" w:rsidR="00AD3A28" w:rsidRPr="00DC3137" w:rsidRDefault="00AD3A28" w:rsidP="006137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1626" w:type="dxa"/>
          </w:tcPr>
          <w:p w14:paraId="703E9E40" w14:textId="77777777" w:rsidR="00AD3A28" w:rsidRPr="00DC3137" w:rsidRDefault="00AD3A28" w:rsidP="006137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</w:tr>
    </w:tbl>
    <w:p w14:paraId="0AA41BDB" w14:textId="77777777" w:rsidR="00AD3A28" w:rsidRPr="00DC3137" w:rsidRDefault="00AD3A28" w:rsidP="00AD3A28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54CD5FF2" w14:textId="77777777" w:rsidR="00AD3A28" w:rsidRPr="00DC3137" w:rsidRDefault="00AD3A28" w:rsidP="00AD3A28">
      <w:pPr>
        <w:spacing w:after="0"/>
        <w:jc w:val="both"/>
        <w:rPr>
          <w:rFonts w:ascii="Times New Roman" w:hAnsi="Times New Roman" w:cs="Times New Roman"/>
          <w:lang w:val="el-GR"/>
        </w:rPr>
      </w:pPr>
      <w:r w:rsidRPr="00DC3137">
        <w:rPr>
          <w:rFonts w:ascii="Times New Roman" w:hAnsi="Times New Roman" w:cs="Times New Roman"/>
          <w:lang w:val="el-GR"/>
        </w:rPr>
        <w:t xml:space="preserve">Παρατηρείται ότι το </w:t>
      </w:r>
      <w:r w:rsidRPr="00DC3137">
        <w:rPr>
          <w:rFonts w:ascii="Times New Roman" w:hAnsi="Times New Roman" w:cs="Times New Roman"/>
        </w:rPr>
        <w:t>optimization</w:t>
      </w:r>
      <w:r w:rsidRPr="00DC3137">
        <w:rPr>
          <w:rFonts w:ascii="Times New Roman" w:hAnsi="Times New Roman" w:cs="Times New Roman"/>
          <w:lang w:val="el-GR"/>
        </w:rPr>
        <w:t xml:space="preserve"> που κάναμε για την μείωση των εντολών και περιττών δεδομένων κατάφερε να αναιρέσει το αρνητικό </w:t>
      </w:r>
      <w:r w:rsidRPr="00DC3137">
        <w:rPr>
          <w:rFonts w:ascii="Times New Roman" w:hAnsi="Times New Roman" w:cs="Times New Roman"/>
        </w:rPr>
        <w:t>overhead</w:t>
      </w:r>
      <w:r w:rsidRPr="00DC3137">
        <w:rPr>
          <w:rFonts w:ascii="Times New Roman" w:hAnsi="Times New Roman" w:cs="Times New Roman"/>
          <w:lang w:val="el-GR"/>
        </w:rPr>
        <w:t xml:space="preserve"> λόγο των </w:t>
      </w:r>
      <w:r w:rsidRPr="00DC3137">
        <w:rPr>
          <w:rFonts w:ascii="Times New Roman" w:hAnsi="Times New Roman" w:cs="Times New Roman"/>
        </w:rPr>
        <w:t>loop</w:t>
      </w:r>
      <w:r w:rsidRPr="00DC3137">
        <w:rPr>
          <w:rFonts w:ascii="Times New Roman" w:hAnsi="Times New Roman" w:cs="Times New Roman"/>
          <w:lang w:val="el-GR"/>
        </w:rPr>
        <w:t xml:space="preserve"> </w:t>
      </w:r>
      <w:r w:rsidRPr="00DC3137">
        <w:rPr>
          <w:rFonts w:ascii="Times New Roman" w:hAnsi="Times New Roman" w:cs="Times New Roman"/>
        </w:rPr>
        <w:t>unroll</w:t>
      </w:r>
      <w:r w:rsidRPr="00DC3137">
        <w:rPr>
          <w:rFonts w:ascii="Times New Roman" w:hAnsi="Times New Roman" w:cs="Times New Roman"/>
          <w:lang w:val="el-GR"/>
        </w:rPr>
        <w:t xml:space="preserve">. Άρα είχαμε μονό θετικές βελτιώσεις </w:t>
      </w:r>
      <w:r w:rsidR="008A4D8B">
        <w:rPr>
          <w:rFonts w:ascii="Times New Roman" w:hAnsi="Times New Roman" w:cs="Times New Roman"/>
          <w:lang w:val="el-GR"/>
        </w:rPr>
        <w:t>καθώς μειωθήκαν οι κύκλοι εντολών του</w:t>
      </w:r>
      <w:r w:rsidRPr="00DC3137">
        <w:rPr>
          <w:rFonts w:ascii="Times New Roman" w:hAnsi="Times New Roman" w:cs="Times New Roman"/>
          <w:lang w:val="el-GR"/>
        </w:rPr>
        <w:t xml:space="preserve"> κώδικα της τάξης του ~10% που οφείλονται κυρίως λόγο του </w:t>
      </w:r>
      <w:r w:rsidRPr="00DC3137">
        <w:rPr>
          <w:rFonts w:ascii="Times New Roman" w:hAnsi="Times New Roman" w:cs="Times New Roman"/>
        </w:rPr>
        <w:t>optimization</w:t>
      </w:r>
      <w:r w:rsidRPr="00DC3137">
        <w:rPr>
          <w:rFonts w:ascii="Times New Roman" w:hAnsi="Times New Roman" w:cs="Times New Roman"/>
          <w:lang w:val="el-GR"/>
        </w:rPr>
        <w:t xml:space="preserve"> 2.</w:t>
      </w:r>
    </w:p>
    <w:p w14:paraId="65E6BA60" w14:textId="77777777" w:rsidR="0069202A" w:rsidRPr="00DC3137" w:rsidRDefault="0069202A" w:rsidP="00FA1FAC">
      <w:pPr>
        <w:spacing w:after="0"/>
        <w:jc w:val="both"/>
        <w:rPr>
          <w:rFonts w:ascii="Times New Roman" w:hAnsi="Times New Roman" w:cs="Times New Roman"/>
          <w:lang w:val="el-GR"/>
        </w:rPr>
      </w:pPr>
    </w:p>
    <w:p w14:paraId="5F88F18E" w14:textId="77777777" w:rsidR="0069202A" w:rsidRPr="008A4D8B" w:rsidRDefault="008A4D8B" w:rsidP="00FA1FAC">
      <w:pPr>
        <w:spacing w:after="0"/>
        <w:jc w:val="both"/>
        <w:rPr>
          <w:rFonts w:ascii="Times New Roman" w:hAnsi="Times New Roman" w:cs="Times New Roman"/>
          <w:lang w:val="el-GR"/>
        </w:rPr>
      </w:pPr>
      <w:r>
        <w:rPr>
          <w:rFonts w:ascii="Times New Roman" w:hAnsi="Times New Roman" w:cs="Times New Roman"/>
          <w:lang w:val="el-GR"/>
        </w:rPr>
        <w:t xml:space="preserve">Για την τελική έκδοση χρησιμοποιήσαμε το </w:t>
      </w:r>
      <w:r>
        <w:rPr>
          <w:rFonts w:ascii="Times New Roman" w:hAnsi="Times New Roman" w:cs="Times New Roman"/>
        </w:rPr>
        <w:t>optimization</w:t>
      </w:r>
      <w:r w:rsidRPr="008A4D8B">
        <w:rPr>
          <w:rFonts w:ascii="Times New Roman" w:hAnsi="Times New Roman" w:cs="Times New Roman"/>
          <w:lang w:val="el-GR"/>
        </w:rPr>
        <w:t xml:space="preserve"> 3_8</w:t>
      </w:r>
    </w:p>
    <w:p w14:paraId="23A7B805" w14:textId="77777777" w:rsidR="005A3DFE" w:rsidRPr="008A4D8B" w:rsidRDefault="005A3DFE" w:rsidP="00FA1FAC">
      <w:pPr>
        <w:spacing w:after="0"/>
        <w:jc w:val="both"/>
        <w:rPr>
          <w:rFonts w:ascii="Times New Roman" w:hAnsi="Times New Roman" w:cs="Times New Roman"/>
          <w:sz w:val="28"/>
          <w:szCs w:val="28"/>
          <w:lang w:val="el-GR"/>
        </w:rPr>
      </w:pPr>
    </w:p>
    <w:p w14:paraId="744B4CB7" w14:textId="77777777" w:rsidR="005A3DFE" w:rsidRPr="008A4D8B" w:rsidRDefault="005A3DFE" w:rsidP="005A3DFE">
      <w:pPr>
        <w:spacing w:after="0"/>
        <w:rPr>
          <w:rFonts w:ascii="Times New Roman" w:hAnsi="Times New Roman" w:cs="Times New Roman"/>
          <w:sz w:val="28"/>
          <w:szCs w:val="28"/>
          <w:lang w:val="el-GR"/>
        </w:rPr>
      </w:pPr>
    </w:p>
    <w:p w14:paraId="07CAEB77" w14:textId="77777777" w:rsidR="005A3DFE" w:rsidRPr="008A4D8B" w:rsidRDefault="005A3DFE" w:rsidP="005A3DFE">
      <w:pPr>
        <w:spacing w:after="0"/>
        <w:rPr>
          <w:rFonts w:ascii="Times New Roman" w:hAnsi="Times New Roman" w:cs="Times New Roman"/>
          <w:sz w:val="28"/>
          <w:szCs w:val="28"/>
          <w:lang w:val="el-GR"/>
        </w:rPr>
      </w:pPr>
    </w:p>
    <w:p w14:paraId="0EB7E5C3" w14:textId="77777777" w:rsidR="00FA1FAC" w:rsidRPr="008A4D8B" w:rsidRDefault="00FA1FAC" w:rsidP="005A3DFE">
      <w:pPr>
        <w:spacing w:after="0"/>
        <w:ind w:firstLine="567"/>
        <w:jc w:val="center"/>
        <w:rPr>
          <w:rFonts w:ascii="Times New Roman" w:hAnsi="Times New Roman" w:cs="Times New Roman"/>
          <w:b/>
          <w:sz w:val="44"/>
          <w:szCs w:val="44"/>
          <w:u w:val="single"/>
          <w:lang w:val="el-GR"/>
        </w:rPr>
      </w:pPr>
    </w:p>
    <w:p w14:paraId="3FF61FCA" w14:textId="77777777" w:rsidR="00FA1FAC" w:rsidRPr="008A4D8B" w:rsidRDefault="00FA1FAC" w:rsidP="00E959E0">
      <w:pPr>
        <w:spacing w:after="0"/>
        <w:rPr>
          <w:rFonts w:ascii="Times New Roman" w:hAnsi="Times New Roman" w:cs="Times New Roman"/>
          <w:b/>
          <w:sz w:val="44"/>
          <w:szCs w:val="44"/>
          <w:u w:val="single"/>
          <w:lang w:val="el-GR"/>
        </w:rPr>
      </w:pPr>
    </w:p>
    <w:p w14:paraId="602E59D4" w14:textId="77777777" w:rsidR="00DC3137" w:rsidRPr="008A4D8B" w:rsidRDefault="00DC3137" w:rsidP="00DC3137">
      <w:pPr>
        <w:pStyle w:val="aa"/>
        <w:rPr>
          <w:lang w:val="el-GR"/>
        </w:rPr>
      </w:pPr>
    </w:p>
    <w:p w14:paraId="6D3904DC" w14:textId="77777777" w:rsidR="00DC3137" w:rsidRPr="008A4D8B" w:rsidRDefault="00DC3137" w:rsidP="00DC3137">
      <w:pPr>
        <w:rPr>
          <w:lang w:val="el-GR"/>
        </w:rPr>
      </w:pPr>
    </w:p>
    <w:p w14:paraId="3F7C6CE0" w14:textId="77777777" w:rsidR="00DC3137" w:rsidRPr="008A4D8B" w:rsidRDefault="00DC3137" w:rsidP="00DC3137">
      <w:pPr>
        <w:rPr>
          <w:lang w:val="el-GR"/>
        </w:rPr>
      </w:pPr>
    </w:p>
    <w:p w14:paraId="23699815" w14:textId="77777777" w:rsidR="00DC3137" w:rsidRPr="008A4D8B" w:rsidRDefault="00DC3137" w:rsidP="00DC3137">
      <w:pPr>
        <w:rPr>
          <w:lang w:val="el-GR"/>
        </w:rPr>
      </w:pPr>
    </w:p>
    <w:p w14:paraId="24FC14C7" w14:textId="77777777" w:rsidR="00DC3137" w:rsidRPr="00DC3137" w:rsidRDefault="00DC3137" w:rsidP="00DC3137">
      <w:pPr>
        <w:rPr>
          <w:rFonts w:cs="Times New Roman"/>
        </w:rPr>
      </w:pPr>
      <w:r>
        <w:rPr>
          <w:noProof/>
        </w:rPr>
        <w:lastRenderedPageBreak/>
        <w:drawing>
          <wp:inline distT="0" distB="0" distL="0" distR="0" wp14:anchorId="73D0B074" wp14:editId="280E40F6">
            <wp:extent cx="5943600" cy="3442335"/>
            <wp:effectExtent l="19050" t="0" r="19050" b="5715"/>
            <wp:docPr id="20" name="Γράφημα 1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0"/>
              </a:graphicData>
            </a:graphic>
          </wp:inline>
        </w:drawing>
      </w:r>
    </w:p>
    <w:p w14:paraId="75B5E424" w14:textId="77777777" w:rsidR="00DC3137" w:rsidRDefault="00DC3137" w:rsidP="00DC3137">
      <w:pPr>
        <w:rPr>
          <w:rFonts w:cs="Times New Roman"/>
        </w:rPr>
      </w:pPr>
      <w:r>
        <w:rPr>
          <w:noProof/>
        </w:rPr>
        <w:drawing>
          <wp:inline distT="0" distB="0" distL="0" distR="0" wp14:anchorId="45DEE9B8" wp14:editId="13B91535">
            <wp:extent cx="5943600" cy="3719830"/>
            <wp:effectExtent l="19050" t="0" r="19050" b="0"/>
            <wp:docPr id="21" name="Γράφημα 1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1"/>
              </a:graphicData>
            </a:graphic>
          </wp:inline>
        </w:drawing>
      </w:r>
    </w:p>
    <w:p w14:paraId="5DFE2EB7" w14:textId="77777777" w:rsidR="00DC3137" w:rsidRDefault="00DC3137" w:rsidP="00DC3137"/>
    <w:p w14:paraId="7B530336" w14:textId="77777777" w:rsidR="00DC3137" w:rsidRDefault="00DC3137" w:rsidP="00DC3137"/>
    <w:p w14:paraId="3AAF1B90" w14:textId="77777777" w:rsidR="005A3DFE" w:rsidRPr="00DC3137" w:rsidRDefault="005A3DFE" w:rsidP="00E959E0">
      <w:pPr>
        <w:pStyle w:val="a7"/>
        <w:rPr>
          <w:rFonts w:cs="Times New Roman"/>
        </w:rPr>
      </w:pPr>
      <w:r w:rsidRPr="00DC3137">
        <w:rPr>
          <w:rFonts w:cs="Times New Roman"/>
        </w:rPr>
        <w:lastRenderedPageBreak/>
        <w:t>ΠΙΝΑΚΕΣ ΚΑΙ ΠΡΟΣΠΕΛΑΣΕΙΣ</w:t>
      </w:r>
    </w:p>
    <w:p w14:paraId="6AC14158" w14:textId="77777777" w:rsidR="005A3DFE" w:rsidRPr="00DC3137" w:rsidRDefault="005A3DFE" w:rsidP="005A3DFE">
      <w:pPr>
        <w:spacing w:after="0"/>
        <w:rPr>
          <w:rFonts w:ascii="Times New Roman" w:hAnsi="Times New Roman" w:cs="Times New Roman"/>
          <w:sz w:val="28"/>
          <w:szCs w:val="28"/>
        </w:rPr>
      </w:pP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849"/>
        <w:gridCol w:w="985"/>
        <w:gridCol w:w="1495"/>
        <w:gridCol w:w="1655"/>
        <w:gridCol w:w="1869"/>
      </w:tblGrid>
      <w:tr w:rsidR="005A3DFE" w:rsidRPr="00DC3137" w14:paraId="602EB9B4" w14:textId="77777777" w:rsidTr="004C33A9">
        <w:trPr>
          <w:jc w:val="center"/>
        </w:trPr>
        <w:tc>
          <w:tcPr>
            <w:tcW w:w="1849" w:type="dxa"/>
          </w:tcPr>
          <w:p w14:paraId="12F4CB9A" w14:textId="77777777" w:rsidR="005A3DFE" w:rsidRPr="00DC3137" w:rsidRDefault="00EE40E8" w:rsidP="005A3DF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C313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lobal</w:t>
            </w:r>
          </w:p>
        </w:tc>
        <w:tc>
          <w:tcPr>
            <w:tcW w:w="985" w:type="dxa"/>
          </w:tcPr>
          <w:p w14:paraId="5433855F" w14:textId="77777777" w:rsidR="005A3DFE" w:rsidRPr="00DC3137" w:rsidRDefault="005A3DFE" w:rsidP="005A3DF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C313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t</w:t>
            </w:r>
          </w:p>
        </w:tc>
        <w:tc>
          <w:tcPr>
            <w:tcW w:w="1495" w:type="dxa"/>
          </w:tcPr>
          <w:p w14:paraId="579070B7" w14:textId="77777777" w:rsidR="005A3DFE" w:rsidRPr="00DC3137" w:rsidRDefault="005A3DFE" w:rsidP="005A3DF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3137">
              <w:rPr>
                <w:rFonts w:ascii="Times New Roman" w:hAnsi="Times New Roman" w:cs="Times New Roman"/>
                <w:sz w:val="28"/>
                <w:szCs w:val="28"/>
              </w:rPr>
              <w:t>Διαστάσεις</w:t>
            </w:r>
          </w:p>
        </w:tc>
        <w:tc>
          <w:tcPr>
            <w:tcW w:w="1655" w:type="dxa"/>
          </w:tcPr>
          <w:p w14:paraId="5B410933" w14:textId="77777777" w:rsidR="005A3DFE" w:rsidRPr="00DC3137" w:rsidRDefault="005A3DFE" w:rsidP="005A3DF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3137">
              <w:rPr>
                <w:rFonts w:ascii="Times New Roman" w:hAnsi="Times New Roman" w:cs="Times New Roman"/>
                <w:sz w:val="28"/>
                <w:szCs w:val="28"/>
              </w:rPr>
              <w:t>Μέγεθος</w:t>
            </w:r>
          </w:p>
        </w:tc>
        <w:tc>
          <w:tcPr>
            <w:tcW w:w="1869" w:type="dxa"/>
          </w:tcPr>
          <w:p w14:paraId="690AD8DE" w14:textId="77777777" w:rsidR="005A3DFE" w:rsidRPr="00DC3137" w:rsidRDefault="005A3DFE" w:rsidP="005A3DF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3137">
              <w:rPr>
                <w:rFonts w:ascii="Times New Roman" w:hAnsi="Times New Roman" w:cs="Times New Roman"/>
                <w:sz w:val="28"/>
                <w:szCs w:val="28"/>
              </w:rPr>
              <w:t>Προσπελάσεις</w:t>
            </w:r>
          </w:p>
        </w:tc>
      </w:tr>
      <w:tr w:rsidR="005A3DFE" w:rsidRPr="00DC3137" w14:paraId="1F41CD25" w14:textId="77777777" w:rsidTr="004C33A9">
        <w:trPr>
          <w:jc w:val="center"/>
        </w:trPr>
        <w:tc>
          <w:tcPr>
            <w:tcW w:w="1849" w:type="dxa"/>
          </w:tcPr>
          <w:p w14:paraId="7B970E4C" w14:textId="77777777" w:rsidR="005A3DFE" w:rsidRPr="00DC3137" w:rsidRDefault="005A3DFE" w:rsidP="005A3DF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C313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mage</w:t>
            </w:r>
          </w:p>
        </w:tc>
        <w:tc>
          <w:tcPr>
            <w:tcW w:w="985" w:type="dxa"/>
          </w:tcPr>
          <w:p w14:paraId="6D0C66A1" w14:textId="77777777" w:rsidR="005A3DFE" w:rsidRPr="00DC3137" w:rsidRDefault="005A3DFE" w:rsidP="005A3DF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C313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2</w:t>
            </w:r>
          </w:p>
        </w:tc>
        <w:tc>
          <w:tcPr>
            <w:tcW w:w="1495" w:type="dxa"/>
          </w:tcPr>
          <w:p w14:paraId="0FCA136C" w14:textId="77777777" w:rsidR="005A3DFE" w:rsidRPr="00DC3137" w:rsidRDefault="005A3DFE" w:rsidP="005A3DF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C3137">
              <w:rPr>
                <w:rFonts w:ascii="Times New Roman" w:hAnsi="Times New Roman" w:cs="Times New Roman"/>
                <w:sz w:val="28"/>
                <w:szCs w:val="28"/>
              </w:rPr>
              <w:t>288x352</w:t>
            </w:r>
          </w:p>
        </w:tc>
        <w:tc>
          <w:tcPr>
            <w:tcW w:w="1655" w:type="dxa"/>
          </w:tcPr>
          <w:p w14:paraId="5657BD1F" w14:textId="77777777" w:rsidR="005A3DFE" w:rsidRPr="00DC3137" w:rsidRDefault="005A3DFE" w:rsidP="005A3DF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3137">
              <w:rPr>
                <w:rFonts w:ascii="Times New Roman" w:hAnsi="Times New Roman" w:cs="Times New Roman"/>
                <w:sz w:val="28"/>
                <w:szCs w:val="28"/>
              </w:rPr>
              <w:t>396ΚΒ</w:t>
            </w:r>
          </w:p>
        </w:tc>
        <w:tc>
          <w:tcPr>
            <w:tcW w:w="1869" w:type="dxa"/>
          </w:tcPr>
          <w:p w14:paraId="7EFF3283" w14:textId="77777777" w:rsidR="005A3DFE" w:rsidRPr="00DC3137" w:rsidRDefault="005A3DFE" w:rsidP="005A3DF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3137">
              <w:rPr>
                <w:rFonts w:ascii="Times New Roman" w:hAnsi="Times New Roman" w:cs="Times New Roman"/>
                <w:sz w:val="28"/>
                <w:szCs w:val="28"/>
              </w:rPr>
              <w:t>405504</w:t>
            </w:r>
          </w:p>
        </w:tc>
      </w:tr>
      <w:tr w:rsidR="005A3DFE" w:rsidRPr="00DC3137" w14:paraId="432D6493" w14:textId="77777777" w:rsidTr="004C33A9">
        <w:trPr>
          <w:jc w:val="center"/>
        </w:trPr>
        <w:tc>
          <w:tcPr>
            <w:tcW w:w="1849" w:type="dxa"/>
          </w:tcPr>
          <w:p w14:paraId="3A67BA2A" w14:textId="77777777" w:rsidR="005A3DFE" w:rsidRPr="00DC3137" w:rsidRDefault="005241DF" w:rsidP="005A3DF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C313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added_image</w:t>
            </w:r>
          </w:p>
        </w:tc>
        <w:tc>
          <w:tcPr>
            <w:tcW w:w="985" w:type="dxa"/>
          </w:tcPr>
          <w:p w14:paraId="385DC02A" w14:textId="77777777" w:rsidR="005A3DFE" w:rsidRPr="00DC3137" w:rsidRDefault="005241DF" w:rsidP="005A3DF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3137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1495" w:type="dxa"/>
          </w:tcPr>
          <w:p w14:paraId="7FA1DC1A" w14:textId="77777777" w:rsidR="005A3DFE" w:rsidRPr="00DC3137" w:rsidRDefault="005A3DFE" w:rsidP="00EE40E8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C313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="00EE40E8" w:rsidRPr="00DC313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2</w:t>
            </w:r>
            <w:r w:rsidRPr="00DC313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35</w:t>
            </w:r>
            <w:r w:rsidR="00EE40E8" w:rsidRPr="00DC313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1655" w:type="dxa"/>
          </w:tcPr>
          <w:p w14:paraId="7F85D145" w14:textId="77777777" w:rsidR="005A3DFE" w:rsidRPr="00DC3137" w:rsidRDefault="0054217F" w:rsidP="005A3DF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313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6.0625</w:t>
            </w:r>
            <w:r w:rsidR="005A3DFE" w:rsidRPr="00DC3137">
              <w:rPr>
                <w:rFonts w:ascii="Times New Roman" w:hAnsi="Times New Roman" w:cs="Times New Roman"/>
                <w:sz w:val="28"/>
                <w:szCs w:val="28"/>
              </w:rPr>
              <w:t>ΚΒ</w:t>
            </w:r>
          </w:p>
        </w:tc>
        <w:tc>
          <w:tcPr>
            <w:tcW w:w="1869" w:type="dxa"/>
          </w:tcPr>
          <w:p w14:paraId="4BBA3FC6" w14:textId="77777777" w:rsidR="005A3DFE" w:rsidRPr="00DC3137" w:rsidRDefault="0054217F" w:rsidP="005421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C313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635776</w:t>
            </w:r>
          </w:p>
        </w:tc>
      </w:tr>
      <w:tr w:rsidR="005A3DFE" w:rsidRPr="00DC3137" w14:paraId="1E342AB5" w14:textId="77777777" w:rsidTr="004C33A9">
        <w:trPr>
          <w:jc w:val="center"/>
        </w:trPr>
        <w:tc>
          <w:tcPr>
            <w:tcW w:w="1849" w:type="dxa"/>
          </w:tcPr>
          <w:p w14:paraId="3F78267B" w14:textId="77777777" w:rsidR="005A3DFE" w:rsidRPr="00DC3137" w:rsidRDefault="005241DF" w:rsidP="005A3DF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313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_flipped</w:t>
            </w:r>
          </w:p>
        </w:tc>
        <w:tc>
          <w:tcPr>
            <w:tcW w:w="985" w:type="dxa"/>
          </w:tcPr>
          <w:p w14:paraId="7F6916AB" w14:textId="77777777" w:rsidR="005A3DFE" w:rsidRPr="00DC3137" w:rsidRDefault="005A3DFE" w:rsidP="005A3DF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C313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4</w:t>
            </w:r>
          </w:p>
        </w:tc>
        <w:tc>
          <w:tcPr>
            <w:tcW w:w="1495" w:type="dxa"/>
          </w:tcPr>
          <w:p w14:paraId="7D97A417" w14:textId="77777777" w:rsidR="005A3DFE" w:rsidRPr="00DC3137" w:rsidRDefault="005A3DFE" w:rsidP="005A3DF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C313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x5</w:t>
            </w:r>
          </w:p>
        </w:tc>
        <w:tc>
          <w:tcPr>
            <w:tcW w:w="1655" w:type="dxa"/>
          </w:tcPr>
          <w:p w14:paraId="3D7EFDDE" w14:textId="77777777" w:rsidR="005A3DFE" w:rsidRPr="00DC3137" w:rsidRDefault="005A3DFE" w:rsidP="005A3DF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3137">
              <w:rPr>
                <w:rFonts w:ascii="Times New Roman" w:hAnsi="Times New Roman" w:cs="Times New Roman"/>
                <w:sz w:val="28"/>
                <w:szCs w:val="28"/>
              </w:rPr>
              <w:t>200Β</w:t>
            </w:r>
          </w:p>
        </w:tc>
        <w:tc>
          <w:tcPr>
            <w:tcW w:w="1869" w:type="dxa"/>
          </w:tcPr>
          <w:p w14:paraId="4BDDFCB3" w14:textId="77777777" w:rsidR="005A3DFE" w:rsidRPr="00DC3137" w:rsidRDefault="0054217F" w:rsidP="005A3DF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C313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534425</w:t>
            </w:r>
          </w:p>
        </w:tc>
      </w:tr>
      <w:tr w:rsidR="005A3DFE" w:rsidRPr="00DC3137" w14:paraId="106B82A0" w14:textId="77777777" w:rsidTr="004C33A9">
        <w:trPr>
          <w:jc w:val="center"/>
        </w:trPr>
        <w:tc>
          <w:tcPr>
            <w:tcW w:w="1849" w:type="dxa"/>
          </w:tcPr>
          <w:p w14:paraId="525726C3" w14:textId="77777777" w:rsidR="005A3DFE" w:rsidRPr="00DC3137" w:rsidRDefault="005241DF" w:rsidP="005A3DF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C313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onv_out</w:t>
            </w:r>
          </w:p>
        </w:tc>
        <w:tc>
          <w:tcPr>
            <w:tcW w:w="985" w:type="dxa"/>
          </w:tcPr>
          <w:p w14:paraId="7476EBD7" w14:textId="77777777" w:rsidR="005A3DFE" w:rsidRPr="00DC3137" w:rsidRDefault="005A3DFE" w:rsidP="005A3DF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C313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4</w:t>
            </w:r>
          </w:p>
        </w:tc>
        <w:tc>
          <w:tcPr>
            <w:tcW w:w="1495" w:type="dxa"/>
          </w:tcPr>
          <w:p w14:paraId="1142919E" w14:textId="77777777" w:rsidR="005A3DFE" w:rsidRPr="00DC3137" w:rsidRDefault="005A3DFE" w:rsidP="005A3DF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C313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88x352</w:t>
            </w:r>
          </w:p>
        </w:tc>
        <w:tc>
          <w:tcPr>
            <w:tcW w:w="1655" w:type="dxa"/>
          </w:tcPr>
          <w:p w14:paraId="41D90D46" w14:textId="77777777" w:rsidR="005A3DFE" w:rsidRPr="00DC3137" w:rsidRDefault="005A3DFE" w:rsidP="005A3DF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3137">
              <w:rPr>
                <w:rFonts w:ascii="Times New Roman" w:hAnsi="Times New Roman" w:cs="Times New Roman"/>
                <w:sz w:val="28"/>
                <w:szCs w:val="28"/>
              </w:rPr>
              <w:t>792ΚΒ</w:t>
            </w:r>
          </w:p>
        </w:tc>
        <w:tc>
          <w:tcPr>
            <w:tcW w:w="1869" w:type="dxa"/>
          </w:tcPr>
          <w:p w14:paraId="3EDF1D15" w14:textId="77777777" w:rsidR="005A3DFE" w:rsidRPr="00DC3137" w:rsidRDefault="0054217F" w:rsidP="005A3DF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C313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170176</w:t>
            </w:r>
          </w:p>
        </w:tc>
      </w:tr>
      <w:tr w:rsidR="005A3DFE" w:rsidRPr="00DC3137" w14:paraId="2B3A4FEB" w14:textId="77777777" w:rsidTr="004C33A9">
        <w:trPr>
          <w:jc w:val="center"/>
        </w:trPr>
        <w:tc>
          <w:tcPr>
            <w:tcW w:w="1849" w:type="dxa"/>
          </w:tcPr>
          <w:p w14:paraId="077EFF5B" w14:textId="77777777" w:rsidR="005A3DFE" w:rsidRPr="00DC3137" w:rsidRDefault="005241DF" w:rsidP="005A3DF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C313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</w:t>
            </w:r>
          </w:p>
        </w:tc>
        <w:tc>
          <w:tcPr>
            <w:tcW w:w="985" w:type="dxa"/>
          </w:tcPr>
          <w:p w14:paraId="2E17079F" w14:textId="77777777" w:rsidR="005A3DFE" w:rsidRPr="00DC3137" w:rsidRDefault="005241DF" w:rsidP="005A3DF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C313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4</w:t>
            </w:r>
          </w:p>
        </w:tc>
        <w:tc>
          <w:tcPr>
            <w:tcW w:w="1495" w:type="dxa"/>
          </w:tcPr>
          <w:p w14:paraId="448C3621" w14:textId="77777777" w:rsidR="005A3DFE" w:rsidRPr="00DC3137" w:rsidRDefault="00EE40E8" w:rsidP="005A3DF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C313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x5</w:t>
            </w:r>
          </w:p>
        </w:tc>
        <w:tc>
          <w:tcPr>
            <w:tcW w:w="1655" w:type="dxa"/>
          </w:tcPr>
          <w:p w14:paraId="520561E2" w14:textId="77777777" w:rsidR="005A3DFE" w:rsidRPr="00DC3137" w:rsidRDefault="0054217F" w:rsidP="005A3DF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3137">
              <w:rPr>
                <w:rFonts w:ascii="Times New Roman" w:hAnsi="Times New Roman" w:cs="Times New Roman"/>
                <w:sz w:val="28"/>
                <w:szCs w:val="28"/>
              </w:rPr>
              <w:t>200Β</w:t>
            </w:r>
          </w:p>
        </w:tc>
        <w:tc>
          <w:tcPr>
            <w:tcW w:w="1869" w:type="dxa"/>
          </w:tcPr>
          <w:p w14:paraId="33890966" w14:textId="77777777" w:rsidR="005A3DFE" w:rsidRPr="00DC3137" w:rsidRDefault="0054217F" w:rsidP="005A3DF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C313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5</w:t>
            </w:r>
          </w:p>
        </w:tc>
      </w:tr>
    </w:tbl>
    <w:p w14:paraId="7718B73F" w14:textId="77777777" w:rsidR="005A3DFE" w:rsidRPr="00DC3137" w:rsidRDefault="005A3DFE" w:rsidP="005A3DFE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0A3AD3AB" w14:textId="77777777" w:rsidR="005A3DFE" w:rsidRPr="00DC3137" w:rsidRDefault="005A3DFE">
      <w:pPr>
        <w:rPr>
          <w:rFonts w:ascii="Times New Roman" w:hAnsi="Times New Roman" w:cs="Times New Roman"/>
        </w:rPr>
      </w:pPr>
    </w:p>
    <w:p w14:paraId="0DD6EA44" w14:textId="77777777" w:rsidR="002940DA" w:rsidRDefault="008A4D8B">
      <w:pPr>
        <w:rPr>
          <w:rFonts w:ascii="Times New Roman" w:hAnsi="Times New Roman" w:cs="Times New Roman"/>
          <w:lang w:val="el-GR"/>
        </w:rPr>
      </w:pPr>
      <w:r w:rsidRPr="00DC3137">
        <w:rPr>
          <w:rFonts w:ascii="Times New Roman" w:hAnsi="Times New Roman" w:cs="Times New Roman"/>
          <w:lang w:val="el-GR"/>
        </w:rPr>
        <w:t>Λόγω</w:t>
      </w:r>
      <w:r w:rsidR="0054217F" w:rsidRPr="00DC3137">
        <w:rPr>
          <w:rFonts w:ascii="Times New Roman" w:hAnsi="Times New Roman" w:cs="Times New Roman"/>
          <w:lang w:val="el-GR"/>
        </w:rPr>
        <w:t xml:space="preserve"> της </w:t>
      </w:r>
      <w:r w:rsidRPr="00DC3137">
        <w:rPr>
          <w:rFonts w:ascii="Times New Roman" w:hAnsi="Times New Roman" w:cs="Times New Roman"/>
          <w:lang w:val="el-GR"/>
        </w:rPr>
        <w:t>αρχιτεκτονικής</w:t>
      </w:r>
      <w:r w:rsidR="0054217F" w:rsidRPr="00DC3137">
        <w:rPr>
          <w:rFonts w:ascii="Times New Roman" w:hAnsi="Times New Roman" w:cs="Times New Roman"/>
          <w:lang w:val="el-GR"/>
        </w:rPr>
        <w:t xml:space="preserve"> </w:t>
      </w:r>
      <w:r w:rsidR="0054217F" w:rsidRPr="00DC3137">
        <w:rPr>
          <w:rFonts w:ascii="Times New Roman" w:hAnsi="Times New Roman" w:cs="Times New Roman"/>
        </w:rPr>
        <w:t>load</w:t>
      </w:r>
      <w:r w:rsidR="0054217F" w:rsidRPr="00DC3137">
        <w:rPr>
          <w:rFonts w:ascii="Times New Roman" w:hAnsi="Times New Roman" w:cs="Times New Roman"/>
          <w:lang w:val="el-GR"/>
        </w:rPr>
        <w:t>/</w:t>
      </w:r>
      <w:r w:rsidR="0054217F" w:rsidRPr="00DC3137">
        <w:rPr>
          <w:rFonts w:ascii="Times New Roman" w:hAnsi="Times New Roman" w:cs="Times New Roman"/>
        </w:rPr>
        <w:t>store</w:t>
      </w:r>
      <w:r w:rsidR="0054217F" w:rsidRPr="00DC3137">
        <w:rPr>
          <w:rFonts w:ascii="Times New Roman" w:hAnsi="Times New Roman" w:cs="Times New Roman"/>
          <w:lang w:val="el-GR"/>
        </w:rPr>
        <w:t xml:space="preserve"> </w:t>
      </w:r>
      <w:r w:rsidRPr="00DC3137">
        <w:rPr>
          <w:rFonts w:ascii="Times New Roman" w:hAnsi="Times New Roman" w:cs="Times New Roman"/>
          <w:lang w:val="el-GR"/>
        </w:rPr>
        <w:t>έχουμε</w:t>
      </w:r>
      <w:r w:rsidR="0054217F" w:rsidRPr="00DC3137">
        <w:rPr>
          <w:rFonts w:ascii="Times New Roman" w:hAnsi="Times New Roman" w:cs="Times New Roman"/>
          <w:lang w:val="el-GR"/>
        </w:rPr>
        <w:t xml:space="preserve"> </w:t>
      </w:r>
      <w:r w:rsidR="0054217F" w:rsidRPr="00DC3137">
        <w:rPr>
          <w:rFonts w:ascii="Times New Roman" w:hAnsi="Times New Roman" w:cs="Times New Roman"/>
        </w:rPr>
        <w:t>access</w:t>
      </w:r>
      <w:r w:rsidRPr="008A4D8B">
        <w:rPr>
          <w:rFonts w:ascii="Times New Roman" w:hAnsi="Times New Roman" w:cs="Times New Roman"/>
          <w:lang w:val="el-GR"/>
        </w:rPr>
        <w:t xml:space="preserve"> </w:t>
      </w:r>
      <w:r>
        <w:rPr>
          <w:rFonts w:ascii="Times New Roman" w:hAnsi="Times New Roman" w:cs="Times New Roman"/>
          <w:lang w:val="el-GR"/>
        </w:rPr>
        <w:t xml:space="preserve">στο </w:t>
      </w:r>
      <w:r w:rsidR="0054217F" w:rsidRPr="00DC3137">
        <w:rPr>
          <w:rFonts w:ascii="Times New Roman" w:hAnsi="Times New Roman" w:cs="Times New Roman"/>
          <w:lang w:val="el-GR"/>
        </w:rPr>
        <w:t xml:space="preserve">  </w:t>
      </w:r>
      <w:r w:rsidRPr="00DC3137">
        <w:rPr>
          <w:rFonts w:ascii="Times New Roman" w:hAnsi="Times New Roman" w:cs="Times New Roman"/>
          <w:lang w:val="el-GR"/>
        </w:rPr>
        <w:t>πίνακα</w:t>
      </w:r>
      <w:r w:rsidR="0054217F" w:rsidRPr="00DC3137">
        <w:rPr>
          <w:rFonts w:ascii="Times New Roman" w:hAnsi="Times New Roman" w:cs="Times New Roman"/>
          <w:lang w:val="el-GR"/>
        </w:rPr>
        <w:t xml:space="preserve"> των </w:t>
      </w:r>
      <w:r w:rsidRPr="00DC3137">
        <w:rPr>
          <w:rFonts w:ascii="Times New Roman" w:hAnsi="Times New Roman" w:cs="Times New Roman"/>
          <w:lang w:val="el-GR"/>
        </w:rPr>
        <w:t>ανάλογων</w:t>
      </w:r>
      <w:r w:rsidR="0054217F" w:rsidRPr="00DC3137">
        <w:rPr>
          <w:rFonts w:ascii="Times New Roman" w:hAnsi="Times New Roman" w:cs="Times New Roman"/>
          <w:lang w:val="el-GR"/>
        </w:rPr>
        <w:t xml:space="preserve"> </w:t>
      </w:r>
      <w:r w:rsidRPr="00DC3137">
        <w:rPr>
          <w:rFonts w:ascii="Times New Roman" w:hAnsi="Times New Roman" w:cs="Times New Roman"/>
          <w:lang w:val="el-GR"/>
        </w:rPr>
        <w:t>δεδομένων</w:t>
      </w:r>
      <w:r w:rsidR="0054217F" w:rsidRPr="00DC3137">
        <w:rPr>
          <w:rFonts w:ascii="Times New Roman" w:hAnsi="Times New Roman" w:cs="Times New Roman"/>
          <w:lang w:val="el-GR"/>
        </w:rPr>
        <w:t xml:space="preserve"> </w:t>
      </w:r>
      <w:r w:rsidRPr="00DC3137">
        <w:rPr>
          <w:rFonts w:ascii="Times New Roman" w:hAnsi="Times New Roman" w:cs="Times New Roman"/>
          <w:lang w:val="el-GR"/>
        </w:rPr>
        <w:t>τόσο</w:t>
      </w:r>
      <w:r w:rsidR="0054217F" w:rsidRPr="00DC3137">
        <w:rPr>
          <w:rFonts w:ascii="Times New Roman" w:hAnsi="Times New Roman" w:cs="Times New Roman"/>
          <w:lang w:val="el-GR"/>
        </w:rPr>
        <w:t xml:space="preserve"> στο </w:t>
      </w:r>
      <w:r w:rsidRPr="00DC3137">
        <w:rPr>
          <w:rFonts w:ascii="Times New Roman" w:hAnsi="Times New Roman" w:cs="Times New Roman"/>
          <w:lang w:val="el-GR"/>
        </w:rPr>
        <w:t>διάβασμα</w:t>
      </w:r>
      <w:r w:rsidR="0054217F" w:rsidRPr="00DC3137">
        <w:rPr>
          <w:rFonts w:ascii="Times New Roman" w:hAnsi="Times New Roman" w:cs="Times New Roman"/>
          <w:lang w:val="el-GR"/>
        </w:rPr>
        <w:t xml:space="preserve"> </w:t>
      </w:r>
      <w:r w:rsidRPr="00DC3137">
        <w:rPr>
          <w:rFonts w:ascii="Times New Roman" w:hAnsi="Times New Roman" w:cs="Times New Roman"/>
          <w:lang w:val="el-GR"/>
        </w:rPr>
        <w:t>καθώς</w:t>
      </w:r>
      <w:r w:rsidR="0054217F" w:rsidRPr="00DC3137">
        <w:rPr>
          <w:rFonts w:ascii="Times New Roman" w:hAnsi="Times New Roman" w:cs="Times New Roman"/>
          <w:lang w:val="el-GR"/>
        </w:rPr>
        <w:t xml:space="preserve"> </w:t>
      </w:r>
      <w:r w:rsidRPr="00DC3137">
        <w:rPr>
          <w:rFonts w:ascii="Times New Roman" w:hAnsi="Times New Roman" w:cs="Times New Roman"/>
          <w:lang w:val="el-GR"/>
        </w:rPr>
        <w:t>πρέπει</w:t>
      </w:r>
      <w:r w:rsidR="0054217F" w:rsidRPr="00DC3137">
        <w:rPr>
          <w:rFonts w:ascii="Times New Roman" w:hAnsi="Times New Roman" w:cs="Times New Roman"/>
          <w:lang w:val="el-GR"/>
        </w:rPr>
        <w:t xml:space="preserve"> να </w:t>
      </w:r>
      <w:r w:rsidRPr="00DC3137">
        <w:rPr>
          <w:rFonts w:ascii="Times New Roman" w:hAnsi="Times New Roman" w:cs="Times New Roman"/>
          <w:lang w:val="el-GR"/>
        </w:rPr>
        <w:t>φορτωθεί</w:t>
      </w:r>
      <w:r w:rsidR="0054217F" w:rsidRPr="00DC3137">
        <w:rPr>
          <w:rFonts w:ascii="Times New Roman" w:hAnsi="Times New Roman" w:cs="Times New Roman"/>
          <w:lang w:val="el-GR"/>
        </w:rPr>
        <w:t xml:space="preserve"> στους </w:t>
      </w:r>
      <w:r w:rsidRPr="00DC3137">
        <w:rPr>
          <w:rFonts w:ascii="Times New Roman" w:hAnsi="Times New Roman" w:cs="Times New Roman"/>
          <w:lang w:val="el-GR"/>
        </w:rPr>
        <w:t>καταχώρη</w:t>
      </w:r>
      <w:r>
        <w:rPr>
          <w:rFonts w:ascii="Times New Roman" w:hAnsi="Times New Roman" w:cs="Times New Roman"/>
          <w:lang w:val="el-GR"/>
        </w:rPr>
        <w:t>τ</w:t>
      </w:r>
      <w:r w:rsidRPr="00DC3137">
        <w:rPr>
          <w:rFonts w:ascii="Times New Roman" w:hAnsi="Times New Roman" w:cs="Times New Roman"/>
          <w:lang w:val="el-GR"/>
        </w:rPr>
        <w:t>ες</w:t>
      </w:r>
      <w:r w:rsidR="0054217F" w:rsidRPr="00DC3137">
        <w:rPr>
          <w:rFonts w:ascii="Times New Roman" w:hAnsi="Times New Roman" w:cs="Times New Roman"/>
          <w:lang w:val="el-GR"/>
        </w:rPr>
        <w:t xml:space="preserve"> </w:t>
      </w:r>
      <w:r w:rsidRPr="00DC3137">
        <w:rPr>
          <w:rFonts w:ascii="Times New Roman" w:hAnsi="Times New Roman" w:cs="Times New Roman"/>
          <w:lang w:val="el-GR"/>
        </w:rPr>
        <w:t>όσο</w:t>
      </w:r>
      <w:r w:rsidR="0054217F" w:rsidRPr="00DC3137">
        <w:rPr>
          <w:rFonts w:ascii="Times New Roman" w:hAnsi="Times New Roman" w:cs="Times New Roman"/>
          <w:lang w:val="el-GR"/>
        </w:rPr>
        <w:t xml:space="preserve"> και στην </w:t>
      </w:r>
      <w:r w:rsidRPr="00DC3137">
        <w:rPr>
          <w:rFonts w:ascii="Times New Roman" w:hAnsi="Times New Roman" w:cs="Times New Roman"/>
          <w:lang w:val="el-GR"/>
        </w:rPr>
        <w:t>εγγραφή</w:t>
      </w:r>
      <w:r w:rsidR="0054217F" w:rsidRPr="00DC3137">
        <w:rPr>
          <w:rFonts w:ascii="Times New Roman" w:hAnsi="Times New Roman" w:cs="Times New Roman"/>
          <w:lang w:val="el-GR"/>
        </w:rPr>
        <w:t xml:space="preserve"> </w:t>
      </w:r>
      <w:r w:rsidRPr="00DC3137">
        <w:rPr>
          <w:rFonts w:ascii="Times New Roman" w:hAnsi="Times New Roman" w:cs="Times New Roman"/>
          <w:lang w:val="el-GR"/>
        </w:rPr>
        <w:t>αφού</w:t>
      </w:r>
      <w:r w:rsidR="0054217F" w:rsidRPr="00DC3137">
        <w:rPr>
          <w:rFonts w:ascii="Times New Roman" w:hAnsi="Times New Roman" w:cs="Times New Roman"/>
          <w:lang w:val="el-GR"/>
        </w:rPr>
        <w:t xml:space="preserve"> </w:t>
      </w:r>
      <w:r w:rsidRPr="00DC3137">
        <w:rPr>
          <w:rFonts w:ascii="Times New Roman" w:hAnsi="Times New Roman" w:cs="Times New Roman"/>
          <w:lang w:val="el-GR"/>
        </w:rPr>
        <w:t>πρέπει</w:t>
      </w:r>
      <w:r w:rsidR="0054217F" w:rsidRPr="00DC3137">
        <w:rPr>
          <w:rFonts w:ascii="Times New Roman" w:hAnsi="Times New Roman" w:cs="Times New Roman"/>
          <w:lang w:val="el-GR"/>
        </w:rPr>
        <w:t xml:space="preserve"> να </w:t>
      </w:r>
      <w:r w:rsidRPr="00DC3137">
        <w:rPr>
          <w:rFonts w:ascii="Times New Roman" w:hAnsi="Times New Roman" w:cs="Times New Roman"/>
          <w:lang w:val="el-GR"/>
        </w:rPr>
        <w:t>μεταφερθεί</w:t>
      </w:r>
      <w:r w:rsidR="0054217F" w:rsidRPr="00DC3137">
        <w:rPr>
          <w:rFonts w:ascii="Times New Roman" w:hAnsi="Times New Roman" w:cs="Times New Roman"/>
          <w:lang w:val="el-GR"/>
        </w:rPr>
        <w:t xml:space="preserve"> από τους </w:t>
      </w:r>
      <w:r w:rsidRPr="00DC3137">
        <w:rPr>
          <w:rFonts w:ascii="Times New Roman" w:hAnsi="Times New Roman" w:cs="Times New Roman"/>
          <w:lang w:val="el-GR"/>
        </w:rPr>
        <w:t>καταχωρ</w:t>
      </w:r>
      <w:r>
        <w:rPr>
          <w:rFonts w:ascii="Times New Roman" w:hAnsi="Times New Roman" w:cs="Times New Roman"/>
          <w:lang w:val="el-GR"/>
        </w:rPr>
        <w:t>η</w:t>
      </w:r>
      <w:r w:rsidRPr="00DC3137">
        <w:rPr>
          <w:rFonts w:ascii="Times New Roman" w:hAnsi="Times New Roman" w:cs="Times New Roman"/>
          <w:lang w:val="el-GR"/>
        </w:rPr>
        <w:t>τές</w:t>
      </w:r>
      <w:r w:rsidR="0054217F" w:rsidRPr="00DC3137">
        <w:rPr>
          <w:rFonts w:ascii="Times New Roman" w:hAnsi="Times New Roman" w:cs="Times New Roman"/>
          <w:lang w:val="el-GR"/>
        </w:rPr>
        <w:t xml:space="preserve"> στην </w:t>
      </w:r>
      <w:r w:rsidRPr="00DC3137">
        <w:rPr>
          <w:rFonts w:ascii="Times New Roman" w:hAnsi="Times New Roman" w:cs="Times New Roman"/>
          <w:lang w:val="el-GR"/>
        </w:rPr>
        <w:t>μνήμη</w:t>
      </w:r>
      <w:r w:rsidR="0054217F" w:rsidRPr="00DC3137">
        <w:rPr>
          <w:rFonts w:ascii="Times New Roman" w:hAnsi="Times New Roman" w:cs="Times New Roman"/>
          <w:lang w:val="el-GR"/>
        </w:rPr>
        <w:t>.</w:t>
      </w:r>
    </w:p>
    <w:p w14:paraId="08E5ED73" w14:textId="77777777" w:rsidR="008A4D8B" w:rsidRDefault="008A4D8B">
      <w:pPr>
        <w:rPr>
          <w:rFonts w:ascii="Times New Roman" w:hAnsi="Times New Roman" w:cs="Times New Roman"/>
          <w:lang w:val="el-GR"/>
        </w:rPr>
      </w:pPr>
      <w:r>
        <w:rPr>
          <w:rFonts w:ascii="Times New Roman" w:hAnsi="Times New Roman" w:cs="Times New Roman"/>
          <w:lang w:val="el-GR"/>
        </w:rPr>
        <w:t xml:space="preserve">Ο πρώτος πίνακας αντιστοιχεί στο </w:t>
      </w:r>
      <w:r>
        <w:rPr>
          <w:rFonts w:ascii="Times New Roman" w:hAnsi="Times New Roman" w:cs="Times New Roman"/>
        </w:rPr>
        <w:t>optimization</w:t>
      </w:r>
      <w:r w:rsidRPr="008A4D8B">
        <w:rPr>
          <w:rFonts w:ascii="Times New Roman" w:hAnsi="Times New Roman" w:cs="Times New Roman"/>
          <w:lang w:val="el-GR"/>
        </w:rPr>
        <w:t xml:space="preserve"> 7 </w:t>
      </w:r>
      <w:r>
        <w:rPr>
          <w:rFonts w:ascii="Times New Roman" w:hAnsi="Times New Roman" w:cs="Times New Roman"/>
          <w:lang w:val="el-GR"/>
        </w:rPr>
        <w:t>οπού έχουμε μείωση της επικοινωνίας με την μνήμη.</w:t>
      </w:r>
    </w:p>
    <w:p w14:paraId="77D317D6" w14:textId="77777777" w:rsidR="00764B99" w:rsidRPr="008A4D8B" w:rsidRDefault="008A4D8B">
      <w:pPr>
        <w:rPr>
          <w:rFonts w:ascii="Times New Roman" w:hAnsi="Times New Roman" w:cs="Times New Roman"/>
          <w:lang w:val="el-GR"/>
        </w:rPr>
      </w:pPr>
      <w:r>
        <w:rPr>
          <w:rFonts w:ascii="Times New Roman" w:hAnsi="Times New Roman" w:cs="Times New Roman"/>
          <w:lang w:val="el-GR"/>
        </w:rPr>
        <w:t xml:space="preserve">Στο παρακάτω πίνακα έχουμε το </w:t>
      </w:r>
      <w:r>
        <w:rPr>
          <w:rFonts w:ascii="Times New Roman" w:hAnsi="Times New Roman" w:cs="Times New Roman"/>
        </w:rPr>
        <w:t>optimization</w:t>
      </w:r>
      <w:r w:rsidRPr="008A4D8B">
        <w:rPr>
          <w:rFonts w:ascii="Times New Roman" w:hAnsi="Times New Roman" w:cs="Times New Roman"/>
          <w:lang w:val="el-GR"/>
        </w:rPr>
        <w:t xml:space="preserve"> 3_8 (</w:t>
      </w:r>
      <w:r>
        <w:rPr>
          <w:rFonts w:ascii="Times New Roman" w:hAnsi="Times New Roman" w:cs="Times New Roman"/>
        </w:rPr>
        <w:t>final</w:t>
      </w:r>
      <w:r w:rsidRPr="008A4D8B">
        <w:rPr>
          <w:rFonts w:ascii="Times New Roman" w:hAnsi="Times New Roman" w:cs="Times New Roman"/>
          <w:lang w:val="el-GR"/>
        </w:rPr>
        <w:t xml:space="preserve">) </w:t>
      </w:r>
      <w:r>
        <w:rPr>
          <w:rFonts w:ascii="Times New Roman" w:hAnsi="Times New Roman" w:cs="Times New Roman"/>
          <w:lang w:val="el-GR"/>
        </w:rPr>
        <w:t>το οποίο έχει 101379 προσπελάσεις παραπάνω από ότι η 7 αλλά λιγότερους κύκλους.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849"/>
        <w:gridCol w:w="985"/>
        <w:gridCol w:w="1495"/>
        <w:gridCol w:w="1655"/>
        <w:gridCol w:w="1869"/>
      </w:tblGrid>
      <w:tr w:rsidR="00CF3F49" w:rsidRPr="00DC3137" w14:paraId="7D52C5A8" w14:textId="77777777" w:rsidTr="004C33A9">
        <w:trPr>
          <w:jc w:val="center"/>
        </w:trPr>
        <w:tc>
          <w:tcPr>
            <w:tcW w:w="1849" w:type="dxa"/>
          </w:tcPr>
          <w:p w14:paraId="78465C62" w14:textId="77777777" w:rsidR="00CF3F49" w:rsidRPr="00DC3137" w:rsidRDefault="00CF3F49" w:rsidP="00A17CF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C313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lobal</w:t>
            </w:r>
          </w:p>
        </w:tc>
        <w:tc>
          <w:tcPr>
            <w:tcW w:w="985" w:type="dxa"/>
          </w:tcPr>
          <w:p w14:paraId="3E530E51" w14:textId="77777777" w:rsidR="00CF3F49" w:rsidRPr="00DC3137" w:rsidRDefault="00CF3F49" w:rsidP="00A17CF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C313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t</w:t>
            </w:r>
          </w:p>
        </w:tc>
        <w:tc>
          <w:tcPr>
            <w:tcW w:w="1495" w:type="dxa"/>
          </w:tcPr>
          <w:p w14:paraId="135916DD" w14:textId="77777777" w:rsidR="00CF3F49" w:rsidRPr="00DC3137" w:rsidRDefault="00CF3F49" w:rsidP="00A17CF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3137">
              <w:rPr>
                <w:rFonts w:ascii="Times New Roman" w:hAnsi="Times New Roman" w:cs="Times New Roman"/>
                <w:sz w:val="28"/>
                <w:szCs w:val="28"/>
              </w:rPr>
              <w:t>Διαστάσεις</w:t>
            </w:r>
          </w:p>
        </w:tc>
        <w:tc>
          <w:tcPr>
            <w:tcW w:w="1655" w:type="dxa"/>
          </w:tcPr>
          <w:p w14:paraId="5BCEE32A" w14:textId="77777777" w:rsidR="00CF3F49" w:rsidRPr="00DC3137" w:rsidRDefault="00CF3F49" w:rsidP="00A17CF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3137">
              <w:rPr>
                <w:rFonts w:ascii="Times New Roman" w:hAnsi="Times New Roman" w:cs="Times New Roman"/>
                <w:sz w:val="28"/>
                <w:szCs w:val="28"/>
              </w:rPr>
              <w:t>Μέγεθος</w:t>
            </w:r>
          </w:p>
        </w:tc>
        <w:tc>
          <w:tcPr>
            <w:tcW w:w="1869" w:type="dxa"/>
          </w:tcPr>
          <w:p w14:paraId="2AEDBC05" w14:textId="77777777" w:rsidR="00CF3F49" w:rsidRPr="00DC3137" w:rsidRDefault="00CF3F49" w:rsidP="00A17CF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3137">
              <w:rPr>
                <w:rFonts w:ascii="Times New Roman" w:hAnsi="Times New Roman" w:cs="Times New Roman"/>
                <w:sz w:val="28"/>
                <w:szCs w:val="28"/>
              </w:rPr>
              <w:t>Προσπελάσεις</w:t>
            </w:r>
          </w:p>
        </w:tc>
      </w:tr>
      <w:tr w:rsidR="00CF3F49" w:rsidRPr="00DC3137" w14:paraId="321C9B59" w14:textId="77777777" w:rsidTr="004C33A9">
        <w:trPr>
          <w:jc w:val="center"/>
        </w:trPr>
        <w:tc>
          <w:tcPr>
            <w:tcW w:w="1849" w:type="dxa"/>
          </w:tcPr>
          <w:p w14:paraId="6B75C6EC" w14:textId="77777777" w:rsidR="00CF3F49" w:rsidRPr="00DC3137" w:rsidRDefault="00CF3F49" w:rsidP="00A17CF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C313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mage</w:t>
            </w:r>
          </w:p>
        </w:tc>
        <w:tc>
          <w:tcPr>
            <w:tcW w:w="985" w:type="dxa"/>
          </w:tcPr>
          <w:p w14:paraId="205D468B" w14:textId="77777777" w:rsidR="00CF3F49" w:rsidRPr="00DC3137" w:rsidRDefault="00CF3F49" w:rsidP="00A17CF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C313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2</w:t>
            </w:r>
          </w:p>
        </w:tc>
        <w:tc>
          <w:tcPr>
            <w:tcW w:w="1495" w:type="dxa"/>
          </w:tcPr>
          <w:p w14:paraId="3568113F" w14:textId="77777777" w:rsidR="00CF3F49" w:rsidRPr="00DC3137" w:rsidRDefault="00CF3F49" w:rsidP="00A17CF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C3137">
              <w:rPr>
                <w:rFonts w:ascii="Times New Roman" w:hAnsi="Times New Roman" w:cs="Times New Roman"/>
                <w:sz w:val="28"/>
                <w:szCs w:val="28"/>
              </w:rPr>
              <w:t>288x352</w:t>
            </w:r>
          </w:p>
        </w:tc>
        <w:tc>
          <w:tcPr>
            <w:tcW w:w="1655" w:type="dxa"/>
          </w:tcPr>
          <w:p w14:paraId="746A740D" w14:textId="77777777" w:rsidR="00CF3F49" w:rsidRPr="00DC3137" w:rsidRDefault="00CF3F49" w:rsidP="00A17CF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3137">
              <w:rPr>
                <w:rFonts w:ascii="Times New Roman" w:hAnsi="Times New Roman" w:cs="Times New Roman"/>
                <w:sz w:val="28"/>
                <w:szCs w:val="28"/>
              </w:rPr>
              <w:t>396ΚΒ</w:t>
            </w:r>
          </w:p>
        </w:tc>
        <w:tc>
          <w:tcPr>
            <w:tcW w:w="1869" w:type="dxa"/>
          </w:tcPr>
          <w:p w14:paraId="32F31295" w14:textId="77777777" w:rsidR="00CF3F49" w:rsidRPr="00DC3137" w:rsidRDefault="00CF3F49" w:rsidP="00A17CF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C313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06880</w:t>
            </w:r>
          </w:p>
        </w:tc>
      </w:tr>
      <w:tr w:rsidR="00CF3F49" w:rsidRPr="00DC3137" w14:paraId="4D889864" w14:textId="77777777" w:rsidTr="004C33A9">
        <w:trPr>
          <w:jc w:val="center"/>
        </w:trPr>
        <w:tc>
          <w:tcPr>
            <w:tcW w:w="1849" w:type="dxa"/>
          </w:tcPr>
          <w:p w14:paraId="0E80682C" w14:textId="77777777" w:rsidR="00CF3F49" w:rsidRPr="00DC3137" w:rsidRDefault="00CF3F49" w:rsidP="00A17CF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C313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added_image</w:t>
            </w:r>
          </w:p>
        </w:tc>
        <w:tc>
          <w:tcPr>
            <w:tcW w:w="985" w:type="dxa"/>
          </w:tcPr>
          <w:p w14:paraId="6F29145B" w14:textId="77777777" w:rsidR="00CF3F49" w:rsidRPr="00DC3137" w:rsidRDefault="00CF3F49" w:rsidP="00A17CF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3137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1495" w:type="dxa"/>
          </w:tcPr>
          <w:p w14:paraId="15FEE5FD" w14:textId="77777777" w:rsidR="00CF3F49" w:rsidRPr="00DC3137" w:rsidRDefault="00CF3F49" w:rsidP="00A17CF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C313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92x356</w:t>
            </w:r>
          </w:p>
        </w:tc>
        <w:tc>
          <w:tcPr>
            <w:tcW w:w="1655" w:type="dxa"/>
          </w:tcPr>
          <w:p w14:paraId="6EC9E95C" w14:textId="77777777" w:rsidR="00CF3F49" w:rsidRPr="00DC3137" w:rsidRDefault="00CF3F49" w:rsidP="00A17CF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313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6.0625</w:t>
            </w:r>
            <w:r w:rsidRPr="00DC3137">
              <w:rPr>
                <w:rFonts w:ascii="Times New Roman" w:hAnsi="Times New Roman" w:cs="Times New Roman"/>
                <w:sz w:val="28"/>
                <w:szCs w:val="28"/>
              </w:rPr>
              <w:t>ΚΒ</w:t>
            </w:r>
          </w:p>
        </w:tc>
        <w:tc>
          <w:tcPr>
            <w:tcW w:w="1869" w:type="dxa"/>
          </w:tcPr>
          <w:p w14:paraId="530A4F14" w14:textId="77777777" w:rsidR="00CF3F49" w:rsidRPr="00DC3137" w:rsidRDefault="00CF3F49" w:rsidP="00A17CF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C313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635776</w:t>
            </w:r>
          </w:p>
        </w:tc>
      </w:tr>
      <w:tr w:rsidR="00CF3F49" w:rsidRPr="00DC3137" w14:paraId="5750C036" w14:textId="77777777" w:rsidTr="004C33A9">
        <w:trPr>
          <w:jc w:val="center"/>
        </w:trPr>
        <w:tc>
          <w:tcPr>
            <w:tcW w:w="1849" w:type="dxa"/>
          </w:tcPr>
          <w:p w14:paraId="0C4B2446" w14:textId="77777777" w:rsidR="00CF3F49" w:rsidRPr="00DC3137" w:rsidRDefault="00CF3F49" w:rsidP="00A17CF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313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_flipped</w:t>
            </w:r>
          </w:p>
        </w:tc>
        <w:tc>
          <w:tcPr>
            <w:tcW w:w="985" w:type="dxa"/>
          </w:tcPr>
          <w:p w14:paraId="39BB5324" w14:textId="77777777" w:rsidR="00CF3F49" w:rsidRPr="00DC3137" w:rsidRDefault="00CF3F49" w:rsidP="00A17CF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C313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4</w:t>
            </w:r>
          </w:p>
        </w:tc>
        <w:tc>
          <w:tcPr>
            <w:tcW w:w="1495" w:type="dxa"/>
          </w:tcPr>
          <w:p w14:paraId="62717161" w14:textId="77777777" w:rsidR="00CF3F49" w:rsidRPr="00DC3137" w:rsidRDefault="00CF3F49" w:rsidP="00A17CF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C313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x5</w:t>
            </w:r>
          </w:p>
        </w:tc>
        <w:tc>
          <w:tcPr>
            <w:tcW w:w="1655" w:type="dxa"/>
          </w:tcPr>
          <w:p w14:paraId="35178642" w14:textId="77777777" w:rsidR="00CF3F49" w:rsidRPr="00DC3137" w:rsidRDefault="00CF3F49" w:rsidP="00A17CF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3137">
              <w:rPr>
                <w:rFonts w:ascii="Times New Roman" w:hAnsi="Times New Roman" w:cs="Times New Roman"/>
                <w:sz w:val="28"/>
                <w:szCs w:val="28"/>
              </w:rPr>
              <w:t>200Β</w:t>
            </w:r>
          </w:p>
        </w:tc>
        <w:tc>
          <w:tcPr>
            <w:tcW w:w="1869" w:type="dxa"/>
          </w:tcPr>
          <w:p w14:paraId="62865AA8" w14:textId="77777777" w:rsidR="00CF3F49" w:rsidRPr="00DC3137" w:rsidRDefault="00CF3F49" w:rsidP="00A17CF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C313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534425</w:t>
            </w:r>
          </w:p>
        </w:tc>
      </w:tr>
      <w:tr w:rsidR="00CF3F49" w:rsidRPr="00DC3137" w14:paraId="0343A8F2" w14:textId="77777777" w:rsidTr="004C33A9">
        <w:trPr>
          <w:jc w:val="center"/>
        </w:trPr>
        <w:tc>
          <w:tcPr>
            <w:tcW w:w="1849" w:type="dxa"/>
          </w:tcPr>
          <w:p w14:paraId="4FEAC802" w14:textId="77777777" w:rsidR="00CF3F49" w:rsidRPr="00DC3137" w:rsidRDefault="00CF3F49" w:rsidP="00A17CF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C313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onv_out</w:t>
            </w:r>
          </w:p>
        </w:tc>
        <w:tc>
          <w:tcPr>
            <w:tcW w:w="985" w:type="dxa"/>
          </w:tcPr>
          <w:p w14:paraId="7D07E03F" w14:textId="77777777" w:rsidR="00CF3F49" w:rsidRPr="00DC3137" w:rsidRDefault="00CF3F49" w:rsidP="00A17CF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C313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4</w:t>
            </w:r>
          </w:p>
        </w:tc>
        <w:tc>
          <w:tcPr>
            <w:tcW w:w="1495" w:type="dxa"/>
          </w:tcPr>
          <w:p w14:paraId="3232C3D4" w14:textId="77777777" w:rsidR="00CF3F49" w:rsidRPr="00DC3137" w:rsidRDefault="00CF3F49" w:rsidP="00A17CF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C313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88x352</w:t>
            </w:r>
          </w:p>
        </w:tc>
        <w:tc>
          <w:tcPr>
            <w:tcW w:w="1655" w:type="dxa"/>
          </w:tcPr>
          <w:p w14:paraId="608F6811" w14:textId="77777777" w:rsidR="00CF3F49" w:rsidRPr="00DC3137" w:rsidRDefault="00CF3F49" w:rsidP="00A17CF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3137">
              <w:rPr>
                <w:rFonts w:ascii="Times New Roman" w:hAnsi="Times New Roman" w:cs="Times New Roman"/>
                <w:sz w:val="28"/>
                <w:szCs w:val="28"/>
              </w:rPr>
              <w:t>792ΚΒ</w:t>
            </w:r>
          </w:p>
        </w:tc>
        <w:tc>
          <w:tcPr>
            <w:tcW w:w="1869" w:type="dxa"/>
          </w:tcPr>
          <w:p w14:paraId="78983C06" w14:textId="77777777" w:rsidR="00CF3F49" w:rsidRPr="00DC3137" w:rsidRDefault="00CF3F49" w:rsidP="00A17CF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C313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170176</w:t>
            </w:r>
          </w:p>
        </w:tc>
      </w:tr>
      <w:tr w:rsidR="00CF3F49" w:rsidRPr="00DC3137" w14:paraId="6BFCF182" w14:textId="77777777" w:rsidTr="004C33A9">
        <w:trPr>
          <w:jc w:val="center"/>
        </w:trPr>
        <w:tc>
          <w:tcPr>
            <w:tcW w:w="1849" w:type="dxa"/>
          </w:tcPr>
          <w:p w14:paraId="55B4FBA4" w14:textId="77777777" w:rsidR="00CF3F49" w:rsidRPr="00DC3137" w:rsidRDefault="00CF3F49" w:rsidP="00A17CF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C313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</w:t>
            </w:r>
          </w:p>
        </w:tc>
        <w:tc>
          <w:tcPr>
            <w:tcW w:w="985" w:type="dxa"/>
          </w:tcPr>
          <w:p w14:paraId="1B26B779" w14:textId="77777777" w:rsidR="00CF3F49" w:rsidRPr="00DC3137" w:rsidRDefault="00CF3F49" w:rsidP="00A17CF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C313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4</w:t>
            </w:r>
          </w:p>
        </w:tc>
        <w:tc>
          <w:tcPr>
            <w:tcW w:w="1495" w:type="dxa"/>
          </w:tcPr>
          <w:p w14:paraId="37594EDC" w14:textId="77777777" w:rsidR="00CF3F49" w:rsidRPr="00DC3137" w:rsidRDefault="00CF3F49" w:rsidP="00A17CF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C313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x5</w:t>
            </w:r>
          </w:p>
        </w:tc>
        <w:tc>
          <w:tcPr>
            <w:tcW w:w="1655" w:type="dxa"/>
          </w:tcPr>
          <w:p w14:paraId="783326B5" w14:textId="77777777" w:rsidR="00CF3F49" w:rsidRPr="00DC3137" w:rsidRDefault="00CF3F49" w:rsidP="00A17CF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3137">
              <w:rPr>
                <w:rFonts w:ascii="Times New Roman" w:hAnsi="Times New Roman" w:cs="Times New Roman"/>
                <w:sz w:val="28"/>
                <w:szCs w:val="28"/>
              </w:rPr>
              <w:t>200Β</w:t>
            </w:r>
          </w:p>
        </w:tc>
        <w:tc>
          <w:tcPr>
            <w:tcW w:w="1869" w:type="dxa"/>
          </w:tcPr>
          <w:p w14:paraId="5D60F752" w14:textId="77777777" w:rsidR="00CF3F49" w:rsidRPr="00DC3137" w:rsidRDefault="00CF3F49" w:rsidP="00A17CF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C313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5</w:t>
            </w:r>
          </w:p>
        </w:tc>
      </w:tr>
    </w:tbl>
    <w:p w14:paraId="61C9F791" w14:textId="77777777" w:rsidR="00CF3F49" w:rsidRPr="00DC3137" w:rsidRDefault="00CF3F49">
      <w:pPr>
        <w:rPr>
          <w:rFonts w:ascii="Times New Roman" w:hAnsi="Times New Roman" w:cs="Times New Roman"/>
        </w:rPr>
      </w:pPr>
    </w:p>
    <w:p w14:paraId="1C2B72E2" w14:textId="77777777" w:rsidR="002940DA" w:rsidRPr="00DC3137" w:rsidRDefault="002940DA">
      <w:pPr>
        <w:rPr>
          <w:rFonts w:ascii="Times New Roman" w:hAnsi="Times New Roman" w:cs="Times New Roman"/>
        </w:rPr>
      </w:pPr>
    </w:p>
    <w:p w14:paraId="49E30F95" w14:textId="77777777" w:rsidR="006137A1" w:rsidRPr="00DC3137" w:rsidRDefault="006137A1">
      <w:pPr>
        <w:rPr>
          <w:rFonts w:ascii="Times New Roman" w:hAnsi="Times New Roman" w:cs="Times New Roman"/>
        </w:rPr>
      </w:pPr>
    </w:p>
    <w:p w14:paraId="26D9ABE9" w14:textId="77777777" w:rsidR="006137A1" w:rsidRPr="00DC3137" w:rsidRDefault="006137A1">
      <w:pPr>
        <w:rPr>
          <w:rFonts w:ascii="Times New Roman" w:hAnsi="Times New Roman" w:cs="Times New Roman"/>
        </w:rPr>
      </w:pPr>
    </w:p>
    <w:p w14:paraId="07A4C8E3" w14:textId="77777777" w:rsidR="006137A1" w:rsidRPr="00DC3137" w:rsidRDefault="006137A1">
      <w:pPr>
        <w:rPr>
          <w:rFonts w:ascii="Times New Roman" w:hAnsi="Times New Roman" w:cs="Times New Roman"/>
        </w:rPr>
      </w:pPr>
    </w:p>
    <w:p w14:paraId="57BB6BA1" w14:textId="77777777" w:rsidR="006137A1" w:rsidRPr="00DC3137" w:rsidRDefault="006137A1">
      <w:pPr>
        <w:rPr>
          <w:rFonts w:ascii="Times New Roman" w:hAnsi="Times New Roman" w:cs="Times New Roman"/>
        </w:rPr>
      </w:pPr>
    </w:p>
    <w:p w14:paraId="4C1CDE0C" w14:textId="77777777" w:rsidR="006137A1" w:rsidRPr="00DC3137" w:rsidRDefault="006137A1">
      <w:pPr>
        <w:rPr>
          <w:rFonts w:ascii="Times New Roman" w:hAnsi="Times New Roman" w:cs="Times New Roman"/>
        </w:rPr>
      </w:pPr>
    </w:p>
    <w:p w14:paraId="0A7F550B" w14:textId="77777777" w:rsidR="006137A1" w:rsidRPr="00DC3137" w:rsidRDefault="006137A1">
      <w:pPr>
        <w:rPr>
          <w:rFonts w:ascii="Times New Roman" w:hAnsi="Times New Roman" w:cs="Times New Roman"/>
        </w:rPr>
      </w:pPr>
    </w:p>
    <w:p w14:paraId="51EE42F0" w14:textId="77777777" w:rsidR="006137A1" w:rsidRPr="00DC3137" w:rsidRDefault="006137A1">
      <w:pPr>
        <w:rPr>
          <w:rFonts w:ascii="Times New Roman" w:hAnsi="Times New Roman" w:cs="Times New Roman"/>
        </w:rPr>
      </w:pPr>
    </w:p>
    <w:p w14:paraId="3C8AD704" w14:textId="77777777" w:rsidR="00AB275E" w:rsidRPr="00AB275E" w:rsidRDefault="00AB275E" w:rsidP="00AB275E">
      <w:pPr>
        <w:pStyle w:val="a7"/>
        <w:rPr>
          <w:rFonts w:cs="Times New Roman"/>
          <w:lang w:val="el-GR"/>
        </w:rPr>
      </w:pPr>
      <w:r>
        <w:rPr>
          <w:rFonts w:cs="Times New Roman"/>
          <w:lang w:val="el-GR"/>
        </w:rPr>
        <w:lastRenderedPageBreak/>
        <w:t xml:space="preserve">Η εικόνα μας πριν και μετά </w:t>
      </w:r>
    </w:p>
    <w:p w14:paraId="35678886" w14:textId="77777777" w:rsidR="006137A1" w:rsidRPr="00AB275E" w:rsidRDefault="006137A1">
      <w:pPr>
        <w:rPr>
          <w:rFonts w:ascii="Times New Roman" w:hAnsi="Times New Roman" w:cs="Times New Roman"/>
          <w:lang w:val="el-GR"/>
        </w:rPr>
      </w:pPr>
    </w:p>
    <w:p w14:paraId="5FED4EE0" w14:textId="77777777" w:rsidR="006137A1" w:rsidRPr="00AB275E" w:rsidRDefault="006137A1">
      <w:pPr>
        <w:rPr>
          <w:rFonts w:ascii="Times New Roman" w:hAnsi="Times New Roman" w:cs="Times New Roman"/>
          <w:lang w:val="el-GR"/>
        </w:rPr>
      </w:pPr>
    </w:p>
    <w:p w14:paraId="2DF7CB2E" w14:textId="77777777" w:rsidR="006137A1" w:rsidRPr="00AB275E" w:rsidRDefault="006137A1">
      <w:pPr>
        <w:rPr>
          <w:rFonts w:ascii="Times New Roman" w:hAnsi="Times New Roman" w:cs="Times New Roman"/>
          <w:lang w:val="el-GR"/>
        </w:rPr>
      </w:pPr>
    </w:p>
    <w:p w14:paraId="163A7B74" w14:textId="77777777" w:rsidR="006137A1" w:rsidRDefault="00A17CF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3E6F522B" wp14:editId="4FB01323">
            <wp:extent cx="5943600" cy="2441575"/>
            <wp:effectExtent l="19050" t="0" r="0" b="0"/>
            <wp:docPr id="1" name="0 - Εικόνα" descr="ou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ut.JPG"/>
                    <pic:cNvPicPr/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44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9EDF84" w14:textId="77777777" w:rsidR="006137A1" w:rsidRDefault="006137A1">
      <w:pPr>
        <w:rPr>
          <w:rFonts w:ascii="Times New Roman" w:hAnsi="Times New Roman" w:cs="Times New Roman"/>
        </w:rPr>
      </w:pPr>
    </w:p>
    <w:p w14:paraId="55F1A4A4" w14:textId="77777777" w:rsidR="006137A1" w:rsidRDefault="006137A1">
      <w:pPr>
        <w:rPr>
          <w:rFonts w:ascii="Times New Roman" w:hAnsi="Times New Roman" w:cs="Times New Roman"/>
        </w:rPr>
      </w:pPr>
    </w:p>
    <w:p w14:paraId="324611AE" w14:textId="77777777" w:rsidR="006137A1" w:rsidRDefault="006137A1">
      <w:pPr>
        <w:rPr>
          <w:rFonts w:ascii="Times New Roman" w:hAnsi="Times New Roman" w:cs="Times New Roman"/>
          <w:lang w:val="el-GR"/>
        </w:rPr>
      </w:pPr>
    </w:p>
    <w:p w14:paraId="4520FB7B" w14:textId="77777777" w:rsidR="00AB275E" w:rsidRDefault="00AB275E">
      <w:pPr>
        <w:rPr>
          <w:rFonts w:ascii="Times New Roman" w:hAnsi="Times New Roman" w:cs="Times New Roman"/>
          <w:lang w:val="el-GR"/>
        </w:rPr>
      </w:pPr>
    </w:p>
    <w:p w14:paraId="1D5C6B29" w14:textId="77777777" w:rsidR="00AB275E" w:rsidRDefault="00AB275E">
      <w:pPr>
        <w:rPr>
          <w:rFonts w:ascii="Times New Roman" w:hAnsi="Times New Roman" w:cs="Times New Roman"/>
          <w:lang w:val="el-GR"/>
        </w:rPr>
      </w:pPr>
    </w:p>
    <w:p w14:paraId="7D87D6B0" w14:textId="77777777" w:rsidR="00AB275E" w:rsidRDefault="00AB275E">
      <w:pPr>
        <w:rPr>
          <w:rFonts w:ascii="Times New Roman" w:hAnsi="Times New Roman" w:cs="Times New Roman"/>
          <w:lang w:val="el-GR"/>
        </w:rPr>
      </w:pPr>
    </w:p>
    <w:p w14:paraId="5F441320" w14:textId="77777777" w:rsidR="00AB275E" w:rsidRDefault="00AB275E">
      <w:pPr>
        <w:rPr>
          <w:rFonts w:ascii="Times New Roman" w:hAnsi="Times New Roman" w:cs="Times New Roman"/>
          <w:lang w:val="el-GR"/>
        </w:rPr>
      </w:pPr>
    </w:p>
    <w:p w14:paraId="519E8FC3" w14:textId="77777777" w:rsidR="00AB275E" w:rsidRDefault="00AB275E">
      <w:pPr>
        <w:rPr>
          <w:rFonts w:ascii="Times New Roman" w:hAnsi="Times New Roman" w:cs="Times New Roman"/>
          <w:lang w:val="el-GR"/>
        </w:rPr>
      </w:pPr>
    </w:p>
    <w:p w14:paraId="4AFDFD36" w14:textId="77777777" w:rsidR="00AB275E" w:rsidRDefault="00AB275E">
      <w:pPr>
        <w:rPr>
          <w:rFonts w:ascii="Times New Roman" w:hAnsi="Times New Roman" w:cs="Times New Roman"/>
          <w:lang w:val="el-GR"/>
        </w:rPr>
      </w:pPr>
    </w:p>
    <w:p w14:paraId="0CE7E480" w14:textId="77777777" w:rsidR="00AB275E" w:rsidRDefault="00AB275E">
      <w:pPr>
        <w:rPr>
          <w:rFonts w:ascii="Times New Roman" w:hAnsi="Times New Roman" w:cs="Times New Roman"/>
          <w:lang w:val="el-GR"/>
        </w:rPr>
      </w:pPr>
    </w:p>
    <w:p w14:paraId="3735BAD9" w14:textId="77777777" w:rsidR="00AB275E" w:rsidRDefault="00AB275E">
      <w:pPr>
        <w:rPr>
          <w:rFonts w:ascii="Times New Roman" w:hAnsi="Times New Roman" w:cs="Times New Roman"/>
          <w:lang w:val="el-GR"/>
        </w:rPr>
      </w:pPr>
    </w:p>
    <w:p w14:paraId="234DE117" w14:textId="77777777" w:rsidR="004C33A9" w:rsidRDefault="004C33A9" w:rsidP="00AB275E">
      <w:pPr>
        <w:pStyle w:val="a7"/>
        <w:rPr>
          <w:rFonts w:cs="Times New Roman"/>
        </w:rPr>
      </w:pPr>
    </w:p>
    <w:p w14:paraId="7DC0E30D" w14:textId="77777777" w:rsidR="00AB275E" w:rsidRPr="00AB275E" w:rsidRDefault="00AB275E" w:rsidP="00AB275E">
      <w:pPr>
        <w:pStyle w:val="a7"/>
        <w:rPr>
          <w:rFonts w:cs="Times New Roman"/>
        </w:rPr>
      </w:pPr>
      <w:r>
        <w:rPr>
          <w:rFonts w:cs="Times New Roman"/>
          <w:lang w:val="el-GR"/>
        </w:rPr>
        <w:lastRenderedPageBreak/>
        <w:t>Τελικός</w:t>
      </w:r>
      <w:r w:rsidRPr="00AB275E">
        <w:rPr>
          <w:rFonts w:cs="Times New Roman"/>
        </w:rPr>
        <w:t xml:space="preserve"> </w:t>
      </w:r>
      <w:r>
        <w:rPr>
          <w:rFonts w:cs="Times New Roman"/>
          <w:lang w:val="el-GR"/>
        </w:rPr>
        <w:t>κώδικας</w:t>
      </w:r>
    </w:p>
    <w:p w14:paraId="6BD376A9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>#include &lt;stdio.h&gt;</w:t>
      </w:r>
    </w:p>
    <w:p w14:paraId="2A7C24DC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>#include &lt;math.h&gt;</w:t>
      </w:r>
    </w:p>
    <w:p w14:paraId="779EE250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>#include &lt;string.h&gt;</w:t>
      </w:r>
    </w:p>
    <w:p w14:paraId="255D0176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>#include &lt;stdlib.h&gt;</w:t>
      </w:r>
    </w:p>
    <w:p w14:paraId="7C0DE301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</w:p>
    <w:p w14:paraId="3BCAA715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</w:p>
    <w:p w14:paraId="6878A512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#define im_rows         288  //image size </w:t>
      </w:r>
    </w:p>
    <w:p w14:paraId="77619893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>#define im_collumns     352</w:t>
      </w:r>
    </w:p>
    <w:p w14:paraId="762734F6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>#define padded_rows     292  // padded image size</w:t>
      </w:r>
    </w:p>
    <w:p w14:paraId="5927C16B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>#define padded_collumns 356  // added two zeros on each side (for the case where N=5)</w:t>
      </w:r>
    </w:p>
    <w:p w14:paraId="6534100B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</w:p>
    <w:p w14:paraId="19585E99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>#define N 5     // filter class</w:t>
      </w:r>
    </w:p>
    <w:p w14:paraId="6E31DCEF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#define STD 0.88  // standard deviation  </w:t>
      </w:r>
    </w:p>
    <w:p w14:paraId="09F5B65D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>#define K 3     // constant</w:t>
      </w:r>
    </w:p>
    <w:p w14:paraId="3261B2E0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>#define gauss_const 501187233627271,5</w:t>
      </w:r>
    </w:p>
    <w:p w14:paraId="691811D7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</w:p>
    <w:p w14:paraId="5B715678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>#define filename      "image_in.yuv"  //input file name define</w:t>
      </w:r>
    </w:p>
    <w:p w14:paraId="260F32FB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>#define finalfilename "image_out.yuv" //output file name define</w:t>
      </w:r>
    </w:p>
    <w:p w14:paraId="3023848D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</w:p>
    <w:p w14:paraId="5DA0E5FE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>// Global Variables</w:t>
      </w:r>
    </w:p>
    <w:p w14:paraId="00A43A23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</w:p>
    <w:p w14:paraId="375703AB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>int image[im_rows ][im_collumns]; //the image we are filtering</w:t>
      </w:r>
    </w:p>
    <w:p w14:paraId="20347E62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>int padded_image[padded_rows][padded_collumns]={0}; // padded image</w:t>
      </w:r>
    </w:p>
    <w:p w14:paraId="18E12A94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>double g_flipped[N][N]; // Gauss filter mask/kernell NXN size</w:t>
      </w:r>
    </w:p>
    <w:p w14:paraId="112B335B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>double conv_out[im_rows ][im_collumns]; //output of convolution</w:t>
      </w:r>
    </w:p>
    <w:p w14:paraId="415DD764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//conv_out is the same size as the initial image </w:t>
      </w:r>
    </w:p>
    <w:p w14:paraId="481CED0C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</w:p>
    <w:p w14:paraId="18BEB769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>// end initialization</w:t>
      </w:r>
    </w:p>
    <w:p w14:paraId="678EE6A6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</w:p>
    <w:p w14:paraId="70334E49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lastRenderedPageBreak/>
        <w:t>//Image Read</w:t>
      </w:r>
    </w:p>
    <w:p w14:paraId="7B4F3A81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>void read()  //image read</w:t>
      </w:r>
    </w:p>
    <w:p w14:paraId="29846DF6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>{</w:t>
      </w:r>
    </w:p>
    <w:p w14:paraId="587B3D06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int i,j;  //indexes //error when initialized inside for </w:t>
      </w:r>
    </w:p>
    <w:p w14:paraId="0AE0F409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FILE *frame_c;</w:t>
      </w:r>
    </w:p>
    <w:p w14:paraId="72FEC379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if((frame_c=fopen(filename,"rb"))==NULL)</w:t>
      </w:r>
    </w:p>
    <w:p w14:paraId="329E00BA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{</w:t>
      </w:r>
    </w:p>
    <w:p w14:paraId="728EBE80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  printf("current frame doesn't exist\n");</w:t>
      </w:r>
    </w:p>
    <w:p w14:paraId="692F3A05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  exit(-1);</w:t>
      </w:r>
    </w:p>
    <w:p w14:paraId="53D1C608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}</w:t>
      </w:r>
    </w:p>
    <w:p w14:paraId="31A6F02E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</w:p>
    <w:p w14:paraId="6C58F54B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for(i=0;i&lt;im_rows;i++)  // extracts lines</w:t>
      </w:r>
    </w:p>
    <w:p w14:paraId="2BC71D42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{</w:t>
      </w:r>
    </w:p>
    <w:p w14:paraId="10BA2CBE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  for(j=0;j&lt;im_collumns;j++) //extracts collumns</w:t>
      </w:r>
    </w:p>
    <w:p w14:paraId="51533E9A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  {</w:t>
      </w:r>
    </w:p>
    <w:p w14:paraId="01958206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    image[i][j] =fgetc(frame_c);</w:t>
      </w:r>
    </w:p>
    <w:p w14:paraId="5FA9DF1E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  }</w:t>
      </w:r>
    </w:p>
    <w:p w14:paraId="12E171EC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}</w:t>
      </w:r>
    </w:p>
    <w:p w14:paraId="6DDC1883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fclose(frame_c);</w:t>
      </w:r>
    </w:p>
    <w:p w14:paraId="2FA5591E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>}</w:t>
      </w:r>
    </w:p>
    <w:p w14:paraId="7558B3BB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>// end read</w:t>
      </w:r>
    </w:p>
    <w:p w14:paraId="66F3F2FC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</w:p>
    <w:p w14:paraId="37BD96AC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>// Gauss Filter Kernell</w:t>
      </w:r>
    </w:p>
    <w:p w14:paraId="7F4A1840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>void gauss(){</w:t>
      </w:r>
    </w:p>
    <w:p w14:paraId="5891524C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int i,j;  //indexes //error when initialized inside for</w:t>
      </w:r>
    </w:p>
    <w:p w14:paraId="5A0F21F9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int x,y;      //needed for gauss meshgrid</w:t>
      </w:r>
    </w:p>
    <w:p w14:paraId="11972AAC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double c;        //gauss filter coefficient</w:t>
      </w:r>
    </w:p>
    <w:p w14:paraId="6F4CBA76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double g[N][N];  // Gauss filter mask/kernell NXN size</w:t>
      </w:r>
    </w:p>
    <w:p w14:paraId="6D9A20A0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//int sum=0;    //used for normalization</w:t>
      </w:r>
    </w:p>
    <w:p w14:paraId="4CE2795C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</w:p>
    <w:p w14:paraId="2756932B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x =-N/2;</w:t>
      </w:r>
    </w:p>
    <w:p w14:paraId="3F589CCE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  c =exp(N*N/(STD*STD));</w:t>
      </w:r>
    </w:p>
    <w:p w14:paraId="45846FEA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</w:p>
    <w:p w14:paraId="04C63F20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  for(i=0;i&lt;N;i++){</w:t>
      </w:r>
    </w:p>
    <w:p w14:paraId="44705D4E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      y =-N/2;</w:t>
      </w:r>
    </w:p>
    <w:p w14:paraId="25B85965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      for(j=0;j&lt;N;j++){ //we avoided using the pow function, in order to make it</w:t>
      </w:r>
    </w:p>
    <w:p w14:paraId="2C4A4C49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          g[i][j] =c*exp(-(x*x+y*y)/(2*STD*STD)); // more efficient/faster</w:t>
      </w:r>
    </w:p>
    <w:p w14:paraId="395D6922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          g[i][j] = g[i][j]/gauss_const;</w:t>
      </w:r>
    </w:p>
    <w:p w14:paraId="4F97044F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          y++;</w:t>
      </w:r>
    </w:p>
    <w:p w14:paraId="6F8D250F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      }</w:t>
      </w:r>
    </w:p>
    <w:p w14:paraId="14D3B2E7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      x++;</w:t>
      </w:r>
    </w:p>
    <w:p w14:paraId="1883048A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  }</w:t>
      </w:r>
    </w:p>
    <w:p w14:paraId="7551D395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  for(i=0; i&lt;N; i++){</w:t>
      </w:r>
    </w:p>
    <w:p w14:paraId="5F2EF6D5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    for( j=0; j&lt;N; j++){</w:t>
      </w:r>
    </w:p>
    <w:p w14:paraId="27C04563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      g_flipped[i][j] =g[N-i-1][N-j-1];</w:t>
      </w:r>
    </w:p>
    <w:p w14:paraId="1632B20C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    }</w:t>
      </w:r>
    </w:p>
    <w:p w14:paraId="31E529FC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  }</w:t>
      </w:r>
    </w:p>
    <w:p w14:paraId="3F888828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 </w:t>
      </w:r>
    </w:p>
    <w:p w14:paraId="73DC37AD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</w:p>
    <w:p w14:paraId="6250DD2F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>// convolution 2D</w:t>
      </w:r>
    </w:p>
    <w:p w14:paraId="53423F4C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>void convolution2D(){</w:t>
      </w:r>
    </w:p>
    <w:p w14:paraId="2F831DAD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int i,j; //indexes //error when initialized inside for</w:t>
      </w:r>
    </w:p>
    <w:p w14:paraId="5416523C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  int center =N/2; //automata kovei dekadika dld floor</w:t>
      </w:r>
    </w:p>
    <w:p w14:paraId="775DA036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  int left =center-1;</w:t>
      </w:r>
    </w:p>
    <w:p w14:paraId="5DD81E58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  int top =center-1;</w:t>
      </w:r>
    </w:p>
    <w:p w14:paraId="4710F102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  int x,y;</w:t>
      </w:r>
    </w:p>
    <w:p w14:paraId="6FFAA7CD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</w:p>
    <w:p w14:paraId="7E0447A6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</w:p>
    <w:p w14:paraId="053DA5F7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  //padding</w:t>
      </w:r>
    </w:p>
    <w:p w14:paraId="2914B58C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  for( i=top+1;i&lt;=im_rows+top;i++){</w:t>
      </w:r>
    </w:p>
    <w:p w14:paraId="1A8573E9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      for( j=1+left;j&lt;=im_collumns+left;j=j+8){</w:t>
      </w:r>
    </w:p>
    <w:p w14:paraId="0CBC6007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          padded_image[i][j]=     image[i-top-1][j-left-1];</w:t>
      </w:r>
    </w:p>
    <w:p w14:paraId="31BCB0BB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          padded_image[i][j+1]= image[i-top-1][j+1-left-1];</w:t>
      </w:r>
    </w:p>
    <w:p w14:paraId="2ED4B4A6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          padded_image[i][j+2]= image[i-top-1][j+2-left-1];</w:t>
      </w:r>
    </w:p>
    <w:p w14:paraId="31231F6B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lastRenderedPageBreak/>
        <w:t xml:space="preserve">            padded_image[i][j+3]= image[i-top-1][j+3-left-1];</w:t>
      </w:r>
    </w:p>
    <w:p w14:paraId="2B7920EB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          padded_image[i][j+4]= image[i-top-1][j+4-left-1];</w:t>
      </w:r>
    </w:p>
    <w:p w14:paraId="60F09110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          padded_image[i][j+5]= image[i-top-1][j+5-left-1];</w:t>
      </w:r>
    </w:p>
    <w:p w14:paraId="07FA0DC6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          padded_image[i][j+6]= image[i-top-1][j+6-left-1];</w:t>
      </w:r>
    </w:p>
    <w:p w14:paraId="1EEF1B2E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          padded_image[i][j+7]= image[i-top-1][j+7-left-1]; </w:t>
      </w:r>
    </w:p>
    <w:p w14:paraId="55F27AAB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      }  </w:t>
      </w:r>
    </w:p>
    <w:p w14:paraId="5258CC7C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  }</w:t>
      </w:r>
    </w:p>
    <w:p w14:paraId="33A98D23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  //padding  x,y define the center pixel</w:t>
      </w:r>
    </w:p>
    <w:p w14:paraId="0A983443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  for(x=0;x&lt;im_rows;x++){//more efficient to read per row</w:t>
      </w:r>
    </w:p>
    <w:p w14:paraId="0C1998D4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      for( y=0;y&lt;im_collumns;y++){  //kernell is applied on each pixel</w:t>
      </w:r>
    </w:p>
    <w:p w14:paraId="4D08B01E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          for(i=0;i&lt;N;i++){ //center of the kernel is centered on the pixel we are reading</w:t>
      </w:r>
    </w:p>
    <w:p w14:paraId="61594417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              for(j=0;j&lt;N;j++){</w:t>
      </w:r>
    </w:p>
    <w:p w14:paraId="3896145A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                  conv_out[x][y]=conv_out[x][y]+( padded_image[i+x][j+y] *g_flipped[i][j] );</w:t>
      </w:r>
    </w:p>
    <w:p w14:paraId="70978D0B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              }//mask is applied(multiplication) on the surrounding pixels of the centered one</w:t>
      </w:r>
    </w:p>
    <w:p w14:paraId="010AE2B9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          } // then the results of each mult. are summed together</w:t>
      </w:r>
    </w:p>
    <w:p w14:paraId="19A89346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      } </w:t>
      </w:r>
    </w:p>
    <w:p w14:paraId="7326A385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  }      </w:t>
      </w:r>
    </w:p>
    <w:p w14:paraId="2C5C0869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</w:p>
    <w:p w14:paraId="61BB7358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}    </w:t>
      </w:r>
    </w:p>
    <w:p w14:paraId="6F44D095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>//end  convolution 2D</w:t>
      </w:r>
    </w:p>
    <w:p w14:paraId="3E02C742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</w:p>
    <w:p w14:paraId="0BA314CF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>// final steps of algorithm</w:t>
      </w:r>
    </w:p>
    <w:p w14:paraId="0A61F6E9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</w:p>
    <w:p w14:paraId="6B49F47A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>void final_steps(){</w:t>
      </w:r>
    </w:p>
    <w:p w14:paraId="0F34D021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int i,j;  //indexes //error when initialized inside for</w:t>
      </w:r>
    </w:p>
    <w:p w14:paraId="7821335D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>// image values range from 0 to 255 thus we need clipping</w:t>
      </w:r>
    </w:p>
    <w:p w14:paraId="2CBC6B86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for(i=0;i&lt;im_rows;i++){</w:t>
      </w:r>
    </w:p>
    <w:p w14:paraId="5375CD85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      for(j=0;j&lt;im_collumns;j++){ // Imask=I-Is , Iunsharp=I+K*Imask</w:t>
      </w:r>
    </w:p>
    <w:p w14:paraId="695A38FC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          image[i][j] =image[i][j] + K*(image[i][j]-conv_out[i][j]);</w:t>
      </w:r>
    </w:p>
    <w:p w14:paraId="45491B4D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          if(image[i][j]&gt;255){image[i][j] =255;}// maximum pixel intensity is 255</w:t>
      </w:r>
    </w:p>
    <w:p w14:paraId="20A92733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          else if(image[i][j]&lt;0){image[i][j] =0;}// minimum pixel intensity is 0</w:t>
      </w:r>
    </w:p>
    <w:p w14:paraId="14519B48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      }</w:t>
      </w:r>
    </w:p>
    <w:p w14:paraId="19BEE523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lastRenderedPageBreak/>
        <w:t xml:space="preserve">    }</w:t>
      </w:r>
    </w:p>
    <w:p w14:paraId="4B692A3C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>}</w:t>
      </w:r>
    </w:p>
    <w:p w14:paraId="1C861452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>//end final_steps</w:t>
      </w:r>
    </w:p>
    <w:p w14:paraId="5EC63D11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</w:p>
    <w:p w14:paraId="7621A69D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</w:p>
    <w:p w14:paraId="0401D564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//write file    </w:t>
      </w:r>
    </w:p>
    <w:p w14:paraId="556416A6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>void write(){</w:t>
      </w:r>
    </w:p>
    <w:p w14:paraId="7BC5B66B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int i,j;  //indexes //error when initialized inside for</w:t>
      </w:r>
    </w:p>
    <w:p w14:paraId="6AF41816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FILE *frame_y;</w:t>
      </w:r>
    </w:p>
    <w:p w14:paraId="314CEF84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frame_y=fopen(finalfilename,"wb");</w:t>
      </w:r>
    </w:p>
    <w:p w14:paraId="6F8D679A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</w:p>
    <w:p w14:paraId="1ECC782F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for(i=0;i&lt;im_rows ;i++)</w:t>
      </w:r>
    </w:p>
    <w:p w14:paraId="252B52A8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{</w:t>
      </w:r>
    </w:p>
    <w:p w14:paraId="0A0EB7A0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  for(j=0;j&lt;im_collumns;j++)</w:t>
      </w:r>
    </w:p>
    <w:p w14:paraId="71A71843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  {</w:t>
      </w:r>
    </w:p>
    <w:p w14:paraId="325AC9D0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    fputc(image[i][j],frame_y);</w:t>
      </w:r>
    </w:p>
    <w:p w14:paraId="5FFCF39F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  }</w:t>
      </w:r>
    </w:p>
    <w:p w14:paraId="061B0A69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}</w:t>
      </w:r>
    </w:p>
    <w:p w14:paraId="566B03FB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fclose(frame_y);</w:t>
      </w:r>
    </w:p>
    <w:p w14:paraId="6284A9F8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>}</w:t>
      </w:r>
    </w:p>
    <w:p w14:paraId="16797D9E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</w:p>
    <w:p w14:paraId="4DD4C6CD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// end write    </w:t>
      </w:r>
    </w:p>
    <w:p w14:paraId="76DB8D59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</w:p>
    <w:p w14:paraId="5FCA783B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>void main(){</w:t>
      </w:r>
    </w:p>
    <w:p w14:paraId="757354A9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read();</w:t>
      </w:r>
    </w:p>
    <w:p w14:paraId="6483C071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gauss();</w:t>
      </w:r>
    </w:p>
    <w:p w14:paraId="2D7AA25E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convolution2D();</w:t>
      </w:r>
    </w:p>
    <w:p w14:paraId="54B3B887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final_steps();</w:t>
      </w:r>
    </w:p>
    <w:p w14:paraId="0DBAFEB8" w14:textId="77777777" w:rsidR="00AB275E" w:rsidRPr="00B74F56" w:rsidRDefault="00AB275E" w:rsidP="00AB275E">
      <w:pPr>
        <w:rPr>
          <w:rFonts w:ascii="Times New Roman" w:hAnsi="Times New Roman" w:cs="Times New Roman"/>
          <w:sz w:val="16"/>
          <w:szCs w:val="16"/>
        </w:rPr>
      </w:pPr>
      <w:r w:rsidRPr="00AB275E">
        <w:rPr>
          <w:rFonts w:ascii="Times New Roman" w:hAnsi="Times New Roman" w:cs="Times New Roman"/>
          <w:sz w:val="16"/>
          <w:szCs w:val="16"/>
        </w:rPr>
        <w:t xml:space="preserve">  </w:t>
      </w:r>
      <w:r w:rsidRPr="00B74F56">
        <w:rPr>
          <w:rFonts w:ascii="Times New Roman" w:hAnsi="Times New Roman" w:cs="Times New Roman"/>
          <w:sz w:val="16"/>
          <w:szCs w:val="16"/>
        </w:rPr>
        <w:t>write();</w:t>
      </w:r>
    </w:p>
    <w:p w14:paraId="59CA8CFE" w14:textId="77777777" w:rsidR="00AB275E" w:rsidRPr="00AB275E" w:rsidRDefault="00AB275E" w:rsidP="00AB275E">
      <w:pPr>
        <w:rPr>
          <w:rFonts w:ascii="Times New Roman" w:hAnsi="Times New Roman" w:cs="Times New Roman"/>
          <w:sz w:val="16"/>
          <w:szCs w:val="16"/>
          <w:lang w:val="el-GR"/>
        </w:rPr>
      </w:pPr>
      <w:r w:rsidRPr="00AB275E">
        <w:rPr>
          <w:rFonts w:ascii="Times New Roman" w:hAnsi="Times New Roman" w:cs="Times New Roman"/>
          <w:sz w:val="16"/>
          <w:szCs w:val="16"/>
          <w:lang w:val="el-GR"/>
        </w:rPr>
        <w:t>}</w:t>
      </w:r>
    </w:p>
    <w:sectPr w:rsidR="00AB275E" w:rsidRPr="00AB275E" w:rsidSect="00224CB8">
      <w:headerReference w:type="default" r:id="rId3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E462FDB" w14:textId="77777777" w:rsidR="00EA5F18" w:rsidRDefault="00EA5F18" w:rsidP="00FA1FAC">
      <w:pPr>
        <w:spacing w:after="0" w:line="240" w:lineRule="auto"/>
      </w:pPr>
      <w:r>
        <w:separator/>
      </w:r>
    </w:p>
  </w:endnote>
  <w:endnote w:type="continuationSeparator" w:id="0">
    <w:p w14:paraId="635A007B" w14:textId="77777777" w:rsidR="00EA5F18" w:rsidRDefault="00EA5F18" w:rsidP="00FA1FA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465C1D0" w14:textId="77777777" w:rsidR="00EA5F18" w:rsidRDefault="00EA5F18" w:rsidP="00FA1FAC">
      <w:pPr>
        <w:spacing w:after="0" w:line="240" w:lineRule="auto"/>
      </w:pPr>
      <w:r>
        <w:separator/>
      </w:r>
    </w:p>
  </w:footnote>
  <w:footnote w:type="continuationSeparator" w:id="0">
    <w:p w14:paraId="7702A686" w14:textId="77777777" w:rsidR="00EA5F18" w:rsidRDefault="00EA5F18" w:rsidP="00FA1FA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892751"/>
      <w:docPartObj>
        <w:docPartGallery w:val="Page Numbers (Top of Page)"/>
        <w:docPartUnique/>
      </w:docPartObj>
    </w:sdtPr>
    <w:sdtEndPr/>
    <w:sdtContent>
      <w:p w14:paraId="16CB1C8F" w14:textId="77777777" w:rsidR="00290E58" w:rsidRDefault="00D240CA">
        <w:pPr>
          <w:pStyle w:val="a5"/>
          <w:jc w:val="right"/>
        </w:pPr>
        <w:r>
          <w:rPr>
            <w:noProof/>
          </w:rPr>
          <w:fldChar w:fldCharType="begin"/>
        </w:r>
        <w:r w:rsidR="00290E58">
          <w:rPr>
            <w:noProof/>
          </w:rPr>
          <w:instrText xml:space="preserve"> PAGE   \* MERGEFORMAT </w:instrText>
        </w:r>
        <w:r>
          <w:rPr>
            <w:noProof/>
          </w:rPr>
          <w:fldChar w:fldCharType="separate"/>
        </w:r>
        <w:r w:rsidR="004C33A9">
          <w:rPr>
            <w:noProof/>
          </w:rPr>
          <w:t>34</w:t>
        </w:r>
        <w:r>
          <w:rPr>
            <w:noProof/>
          </w:rPr>
          <w:fldChar w:fldCharType="end"/>
        </w:r>
      </w:p>
    </w:sdtContent>
  </w:sdt>
  <w:p w14:paraId="0913530C" w14:textId="77777777" w:rsidR="00290E58" w:rsidRDefault="00290E58">
    <w:pPr>
      <w:pStyle w:val="a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25pt;height:11.25pt" o:bullet="t">
        <v:imagedata r:id="rId1" o:title="mso1EE4"/>
      </v:shape>
    </w:pict>
  </w:numPicBullet>
  <w:abstractNum w:abstractNumId="0" w15:restartNumberingAfterBreak="0">
    <w:nsid w:val="1D30709C"/>
    <w:multiLevelType w:val="hybridMultilevel"/>
    <w:tmpl w:val="C5328CE0"/>
    <w:lvl w:ilvl="0" w:tplc="04090003">
      <w:start w:val="1"/>
      <w:numFmt w:val="bullet"/>
      <w:lvlText w:val="o"/>
      <w:lvlJc w:val="left"/>
      <w:pPr>
        <w:ind w:left="77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30" w:hanging="360"/>
      </w:pPr>
      <w:rPr>
        <w:rFonts w:ascii="Wingdings" w:hAnsi="Wingdings" w:hint="default"/>
      </w:rPr>
    </w:lvl>
  </w:abstractNum>
  <w:abstractNum w:abstractNumId="1" w15:restartNumberingAfterBreak="0">
    <w:nsid w:val="3C0A1B43"/>
    <w:multiLevelType w:val="hybridMultilevel"/>
    <w:tmpl w:val="9018821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FB51F4E"/>
    <w:multiLevelType w:val="hybridMultilevel"/>
    <w:tmpl w:val="3C920278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2940DA"/>
    <w:rsid w:val="00097900"/>
    <w:rsid w:val="000B3F2F"/>
    <w:rsid w:val="000D5AB6"/>
    <w:rsid w:val="000F009F"/>
    <w:rsid w:val="00121A2F"/>
    <w:rsid w:val="00133671"/>
    <w:rsid w:val="0016348B"/>
    <w:rsid w:val="00170C57"/>
    <w:rsid w:val="001A62F1"/>
    <w:rsid w:val="001F6910"/>
    <w:rsid w:val="00206AD9"/>
    <w:rsid w:val="00224CB8"/>
    <w:rsid w:val="00256C6F"/>
    <w:rsid w:val="00290E58"/>
    <w:rsid w:val="002940DA"/>
    <w:rsid w:val="002C3763"/>
    <w:rsid w:val="003021D2"/>
    <w:rsid w:val="00383AEF"/>
    <w:rsid w:val="003D173F"/>
    <w:rsid w:val="00401E6A"/>
    <w:rsid w:val="004B0DEB"/>
    <w:rsid w:val="004C33A9"/>
    <w:rsid w:val="005241DF"/>
    <w:rsid w:val="0054217F"/>
    <w:rsid w:val="00552590"/>
    <w:rsid w:val="005A3DFE"/>
    <w:rsid w:val="005D2EEB"/>
    <w:rsid w:val="006137A1"/>
    <w:rsid w:val="0069202A"/>
    <w:rsid w:val="006A081B"/>
    <w:rsid w:val="006A51BF"/>
    <w:rsid w:val="006C659B"/>
    <w:rsid w:val="006D56C9"/>
    <w:rsid w:val="007039C8"/>
    <w:rsid w:val="007359DF"/>
    <w:rsid w:val="00764B99"/>
    <w:rsid w:val="007C5F18"/>
    <w:rsid w:val="00865F9A"/>
    <w:rsid w:val="00885C22"/>
    <w:rsid w:val="008A4D8B"/>
    <w:rsid w:val="00927007"/>
    <w:rsid w:val="009424EF"/>
    <w:rsid w:val="009B3E3D"/>
    <w:rsid w:val="00A13E5F"/>
    <w:rsid w:val="00A17CF2"/>
    <w:rsid w:val="00AB20AD"/>
    <w:rsid w:val="00AB275E"/>
    <w:rsid w:val="00AD3160"/>
    <w:rsid w:val="00AD3A28"/>
    <w:rsid w:val="00AD3B10"/>
    <w:rsid w:val="00B141B0"/>
    <w:rsid w:val="00B261A4"/>
    <w:rsid w:val="00B43ED8"/>
    <w:rsid w:val="00B603AA"/>
    <w:rsid w:val="00B74F56"/>
    <w:rsid w:val="00BE1F92"/>
    <w:rsid w:val="00C002FC"/>
    <w:rsid w:val="00CF3F49"/>
    <w:rsid w:val="00D240CA"/>
    <w:rsid w:val="00D24B37"/>
    <w:rsid w:val="00DA6159"/>
    <w:rsid w:val="00DC3137"/>
    <w:rsid w:val="00E34A2E"/>
    <w:rsid w:val="00E62131"/>
    <w:rsid w:val="00E959E0"/>
    <w:rsid w:val="00EA5F18"/>
    <w:rsid w:val="00EE40E8"/>
    <w:rsid w:val="00EF2E3E"/>
    <w:rsid w:val="00F562DD"/>
    <w:rsid w:val="00FA1FAC"/>
    <w:rsid w:val="00FE65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E825535"/>
  <w15:docId w15:val="{8006B74E-DBEF-45F6-A848-C1BD1A9148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224CB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2940DA"/>
    <w:pPr>
      <w:spacing w:after="0" w:line="240" w:lineRule="auto"/>
    </w:pPr>
    <w:rPr>
      <w:lang w:val="el-G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E62131"/>
    <w:pPr>
      <w:ind w:left="720"/>
      <w:contextualSpacing/>
    </w:pPr>
  </w:style>
  <w:style w:type="paragraph" w:customStyle="1" w:styleId="Default">
    <w:name w:val="Default"/>
    <w:rsid w:val="00FA1FAC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val="el-GR"/>
    </w:rPr>
  </w:style>
  <w:style w:type="paragraph" w:styleId="a5">
    <w:name w:val="header"/>
    <w:basedOn w:val="a"/>
    <w:link w:val="Char"/>
    <w:uiPriority w:val="99"/>
    <w:unhideWhenUsed/>
    <w:rsid w:val="00FA1FA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ar">
    <w:name w:val="Κεφαλίδα Char"/>
    <w:basedOn w:val="a0"/>
    <w:link w:val="a5"/>
    <w:uiPriority w:val="99"/>
    <w:rsid w:val="00FA1FAC"/>
  </w:style>
  <w:style w:type="paragraph" w:styleId="a6">
    <w:name w:val="footer"/>
    <w:basedOn w:val="a"/>
    <w:link w:val="Char0"/>
    <w:uiPriority w:val="99"/>
    <w:semiHidden/>
    <w:unhideWhenUsed/>
    <w:rsid w:val="00FA1FA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ar0">
    <w:name w:val="Υποσέλιδο Char"/>
    <w:basedOn w:val="a0"/>
    <w:link w:val="a6"/>
    <w:uiPriority w:val="99"/>
    <w:semiHidden/>
    <w:rsid w:val="00FA1FAC"/>
  </w:style>
  <w:style w:type="paragraph" w:styleId="a7">
    <w:name w:val="Title"/>
    <w:basedOn w:val="a"/>
    <w:next w:val="a"/>
    <w:link w:val="Char1"/>
    <w:uiPriority w:val="10"/>
    <w:qFormat/>
    <w:rsid w:val="00FA1FAC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="Times New Roman" w:eastAsiaTheme="majorEastAsia" w:hAnsi="Times New Roman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Char1">
    <w:name w:val="Τίτλος Char"/>
    <w:basedOn w:val="a0"/>
    <w:link w:val="a7"/>
    <w:uiPriority w:val="10"/>
    <w:rsid w:val="00FA1FAC"/>
    <w:rPr>
      <w:rFonts w:ascii="Times New Roman" w:eastAsiaTheme="majorEastAsia" w:hAnsi="Times New Roman" w:cstheme="majorBidi"/>
      <w:color w:val="17365D" w:themeColor="text2" w:themeShade="BF"/>
      <w:spacing w:val="5"/>
      <w:kern w:val="28"/>
      <w:sz w:val="52"/>
      <w:szCs w:val="52"/>
    </w:rPr>
  </w:style>
  <w:style w:type="paragraph" w:styleId="a8">
    <w:name w:val="Subtitle"/>
    <w:basedOn w:val="a"/>
    <w:next w:val="a"/>
    <w:link w:val="Char2"/>
    <w:uiPriority w:val="11"/>
    <w:qFormat/>
    <w:rsid w:val="00E959E0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Char2">
    <w:name w:val="Υπότιτλος Char"/>
    <w:basedOn w:val="a0"/>
    <w:link w:val="a8"/>
    <w:uiPriority w:val="11"/>
    <w:rsid w:val="00E959E0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a9">
    <w:name w:val="Balloon Text"/>
    <w:basedOn w:val="a"/>
    <w:link w:val="Char3"/>
    <w:uiPriority w:val="99"/>
    <w:semiHidden/>
    <w:unhideWhenUsed/>
    <w:rsid w:val="00A17CF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3">
    <w:name w:val="Κείμενο πλαισίου Char"/>
    <w:basedOn w:val="a0"/>
    <w:link w:val="a9"/>
    <w:uiPriority w:val="99"/>
    <w:semiHidden/>
    <w:rsid w:val="00A17CF2"/>
    <w:rPr>
      <w:rFonts w:ascii="Tahoma" w:hAnsi="Tahoma" w:cs="Tahoma"/>
      <w:sz w:val="16"/>
      <w:szCs w:val="16"/>
    </w:rPr>
  </w:style>
  <w:style w:type="table" w:styleId="2-2">
    <w:name w:val="Medium Shading 2 Accent 2"/>
    <w:basedOn w:val="a1"/>
    <w:uiPriority w:val="64"/>
    <w:rsid w:val="00FE65C6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2-1">
    <w:name w:val="Medium Shading 2 Accent 1"/>
    <w:basedOn w:val="a1"/>
    <w:uiPriority w:val="64"/>
    <w:rsid w:val="00FE65C6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3-1">
    <w:name w:val="Medium Grid 3 Accent 1"/>
    <w:basedOn w:val="a1"/>
    <w:uiPriority w:val="69"/>
    <w:rsid w:val="00FE65C6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3DFEE" w:themeFill="accen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F81BD" w:themeFill="accen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F81BD" w:themeFill="accen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7BFDE" w:themeFill="accen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7BFDE" w:themeFill="accent1" w:themeFillTint="7F"/>
      </w:tcPr>
    </w:tblStylePr>
  </w:style>
  <w:style w:type="paragraph" w:styleId="aa">
    <w:name w:val="No Spacing"/>
    <w:uiPriority w:val="1"/>
    <w:qFormat/>
    <w:rsid w:val="00DC3137"/>
    <w:pPr>
      <w:spacing w:after="0" w:line="240" w:lineRule="auto"/>
    </w:pPr>
  </w:style>
  <w:style w:type="character" w:customStyle="1" w:styleId="fontstyle01">
    <w:name w:val="fontstyle01"/>
    <w:basedOn w:val="a0"/>
    <w:rsid w:val="00290E58"/>
    <w:rPr>
      <w:rFonts w:ascii="Times New Roman" w:hAnsi="Times New Roman" w:cs="Times New Roman" w:hint="default"/>
      <w:b/>
      <w:bCs/>
      <w:i w:val="0"/>
      <w:iCs w:val="0"/>
      <w:color w:val="000000"/>
      <w:sz w:val="28"/>
      <w:szCs w:val="28"/>
    </w:rPr>
  </w:style>
  <w:style w:type="character" w:customStyle="1" w:styleId="fontstyle21">
    <w:name w:val="fontstyle21"/>
    <w:basedOn w:val="a0"/>
    <w:rsid w:val="00B141B0"/>
    <w:rPr>
      <w:rFonts w:ascii="Times New Roman" w:hAnsi="Times New Roman" w:cs="Times New Roman" w:hint="default"/>
      <w:b w:val="0"/>
      <w:bCs w:val="0"/>
      <w:i/>
      <w:iCs/>
      <w:color w:val="000000"/>
      <w:sz w:val="24"/>
      <w:szCs w:val="24"/>
    </w:rPr>
  </w:style>
  <w:style w:type="character" w:customStyle="1" w:styleId="fontstyle31">
    <w:name w:val="fontstyle31"/>
    <w:basedOn w:val="a0"/>
    <w:rsid w:val="00B141B0"/>
    <w:rPr>
      <w:rFonts w:ascii="Symbol" w:hAnsi="Symbol" w:hint="default"/>
      <w:b w:val="0"/>
      <w:bCs w:val="0"/>
      <w:i w:val="0"/>
      <w:iCs w:val="0"/>
      <w:color w:val="000000"/>
      <w:sz w:val="36"/>
      <w:szCs w:val="36"/>
    </w:rPr>
  </w:style>
  <w:style w:type="character" w:customStyle="1" w:styleId="fontstyle41">
    <w:name w:val="fontstyle41"/>
    <w:basedOn w:val="a0"/>
    <w:rsid w:val="00B141B0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4976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chart" Target="charts/chart5.xml"/><Relationship Id="rId26" Type="http://schemas.openxmlformats.org/officeDocument/2006/relationships/chart" Target="charts/chart13.xml"/><Relationship Id="rId3" Type="http://schemas.openxmlformats.org/officeDocument/2006/relationships/settings" Target="settings.xml"/><Relationship Id="rId21" Type="http://schemas.openxmlformats.org/officeDocument/2006/relationships/chart" Target="charts/chart8.xml"/><Relationship Id="rId34" Type="http://schemas.openxmlformats.org/officeDocument/2006/relationships/fontTable" Target="fontTable.xml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chart" Target="charts/chart4.xml"/><Relationship Id="rId25" Type="http://schemas.openxmlformats.org/officeDocument/2006/relationships/chart" Target="charts/chart12.xml"/><Relationship Id="rId33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chart" Target="charts/chart3.xml"/><Relationship Id="rId20" Type="http://schemas.openxmlformats.org/officeDocument/2006/relationships/chart" Target="charts/chart7.xml"/><Relationship Id="rId29" Type="http://schemas.openxmlformats.org/officeDocument/2006/relationships/chart" Target="charts/chart16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chart" Target="charts/chart11.xml"/><Relationship Id="rId32" Type="http://schemas.openxmlformats.org/officeDocument/2006/relationships/image" Target="media/image6.jpeg"/><Relationship Id="rId5" Type="http://schemas.openxmlformats.org/officeDocument/2006/relationships/footnotes" Target="footnotes.xml"/><Relationship Id="rId15" Type="http://schemas.openxmlformats.org/officeDocument/2006/relationships/chart" Target="charts/chart2.xml"/><Relationship Id="rId23" Type="http://schemas.openxmlformats.org/officeDocument/2006/relationships/chart" Target="charts/chart10.xml"/><Relationship Id="rId28" Type="http://schemas.openxmlformats.org/officeDocument/2006/relationships/chart" Target="charts/chart15.xml"/><Relationship Id="rId10" Type="http://schemas.openxmlformats.org/officeDocument/2006/relationships/image" Target="media/image4.wmf"/><Relationship Id="rId19" Type="http://schemas.openxmlformats.org/officeDocument/2006/relationships/chart" Target="charts/chart6.xml"/><Relationship Id="rId31" Type="http://schemas.openxmlformats.org/officeDocument/2006/relationships/chart" Target="charts/chart18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chart" Target="charts/chart1.xml"/><Relationship Id="rId22" Type="http://schemas.openxmlformats.org/officeDocument/2006/relationships/chart" Target="charts/chart9.xml"/><Relationship Id="rId27" Type="http://schemas.openxmlformats.org/officeDocument/2006/relationships/chart" Target="charts/chart14.xml"/><Relationship Id="rId30" Type="http://schemas.openxmlformats.org/officeDocument/2006/relationships/chart" Target="charts/chart17.xml"/><Relationship Id="rId35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Goude\Desktop\optimize\&#964;&#949;&#955;&#953;&#954;&#959;.xlsx" TargetMode="External"/></Relationships>
</file>

<file path=word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Goude\Desktop\optimize\&#964;&#949;&#955;&#953;&#954;&#959;.xlsx" TargetMode="External"/></Relationships>
</file>

<file path=word/charts/_rels/chart1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Goude\Desktop\optimize\&#964;&#949;&#955;&#953;&#954;&#959;.xlsx" TargetMode="External"/></Relationships>
</file>

<file path=word/charts/_rels/chart1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Goude\Desktop\optimize\&#964;&#949;&#955;&#953;&#954;&#959;.xlsx" TargetMode="External"/></Relationships>
</file>

<file path=word/charts/_rels/chart1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Goude\Desktop\optimize\&#964;&#949;&#955;&#953;&#954;&#959;.xlsx" TargetMode="External"/></Relationships>
</file>

<file path=word/charts/_rels/chart1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Goude\Desktop\optimize\&#964;&#949;&#955;&#953;&#954;&#959;.xlsx" TargetMode="External"/></Relationships>
</file>

<file path=word/charts/_rels/chart1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Goude\Desktop\optimize\&#964;&#949;&#955;&#953;&#954;&#959;.xlsx" TargetMode="External"/></Relationships>
</file>

<file path=word/charts/_rels/chart1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Goude\Desktop\optimize\&#964;&#949;&#955;&#953;&#954;&#959;.xlsx" TargetMode="External"/></Relationships>
</file>

<file path=word/charts/_rels/chart17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Goude\Desktop\optimize\&#964;&#949;&#955;&#953;&#954;&#959;.xlsx" TargetMode="External"/></Relationships>
</file>

<file path=word/charts/_rels/chart18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Goude\Desktop\optimize\&#964;&#949;&#955;&#953;&#954;&#959;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Goude\Desktop\optimize\&#964;&#949;&#955;&#953;&#954;&#959;.xlsx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Goude\Desktop\optimize\&#964;&#949;&#955;&#953;&#954;&#959;.xlsx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Goude\Desktop\optimize\&#964;&#949;&#955;&#953;&#954;&#959;.xlsx" TargetMode="Externa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Goude\Desktop\optimize\&#964;&#949;&#955;&#953;&#954;&#959;.xlsx" TargetMode="External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Goude\Desktop\optimize\&#964;&#949;&#955;&#953;&#954;&#959;.xlsx" TargetMode="External"/></Relationships>
</file>

<file path=word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Goude\Desktop\optimize\&#964;&#949;&#955;&#953;&#954;&#959;.xlsx" TargetMode="External"/></Relationships>
</file>

<file path=word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Goude\Desktop\optimize\&#964;&#949;&#955;&#953;&#954;&#959;.xlsx" TargetMode="External"/></Relationships>
</file>

<file path=word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Goude\Desktop\optimize\&#964;&#949;&#955;&#953;&#954;&#959;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l-G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1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r>
              <a:rPr lang="en-US" sz="1800"/>
              <a:t>Optimize</a:t>
            </a:r>
            <a:r>
              <a:rPr lang="el-GR" sz="1800" baseline="0"/>
              <a:t> </a:t>
            </a:r>
            <a:r>
              <a:rPr lang="en-US" sz="1800"/>
              <a:t>0</a:t>
            </a:r>
          </a:p>
        </c:rich>
      </c:tx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Φύλλο1!$B$1</c:f>
              <c:strCache>
                <c:ptCount val="1"/>
                <c:pt idx="0">
                  <c:v>Αρχικό</c:v>
                </c:pt>
              </c:strCache>
            </c:strRef>
          </c:tx>
          <c:invertIfNegative val="0"/>
          <c:cat>
            <c:strRef>
              <c:f>Φύλλο1!$A$2:$A$8</c:f>
              <c:strCache>
                <c:ptCount val="7"/>
                <c:pt idx="0">
                  <c:v>Instructions</c:v>
                </c:pt>
                <c:pt idx="1">
                  <c:v>Core_Cycles</c:v>
                </c:pt>
                <c:pt idx="2">
                  <c:v>S_Cycles</c:v>
                </c:pt>
                <c:pt idx="3">
                  <c:v>N_Cycles</c:v>
                </c:pt>
                <c:pt idx="4">
                  <c:v>I_Cycles</c:v>
                </c:pt>
                <c:pt idx="5">
                  <c:v>C_Cycles</c:v>
                </c:pt>
                <c:pt idx="6">
                  <c:v>Total</c:v>
                </c:pt>
              </c:strCache>
            </c:strRef>
          </c:cat>
          <c:val>
            <c:numRef>
              <c:f>Φύλλο1!$B$2:$B$8</c:f>
              <c:numCache>
                <c:formatCode>General</c:formatCode>
                <c:ptCount val="7"/>
                <c:pt idx="0">
                  <c:v>384558902</c:v>
                </c:pt>
                <c:pt idx="1">
                  <c:v>547832789</c:v>
                </c:pt>
                <c:pt idx="2">
                  <c:v>425929562</c:v>
                </c:pt>
                <c:pt idx="3">
                  <c:v>91745781</c:v>
                </c:pt>
                <c:pt idx="4">
                  <c:v>101567858</c:v>
                </c:pt>
                <c:pt idx="5">
                  <c:v>0</c:v>
                </c:pt>
                <c:pt idx="6">
                  <c:v>64229215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AA43-42C1-8FDC-00A9796B4DB2}"/>
            </c:ext>
          </c:extLst>
        </c:ser>
        <c:ser>
          <c:idx val="1"/>
          <c:order val="1"/>
          <c:tx>
            <c:strRef>
              <c:f>Φύλλο1!$C$1</c:f>
              <c:strCache>
                <c:ptCount val="1"/>
                <c:pt idx="0">
                  <c:v>Βελτιστοποιημένο</c:v>
                </c:pt>
              </c:strCache>
            </c:strRef>
          </c:tx>
          <c:invertIfNegative val="0"/>
          <c:cat>
            <c:strRef>
              <c:f>Φύλλο1!$A$2:$A$8</c:f>
              <c:strCache>
                <c:ptCount val="7"/>
                <c:pt idx="0">
                  <c:v>Instructions</c:v>
                </c:pt>
                <c:pt idx="1">
                  <c:v>Core_Cycles</c:v>
                </c:pt>
                <c:pt idx="2">
                  <c:v>S_Cycles</c:v>
                </c:pt>
                <c:pt idx="3">
                  <c:v>N_Cycles</c:v>
                </c:pt>
                <c:pt idx="4">
                  <c:v>I_Cycles</c:v>
                </c:pt>
                <c:pt idx="5">
                  <c:v>C_Cycles</c:v>
                </c:pt>
                <c:pt idx="6">
                  <c:v>Total</c:v>
                </c:pt>
              </c:strCache>
            </c:strRef>
          </c:cat>
          <c:val>
            <c:numRef>
              <c:f>Φύλλο1!$C$2:$C$8</c:f>
              <c:numCache>
                <c:formatCode>General</c:formatCode>
                <c:ptCount val="7"/>
                <c:pt idx="0">
                  <c:v>360626373</c:v>
                </c:pt>
                <c:pt idx="1">
                  <c:v>511141516</c:v>
                </c:pt>
                <c:pt idx="2">
                  <c:v>405166652</c:v>
                </c:pt>
                <c:pt idx="3">
                  <c:v>80032326</c:v>
                </c:pt>
                <c:pt idx="4">
                  <c:v>96349596</c:v>
                </c:pt>
                <c:pt idx="5">
                  <c:v>0</c:v>
                </c:pt>
                <c:pt idx="6">
                  <c:v>63824078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AA43-42C1-8FDC-00A9796B4DB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73939584"/>
        <c:axId val="74187904"/>
      </c:barChart>
      <c:catAx>
        <c:axId val="73939584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crossAx val="74187904"/>
        <c:crosses val="autoZero"/>
        <c:auto val="1"/>
        <c:lblAlgn val="ctr"/>
        <c:lblOffset val="100"/>
        <c:noMultiLvlLbl val="0"/>
      </c:catAx>
      <c:valAx>
        <c:axId val="74187904"/>
        <c:scaling>
          <c:orientation val="minMax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crossAx val="73939584"/>
        <c:crosses val="autoZero"/>
        <c:crossBetween val="between"/>
      </c:valAx>
      <c:dTable>
        <c:showHorzBorder val="1"/>
        <c:showVertBorder val="1"/>
        <c:showOutline val="1"/>
        <c:showKeys val="1"/>
      </c:dTable>
    </c:plotArea>
    <c:plotVisOnly val="1"/>
    <c:dispBlanksAs val="gap"/>
    <c:showDLblsOverMax val="0"/>
  </c:chart>
  <c:externalData r:id="rId1">
    <c:autoUpdate val="0"/>
  </c:externalData>
</c:chartSpace>
</file>

<file path=word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l-G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sz="1800"/>
              <a:t>Optimize 3_4</a:t>
            </a:r>
          </a:p>
        </c:rich>
      </c:tx>
      <c:overlay val="0"/>
    </c:title>
    <c:autoTitleDeleted val="0"/>
    <c:view3D>
      <c:rotX val="15"/>
      <c:rotY val="20"/>
      <c:rAngAx val="0"/>
    </c:view3D>
    <c:floor>
      <c:thickness val="0"/>
    </c:floor>
    <c:sideWall>
      <c:thickness val="0"/>
    </c:sideWall>
    <c:backWall>
      <c:thickness val="0"/>
    </c:backWall>
    <c:plotArea>
      <c:layout/>
      <c:line3DChart>
        <c:grouping val="standard"/>
        <c:varyColors val="0"/>
        <c:ser>
          <c:idx val="0"/>
          <c:order val="0"/>
          <c:tx>
            <c:strRef>
              <c:f>Φύλλο5!$B$1</c:f>
              <c:strCache>
                <c:ptCount val="1"/>
                <c:pt idx="0">
                  <c:v>Αρχικό</c:v>
                </c:pt>
              </c:strCache>
            </c:strRef>
          </c:tx>
          <c:cat>
            <c:strRef>
              <c:f>Φύλλο5!$A$2:$A$8</c:f>
              <c:strCache>
                <c:ptCount val="7"/>
                <c:pt idx="0">
                  <c:v>Instructions</c:v>
                </c:pt>
                <c:pt idx="1">
                  <c:v>Core_Cycles</c:v>
                </c:pt>
                <c:pt idx="2">
                  <c:v>S_Cycles</c:v>
                </c:pt>
                <c:pt idx="3">
                  <c:v>N_Cycles</c:v>
                </c:pt>
                <c:pt idx="4">
                  <c:v>I_Cycles</c:v>
                </c:pt>
                <c:pt idx="5">
                  <c:v>C_Cycles</c:v>
                </c:pt>
                <c:pt idx="6">
                  <c:v>Total</c:v>
                </c:pt>
              </c:strCache>
            </c:strRef>
          </c:cat>
          <c:val>
            <c:numRef>
              <c:f>Φύλλο5!$B$2:$B$8</c:f>
              <c:numCache>
                <c:formatCode>General</c:formatCode>
                <c:ptCount val="7"/>
                <c:pt idx="0">
                  <c:v>360470474</c:v>
                </c:pt>
                <c:pt idx="1">
                  <c:v>510882331</c:v>
                </c:pt>
                <c:pt idx="2">
                  <c:v>404959387</c:v>
                </c:pt>
                <c:pt idx="3">
                  <c:v>79980577</c:v>
                </c:pt>
                <c:pt idx="4">
                  <c:v>96349429</c:v>
                </c:pt>
                <c:pt idx="5">
                  <c:v>0</c:v>
                </c:pt>
                <c:pt idx="6">
                  <c:v>58128939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FF40-479D-A0C2-0DC9B299E070}"/>
            </c:ext>
          </c:extLst>
        </c:ser>
        <c:ser>
          <c:idx val="1"/>
          <c:order val="1"/>
          <c:tx>
            <c:strRef>
              <c:f>Φύλλο5!$C$1</c:f>
              <c:strCache>
                <c:ptCount val="1"/>
                <c:pt idx="0">
                  <c:v>Βελτιστοποιημένο</c:v>
                </c:pt>
              </c:strCache>
            </c:strRef>
          </c:tx>
          <c:cat>
            <c:strRef>
              <c:f>Φύλλο5!$A$2:$A$8</c:f>
              <c:strCache>
                <c:ptCount val="7"/>
                <c:pt idx="0">
                  <c:v>Instructions</c:v>
                </c:pt>
                <c:pt idx="1">
                  <c:v>Core_Cycles</c:v>
                </c:pt>
                <c:pt idx="2">
                  <c:v>S_Cycles</c:v>
                </c:pt>
                <c:pt idx="3">
                  <c:v>N_Cycles</c:v>
                </c:pt>
                <c:pt idx="4">
                  <c:v>I_Cycles</c:v>
                </c:pt>
                <c:pt idx="5">
                  <c:v>C_Cycles</c:v>
                </c:pt>
                <c:pt idx="6">
                  <c:v>Total</c:v>
                </c:pt>
              </c:strCache>
            </c:strRef>
          </c:cat>
          <c:val>
            <c:numRef>
              <c:f>Φύλλο5!$C$2:$C$8</c:f>
              <c:numCache>
                <c:formatCode>General</c:formatCode>
                <c:ptCount val="7"/>
                <c:pt idx="0">
                  <c:v>360394442</c:v>
                </c:pt>
                <c:pt idx="1">
                  <c:v>510755611</c:v>
                </c:pt>
                <c:pt idx="2">
                  <c:v>404858011</c:v>
                </c:pt>
                <c:pt idx="3">
                  <c:v>79955233</c:v>
                </c:pt>
                <c:pt idx="4">
                  <c:v>96349429</c:v>
                </c:pt>
                <c:pt idx="5">
                  <c:v>0</c:v>
                </c:pt>
                <c:pt idx="6">
                  <c:v>58116267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FF40-479D-A0C2-0DC9B299E07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9132160"/>
        <c:axId val="79133696"/>
        <c:axId val="74074304"/>
      </c:line3DChart>
      <c:catAx>
        <c:axId val="79132160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crossAx val="79133696"/>
        <c:crosses val="autoZero"/>
        <c:auto val="1"/>
        <c:lblAlgn val="ctr"/>
        <c:lblOffset val="100"/>
        <c:noMultiLvlLbl val="0"/>
      </c:catAx>
      <c:valAx>
        <c:axId val="79133696"/>
        <c:scaling>
          <c:orientation val="minMax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crossAx val="79132160"/>
        <c:crosses val="autoZero"/>
        <c:crossBetween val="between"/>
      </c:valAx>
      <c:serAx>
        <c:axId val="74074304"/>
        <c:scaling>
          <c:orientation val="minMax"/>
        </c:scaling>
        <c:delete val="0"/>
        <c:axPos val="b"/>
        <c:majorTickMark val="none"/>
        <c:minorTickMark val="none"/>
        <c:tickLblPos val="nextTo"/>
        <c:crossAx val="79133696"/>
        <c:crosses val="autoZero"/>
      </c:serAx>
      <c:dTable>
        <c:showHorzBorder val="1"/>
        <c:showVertBorder val="1"/>
        <c:showOutline val="1"/>
        <c:showKeys val="1"/>
      </c:dTable>
    </c:plotArea>
    <c:plotVisOnly val="1"/>
    <c:dispBlanksAs val="gap"/>
    <c:showDLblsOverMax val="0"/>
  </c:chart>
  <c:externalData r:id="rId1">
    <c:autoUpdate val="0"/>
  </c:externalData>
</c:chartSpace>
</file>

<file path=word/charts/chart1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l-G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sz="1800"/>
              <a:t>Optimize 3_8</a:t>
            </a:r>
          </a:p>
        </c:rich>
      </c:tx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Φύλλο6!$B$1</c:f>
              <c:strCache>
                <c:ptCount val="1"/>
                <c:pt idx="0">
                  <c:v>Αρχικό</c:v>
                </c:pt>
              </c:strCache>
            </c:strRef>
          </c:tx>
          <c:invertIfNegative val="0"/>
          <c:cat>
            <c:strRef>
              <c:f>Φύλλο6!$A$2:$A$8</c:f>
              <c:strCache>
                <c:ptCount val="7"/>
                <c:pt idx="0">
                  <c:v>Instructions</c:v>
                </c:pt>
                <c:pt idx="1">
                  <c:v>Core_Cycles</c:v>
                </c:pt>
                <c:pt idx="2">
                  <c:v>S_Cycles</c:v>
                </c:pt>
                <c:pt idx="3">
                  <c:v>N_Cycles</c:v>
                </c:pt>
                <c:pt idx="4">
                  <c:v>I_Cycles</c:v>
                </c:pt>
                <c:pt idx="5">
                  <c:v>C_Cycles</c:v>
                </c:pt>
                <c:pt idx="6">
                  <c:v>Total</c:v>
                </c:pt>
              </c:strCache>
            </c:strRef>
          </c:cat>
          <c:val>
            <c:numRef>
              <c:f>Φύλλο6!$B$2:$B$8</c:f>
              <c:numCache>
                <c:formatCode>General</c:formatCode>
                <c:ptCount val="7"/>
                <c:pt idx="0">
                  <c:v>360394442</c:v>
                </c:pt>
                <c:pt idx="1">
                  <c:v>510755611</c:v>
                </c:pt>
                <c:pt idx="2">
                  <c:v>404858011</c:v>
                </c:pt>
                <c:pt idx="3">
                  <c:v>79955233</c:v>
                </c:pt>
                <c:pt idx="4">
                  <c:v>96349429</c:v>
                </c:pt>
                <c:pt idx="5">
                  <c:v>0</c:v>
                </c:pt>
                <c:pt idx="6">
                  <c:v>58116267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D46-4836-A492-09E0BB53A747}"/>
            </c:ext>
          </c:extLst>
        </c:ser>
        <c:ser>
          <c:idx val="1"/>
          <c:order val="1"/>
          <c:tx>
            <c:strRef>
              <c:f>Φύλλο6!$C$1</c:f>
              <c:strCache>
                <c:ptCount val="1"/>
                <c:pt idx="0">
                  <c:v>Βελτιστοποιημένο</c:v>
                </c:pt>
              </c:strCache>
            </c:strRef>
          </c:tx>
          <c:invertIfNegative val="0"/>
          <c:cat>
            <c:strRef>
              <c:f>Φύλλο6!$A$2:$A$8</c:f>
              <c:strCache>
                <c:ptCount val="7"/>
                <c:pt idx="0">
                  <c:v>Instructions</c:v>
                </c:pt>
                <c:pt idx="1">
                  <c:v>Core_Cycles</c:v>
                </c:pt>
                <c:pt idx="2">
                  <c:v>S_Cycles</c:v>
                </c:pt>
                <c:pt idx="3">
                  <c:v>N_Cycles</c:v>
                </c:pt>
                <c:pt idx="4">
                  <c:v>I_Cycles</c:v>
                </c:pt>
                <c:pt idx="5">
                  <c:v>C_Cycles</c:v>
                </c:pt>
                <c:pt idx="6">
                  <c:v>Total</c:v>
                </c:pt>
              </c:strCache>
            </c:strRef>
          </c:cat>
          <c:val>
            <c:numRef>
              <c:f>Φύλλο6!$C$2:$C$8</c:f>
              <c:numCache>
                <c:formatCode>General</c:formatCode>
                <c:ptCount val="7"/>
                <c:pt idx="0">
                  <c:v>360356426</c:v>
                </c:pt>
                <c:pt idx="1">
                  <c:v>510692251</c:v>
                </c:pt>
                <c:pt idx="2">
                  <c:v>404807323</c:v>
                </c:pt>
                <c:pt idx="3">
                  <c:v>79942561</c:v>
                </c:pt>
                <c:pt idx="4">
                  <c:v>96349429</c:v>
                </c:pt>
                <c:pt idx="5">
                  <c:v>0</c:v>
                </c:pt>
                <c:pt idx="6">
                  <c:v>58109931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ED46-4836-A492-09E0BB53A74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79350400"/>
        <c:axId val="79364480"/>
      </c:barChart>
      <c:catAx>
        <c:axId val="79350400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crossAx val="79364480"/>
        <c:crosses val="autoZero"/>
        <c:auto val="1"/>
        <c:lblAlgn val="ctr"/>
        <c:lblOffset val="100"/>
        <c:noMultiLvlLbl val="0"/>
      </c:catAx>
      <c:valAx>
        <c:axId val="79364480"/>
        <c:scaling>
          <c:orientation val="minMax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crossAx val="79350400"/>
        <c:crosses val="autoZero"/>
        <c:crossBetween val="between"/>
      </c:valAx>
      <c:dTable>
        <c:showHorzBorder val="1"/>
        <c:showVertBorder val="1"/>
        <c:showOutline val="1"/>
        <c:showKeys val="1"/>
      </c:dTable>
    </c:plotArea>
    <c:plotVisOnly val="1"/>
    <c:dispBlanksAs val="gap"/>
    <c:showDLblsOverMax val="0"/>
  </c:chart>
  <c:externalData r:id="rId1">
    <c:autoUpdate val="0"/>
  </c:externalData>
</c:chartSpace>
</file>

<file path=word/charts/chart1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l-G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sz="1800"/>
              <a:t>Optimize 3_8</a:t>
            </a:r>
          </a:p>
        </c:rich>
      </c:tx>
      <c:overlay val="0"/>
    </c:title>
    <c:autoTitleDeleted val="0"/>
    <c:view3D>
      <c:rotX val="15"/>
      <c:rotY val="20"/>
      <c:rAngAx val="0"/>
    </c:view3D>
    <c:floor>
      <c:thickness val="0"/>
    </c:floor>
    <c:sideWall>
      <c:thickness val="0"/>
    </c:sideWall>
    <c:backWall>
      <c:thickness val="0"/>
    </c:backWall>
    <c:plotArea>
      <c:layout/>
      <c:line3DChart>
        <c:grouping val="standard"/>
        <c:varyColors val="0"/>
        <c:ser>
          <c:idx val="0"/>
          <c:order val="0"/>
          <c:tx>
            <c:strRef>
              <c:f>Φύλλο6!$B$1</c:f>
              <c:strCache>
                <c:ptCount val="1"/>
                <c:pt idx="0">
                  <c:v>Αρχικό</c:v>
                </c:pt>
              </c:strCache>
            </c:strRef>
          </c:tx>
          <c:cat>
            <c:strRef>
              <c:f>Φύλλο6!$A$2:$A$8</c:f>
              <c:strCache>
                <c:ptCount val="7"/>
                <c:pt idx="0">
                  <c:v>Instructions</c:v>
                </c:pt>
                <c:pt idx="1">
                  <c:v>Core_Cycles</c:v>
                </c:pt>
                <c:pt idx="2">
                  <c:v>S_Cycles</c:v>
                </c:pt>
                <c:pt idx="3">
                  <c:v>N_Cycles</c:v>
                </c:pt>
                <c:pt idx="4">
                  <c:v>I_Cycles</c:v>
                </c:pt>
                <c:pt idx="5">
                  <c:v>C_Cycles</c:v>
                </c:pt>
                <c:pt idx="6">
                  <c:v>Total</c:v>
                </c:pt>
              </c:strCache>
            </c:strRef>
          </c:cat>
          <c:val>
            <c:numRef>
              <c:f>Φύλλο6!$B$2:$B$8</c:f>
              <c:numCache>
                <c:formatCode>General</c:formatCode>
                <c:ptCount val="7"/>
                <c:pt idx="0">
                  <c:v>360394442</c:v>
                </c:pt>
                <c:pt idx="1">
                  <c:v>510755611</c:v>
                </c:pt>
                <c:pt idx="2">
                  <c:v>404858011</c:v>
                </c:pt>
                <c:pt idx="3">
                  <c:v>79955233</c:v>
                </c:pt>
                <c:pt idx="4">
                  <c:v>96349429</c:v>
                </c:pt>
                <c:pt idx="5">
                  <c:v>0</c:v>
                </c:pt>
                <c:pt idx="6">
                  <c:v>58116267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AEF7-4720-9F39-D1B42D89C0E6}"/>
            </c:ext>
          </c:extLst>
        </c:ser>
        <c:ser>
          <c:idx val="1"/>
          <c:order val="1"/>
          <c:tx>
            <c:strRef>
              <c:f>Φύλλο6!$C$1</c:f>
              <c:strCache>
                <c:ptCount val="1"/>
                <c:pt idx="0">
                  <c:v>Βελτιστοποιημένο</c:v>
                </c:pt>
              </c:strCache>
            </c:strRef>
          </c:tx>
          <c:cat>
            <c:strRef>
              <c:f>Φύλλο6!$A$2:$A$8</c:f>
              <c:strCache>
                <c:ptCount val="7"/>
                <c:pt idx="0">
                  <c:v>Instructions</c:v>
                </c:pt>
                <c:pt idx="1">
                  <c:v>Core_Cycles</c:v>
                </c:pt>
                <c:pt idx="2">
                  <c:v>S_Cycles</c:v>
                </c:pt>
                <c:pt idx="3">
                  <c:v>N_Cycles</c:v>
                </c:pt>
                <c:pt idx="4">
                  <c:v>I_Cycles</c:v>
                </c:pt>
                <c:pt idx="5">
                  <c:v>C_Cycles</c:v>
                </c:pt>
                <c:pt idx="6">
                  <c:v>Total</c:v>
                </c:pt>
              </c:strCache>
            </c:strRef>
          </c:cat>
          <c:val>
            <c:numRef>
              <c:f>Φύλλο6!$C$2:$C$8</c:f>
              <c:numCache>
                <c:formatCode>General</c:formatCode>
                <c:ptCount val="7"/>
                <c:pt idx="0">
                  <c:v>360356426</c:v>
                </c:pt>
                <c:pt idx="1">
                  <c:v>510692251</c:v>
                </c:pt>
                <c:pt idx="2">
                  <c:v>404807323</c:v>
                </c:pt>
                <c:pt idx="3">
                  <c:v>79942561</c:v>
                </c:pt>
                <c:pt idx="4">
                  <c:v>96349429</c:v>
                </c:pt>
                <c:pt idx="5">
                  <c:v>0</c:v>
                </c:pt>
                <c:pt idx="6">
                  <c:v>58109931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AEF7-4720-9F39-D1B42D89C0E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9416320"/>
        <c:axId val="79524608"/>
        <c:axId val="74204928"/>
      </c:line3DChart>
      <c:catAx>
        <c:axId val="79416320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crossAx val="79524608"/>
        <c:crosses val="autoZero"/>
        <c:auto val="1"/>
        <c:lblAlgn val="ctr"/>
        <c:lblOffset val="100"/>
        <c:noMultiLvlLbl val="0"/>
      </c:catAx>
      <c:valAx>
        <c:axId val="79524608"/>
        <c:scaling>
          <c:orientation val="minMax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crossAx val="79416320"/>
        <c:crosses val="autoZero"/>
        <c:crossBetween val="between"/>
      </c:valAx>
      <c:serAx>
        <c:axId val="74204928"/>
        <c:scaling>
          <c:orientation val="minMax"/>
        </c:scaling>
        <c:delete val="0"/>
        <c:axPos val="b"/>
        <c:majorTickMark val="none"/>
        <c:minorTickMark val="none"/>
        <c:tickLblPos val="nextTo"/>
        <c:crossAx val="79524608"/>
        <c:crosses val="autoZero"/>
      </c:serAx>
      <c:dTable>
        <c:showHorzBorder val="1"/>
        <c:showVertBorder val="1"/>
        <c:showOutline val="1"/>
        <c:showKeys val="1"/>
      </c:dTable>
    </c:plotArea>
    <c:plotVisOnly val="1"/>
    <c:dispBlanksAs val="gap"/>
    <c:showDLblsOverMax val="0"/>
  </c:chart>
  <c:externalData r:id="rId1">
    <c:autoUpdate val="0"/>
  </c:externalData>
</c:chartSpace>
</file>

<file path=word/charts/chart1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l-G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sz="1800"/>
              <a:t>Optimize 3_16</a:t>
            </a:r>
          </a:p>
        </c:rich>
      </c:tx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Φύλλο7!$B$1</c:f>
              <c:strCache>
                <c:ptCount val="1"/>
                <c:pt idx="0">
                  <c:v>Αρχικό</c:v>
                </c:pt>
              </c:strCache>
            </c:strRef>
          </c:tx>
          <c:invertIfNegative val="0"/>
          <c:cat>
            <c:strRef>
              <c:f>Φύλλο7!$A$2:$A$8</c:f>
              <c:strCache>
                <c:ptCount val="7"/>
                <c:pt idx="0">
                  <c:v>Instructions</c:v>
                </c:pt>
                <c:pt idx="1">
                  <c:v>Core_Cycles</c:v>
                </c:pt>
                <c:pt idx="2">
                  <c:v>S_Cycles</c:v>
                </c:pt>
                <c:pt idx="3">
                  <c:v>N_Cycles</c:v>
                </c:pt>
                <c:pt idx="4">
                  <c:v>I_Cycles</c:v>
                </c:pt>
                <c:pt idx="5">
                  <c:v>C_Cycles</c:v>
                </c:pt>
                <c:pt idx="6">
                  <c:v>Total</c:v>
                </c:pt>
              </c:strCache>
            </c:strRef>
          </c:cat>
          <c:val>
            <c:numRef>
              <c:f>Φύλλο7!$B$2:$B$8</c:f>
              <c:numCache>
                <c:formatCode>General</c:formatCode>
                <c:ptCount val="7"/>
                <c:pt idx="0">
                  <c:v>360356426</c:v>
                </c:pt>
                <c:pt idx="1">
                  <c:v>510692251</c:v>
                </c:pt>
                <c:pt idx="2">
                  <c:v>404807323</c:v>
                </c:pt>
                <c:pt idx="3">
                  <c:v>79942561</c:v>
                </c:pt>
                <c:pt idx="4">
                  <c:v>96349429</c:v>
                </c:pt>
                <c:pt idx="5">
                  <c:v>0</c:v>
                </c:pt>
                <c:pt idx="6">
                  <c:v>58109931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BAA-4A84-8F6F-B708488FC9B3}"/>
            </c:ext>
          </c:extLst>
        </c:ser>
        <c:ser>
          <c:idx val="1"/>
          <c:order val="1"/>
          <c:tx>
            <c:strRef>
              <c:f>Φύλλο7!$C$1</c:f>
              <c:strCache>
                <c:ptCount val="1"/>
                <c:pt idx="0">
                  <c:v>Βελτιστοποιημένο</c:v>
                </c:pt>
              </c:strCache>
            </c:strRef>
          </c:tx>
          <c:invertIfNegative val="0"/>
          <c:cat>
            <c:strRef>
              <c:f>Φύλλο7!$A$2:$A$8</c:f>
              <c:strCache>
                <c:ptCount val="7"/>
                <c:pt idx="0">
                  <c:v>Instructions</c:v>
                </c:pt>
                <c:pt idx="1">
                  <c:v>Core_Cycles</c:v>
                </c:pt>
                <c:pt idx="2">
                  <c:v>S_Cycles</c:v>
                </c:pt>
                <c:pt idx="3">
                  <c:v>N_Cycles</c:v>
                </c:pt>
                <c:pt idx="4">
                  <c:v>I_Cycles</c:v>
                </c:pt>
                <c:pt idx="5">
                  <c:v>C_Cycles</c:v>
                </c:pt>
                <c:pt idx="6">
                  <c:v>Total</c:v>
                </c:pt>
              </c:strCache>
            </c:strRef>
          </c:cat>
          <c:val>
            <c:numRef>
              <c:f>Φύλλο7!$C$2:$C$8</c:f>
              <c:numCache>
                <c:formatCode>General</c:formatCode>
                <c:ptCount val="7"/>
                <c:pt idx="0">
                  <c:v>360337418</c:v>
                </c:pt>
                <c:pt idx="1">
                  <c:v>509646817</c:v>
                </c:pt>
                <c:pt idx="2">
                  <c:v>404781980</c:v>
                </c:pt>
                <c:pt idx="3">
                  <c:v>79429348</c:v>
                </c:pt>
                <c:pt idx="4">
                  <c:v>95842551</c:v>
                </c:pt>
                <c:pt idx="5">
                  <c:v>0</c:v>
                </c:pt>
                <c:pt idx="6">
                  <c:v>58005387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EBAA-4A84-8F6F-B708488FC9B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79810944"/>
        <c:axId val="79812480"/>
      </c:barChart>
      <c:catAx>
        <c:axId val="79810944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crossAx val="79812480"/>
        <c:crosses val="autoZero"/>
        <c:auto val="1"/>
        <c:lblAlgn val="ctr"/>
        <c:lblOffset val="100"/>
        <c:noMultiLvlLbl val="0"/>
      </c:catAx>
      <c:valAx>
        <c:axId val="79812480"/>
        <c:scaling>
          <c:orientation val="minMax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crossAx val="79810944"/>
        <c:crosses val="autoZero"/>
        <c:crossBetween val="between"/>
      </c:valAx>
      <c:dTable>
        <c:showHorzBorder val="1"/>
        <c:showVertBorder val="1"/>
        <c:showOutline val="1"/>
        <c:showKeys val="1"/>
      </c:dTable>
    </c:plotArea>
    <c:plotVisOnly val="1"/>
    <c:dispBlanksAs val="gap"/>
    <c:showDLblsOverMax val="0"/>
  </c:chart>
  <c:externalData r:id="rId1">
    <c:autoUpdate val="0"/>
  </c:externalData>
</c:chartSpace>
</file>

<file path=word/charts/chart1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l-G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sz="1800"/>
              <a:t>Optimize 3_16</a:t>
            </a:r>
          </a:p>
        </c:rich>
      </c:tx>
      <c:overlay val="0"/>
    </c:title>
    <c:autoTitleDeleted val="0"/>
    <c:view3D>
      <c:rotX val="15"/>
      <c:rotY val="20"/>
      <c:rAngAx val="0"/>
    </c:view3D>
    <c:floor>
      <c:thickness val="0"/>
    </c:floor>
    <c:sideWall>
      <c:thickness val="0"/>
    </c:sideWall>
    <c:backWall>
      <c:thickness val="0"/>
    </c:backWall>
    <c:plotArea>
      <c:layout/>
      <c:line3DChart>
        <c:grouping val="standard"/>
        <c:varyColors val="0"/>
        <c:ser>
          <c:idx val="0"/>
          <c:order val="0"/>
          <c:tx>
            <c:strRef>
              <c:f>Φύλλο7!$B$1</c:f>
              <c:strCache>
                <c:ptCount val="1"/>
                <c:pt idx="0">
                  <c:v>Αρχικό</c:v>
                </c:pt>
              </c:strCache>
            </c:strRef>
          </c:tx>
          <c:cat>
            <c:strRef>
              <c:f>Φύλλο7!$A$2:$A$8</c:f>
              <c:strCache>
                <c:ptCount val="7"/>
                <c:pt idx="0">
                  <c:v>Instructions</c:v>
                </c:pt>
                <c:pt idx="1">
                  <c:v>Core_Cycles</c:v>
                </c:pt>
                <c:pt idx="2">
                  <c:v>S_Cycles</c:v>
                </c:pt>
                <c:pt idx="3">
                  <c:v>N_Cycles</c:v>
                </c:pt>
                <c:pt idx="4">
                  <c:v>I_Cycles</c:v>
                </c:pt>
                <c:pt idx="5">
                  <c:v>C_Cycles</c:v>
                </c:pt>
                <c:pt idx="6">
                  <c:v>Total</c:v>
                </c:pt>
              </c:strCache>
            </c:strRef>
          </c:cat>
          <c:val>
            <c:numRef>
              <c:f>Φύλλο7!$B$2:$B$8</c:f>
              <c:numCache>
                <c:formatCode>General</c:formatCode>
                <c:ptCount val="7"/>
                <c:pt idx="0">
                  <c:v>360356426</c:v>
                </c:pt>
                <c:pt idx="1">
                  <c:v>510692251</c:v>
                </c:pt>
                <c:pt idx="2">
                  <c:v>404807323</c:v>
                </c:pt>
                <c:pt idx="3">
                  <c:v>79942561</c:v>
                </c:pt>
                <c:pt idx="4">
                  <c:v>96349429</c:v>
                </c:pt>
                <c:pt idx="5">
                  <c:v>0</c:v>
                </c:pt>
                <c:pt idx="6">
                  <c:v>58109931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460B-498E-8955-A20A350536FC}"/>
            </c:ext>
          </c:extLst>
        </c:ser>
        <c:ser>
          <c:idx val="1"/>
          <c:order val="1"/>
          <c:tx>
            <c:strRef>
              <c:f>Φύλλο7!$C$1</c:f>
              <c:strCache>
                <c:ptCount val="1"/>
                <c:pt idx="0">
                  <c:v>Βελτιστοποιημένο</c:v>
                </c:pt>
              </c:strCache>
            </c:strRef>
          </c:tx>
          <c:cat>
            <c:strRef>
              <c:f>Φύλλο7!$A$2:$A$8</c:f>
              <c:strCache>
                <c:ptCount val="7"/>
                <c:pt idx="0">
                  <c:v>Instructions</c:v>
                </c:pt>
                <c:pt idx="1">
                  <c:v>Core_Cycles</c:v>
                </c:pt>
                <c:pt idx="2">
                  <c:v>S_Cycles</c:v>
                </c:pt>
                <c:pt idx="3">
                  <c:v>N_Cycles</c:v>
                </c:pt>
                <c:pt idx="4">
                  <c:v>I_Cycles</c:v>
                </c:pt>
                <c:pt idx="5">
                  <c:v>C_Cycles</c:v>
                </c:pt>
                <c:pt idx="6">
                  <c:v>Total</c:v>
                </c:pt>
              </c:strCache>
            </c:strRef>
          </c:cat>
          <c:val>
            <c:numRef>
              <c:f>Φύλλο7!$C$2:$C$8</c:f>
              <c:numCache>
                <c:formatCode>General</c:formatCode>
                <c:ptCount val="7"/>
                <c:pt idx="0">
                  <c:v>360337418</c:v>
                </c:pt>
                <c:pt idx="1">
                  <c:v>509646817</c:v>
                </c:pt>
                <c:pt idx="2">
                  <c:v>404781980</c:v>
                </c:pt>
                <c:pt idx="3">
                  <c:v>79429348</c:v>
                </c:pt>
                <c:pt idx="4">
                  <c:v>95842551</c:v>
                </c:pt>
                <c:pt idx="5">
                  <c:v>0</c:v>
                </c:pt>
                <c:pt idx="6">
                  <c:v>58005387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460B-498E-8955-A20A350536F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9840000"/>
        <c:axId val="79841536"/>
        <c:axId val="74417024"/>
      </c:line3DChart>
      <c:catAx>
        <c:axId val="79840000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crossAx val="79841536"/>
        <c:crosses val="autoZero"/>
        <c:auto val="1"/>
        <c:lblAlgn val="ctr"/>
        <c:lblOffset val="100"/>
        <c:noMultiLvlLbl val="0"/>
      </c:catAx>
      <c:valAx>
        <c:axId val="79841536"/>
        <c:scaling>
          <c:orientation val="minMax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crossAx val="79840000"/>
        <c:crosses val="autoZero"/>
        <c:crossBetween val="between"/>
      </c:valAx>
      <c:serAx>
        <c:axId val="74417024"/>
        <c:scaling>
          <c:orientation val="minMax"/>
        </c:scaling>
        <c:delete val="0"/>
        <c:axPos val="b"/>
        <c:majorTickMark val="none"/>
        <c:minorTickMark val="none"/>
        <c:tickLblPos val="nextTo"/>
        <c:crossAx val="79841536"/>
        <c:crosses val="autoZero"/>
      </c:serAx>
      <c:dTable>
        <c:showHorzBorder val="1"/>
        <c:showVertBorder val="1"/>
        <c:showOutline val="1"/>
        <c:showKeys val="1"/>
      </c:dTable>
    </c:plotArea>
    <c:plotVisOnly val="1"/>
    <c:dispBlanksAs val="gap"/>
    <c:showDLblsOverMax val="0"/>
  </c:chart>
  <c:externalData r:id="rId1">
    <c:autoUpdate val="0"/>
  </c:externalData>
</c:chartSpace>
</file>

<file path=word/charts/chart1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l-G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sz="1800"/>
              <a:t>Optimize 7</a:t>
            </a:r>
          </a:p>
        </c:rich>
      </c:tx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Φύλλο8!$B$1</c:f>
              <c:strCache>
                <c:ptCount val="1"/>
                <c:pt idx="0">
                  <c:v>Αρχικό</c:v>
                </c:pt>
              </c:strCache>
            </c:strRef>
          </c:tx>
          <c:invertIfNegative val="0"/>
          <c:cat>
            <c:strRef>
              <c:f>Φύλλο8!$A$2:$A$8</c:f>
              <c:strCache>
                <c:ptCount val="7"/>
                <c:pt idx="0">
                  <c:v>Instructions</c:v>
                </c:pt>
                <c:pt idx="1">
                  <c:v>Core_Cycles</c:v>
                </c:pt>
                <c:pt idx="2">
                  <c:v>S_Cycles</c:v>
                </c:pt>
                <c:pt idx="3">
                  <c:v>N_Cycles</c:v>
                </c:pt>
                <c:pt idx="4">
                  <c:v>I_Cycles</c:v>
                </c:pt>
                <c:pt idx="5">
                  <c:v>C_Cycles</c:v>
                </c:pt>
                <c:pt idx="6">
                  <c:v>Total</c:v>
                </c:pt>
              </c:strCache>
            </c:strRef>
          </c:cat>
          <c:val>
            <c:numRef>
              <c:f>Φύλλο8!$B$2:$B$8</c:f>
              <c:numCache>
                <c:formatCode>General</c:formatCode>
                <c:ptCount val="7"/>
                <c:pt idx="0">
                  <c:v>360337418</c:v>
                </c:pt>
                <c:pt idx="1">
                  <c:v>509646817</c:v>
                </c:pt>
                <c:pt idx="2">
                  <c:v>404781980</c:v>
                </c:pt>
                <c:pt idx="3">
                  <c:v>79429348</c:v>
                </c:pt>
                <c:pt idx="4">
                  <c:v>95842551</c:v>
                </c:pt>
                <c:pt idx="5">
                  <c:v>0</c:v>
                </c:pt>
                <c:pt idx="6">
                  <c:v>58005387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233D-4CDB-824E-5FD4C82EC40C}"/>
            </c:ext>
          </c:extLst>
        </c:ser>
        <c:ser>
          <c:idx val="1"/>
          <c:order val="1"/>
          <c:tx>
            <c:strRef>
              <c:f>Φύλλο8!$C$1</c:f>
              <c:strCache>
                <c:ptCount val="1"/>
                <c:pt idx="0">
                  <c:v>Βελτιστοποιημένο</c:v>
                </c:pt>
              </c:strCache>
            </c:strRef>
          </c:tx>
          <c:invertIfNegative val="0"/>
          <c:cat>
            <c:strRef>
              <c:f>Φύλλο8!$A$2:$A$8</c:f>
              <c:strCache>
                <c:ptCount val="7"/>
                <c:pt idx="0">
                  <c:v>Instructions</c:v>
                </c:pt>
                <c:pt idx="1">
                  <c:v>Core_Cycles</c:v>
                </c:pt>
                <c:pt idx="2">
                  <c:v>S_Cycles</c:v>
                </c:pt>
                <c:pt idx="3">
                  <c:v>N_Cycles</c:v>
                </c:pt>
                <c:pt idx="4">
                  <c:v>I_Cycles</c:v>
                </c:pt>
                <c:pt idx="5">
                  <c:v>C_Cycles</c:v>
                </c:pt>
                <c:pt idx="6">
                  <c:v>Total</c:v>
                </c:pt>
              </c:strCache>
            </c:strRef>
          </c:cat>
          <c:val>
            <c:numRef>
              <c:f>Φύλλο8!$C$2:$C$8</c:f>
              <c:numCache>
                <c:formatCode>General</c:formatCode>
                <c:ptCount val="7"/>
                <c:pt idx="0">
                  <c:v>360357291</c:v>
                </c:pt>
                <c:pt idx="1">
                  <c:v>510693690</c:v>
                </c:pt>
                <c:pt idx="2">
                  <c:v>404809188</c:v>
                </c:pt>
                <c:pt idx="3">
                  <c:v>79942840</c:v>
                </c:pt>
                <c:pt idx="4">
                  <c:v>96349160</c:v>
                </c:pt>
                <c:pt idx="5">
                  <c:v>0</c:v>
                </c:pt>
                <c:pt idx="6">
                  <c:v>58110075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233D-4CDB-824E-5FD4C82EC40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79918976"/>
        <c:axId val="79920512"/>
      </c:barChart>
      <c:catAx>
        <c:axId val="79918976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crossAx val="79920512"/>
        <c:crosses val="autoZero"/>
        <c:auto val="1"/>
        <c:lblAlgn val="ctr"/>
        <c:lblOffset val="100"/>
        <c:noMultiLvlLbl val="0"/>
      </c:catAx>
      <c:valAx>
        <c:axId val="79920512"/>
        <c:scaling>
          <c:orientation val="minMax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crossAx val="79918976"/>
        <c:crosses val="autoZero"/>
        <c:crossBetween val="between"/>
      </c:valAx>
      <c:dTable>
        <c:showHorzBorder val="1"/>
        <c:showVertBorder val="1"/>
        <c:showOutline val="1"/>
        <c:showKeys val="1"/>
      </c:dTable>
    </c:plotArea>
    <c:plotVisOnly val="1"/>
    <c:dispBlanksAs val="gap"/>
    <c:showDLblsOverMax val="0"/>
  </c:chart>
  <c:externalData r:id="rId1">
    <c:autoUpdate val="0"/>
  </c:externalData>
</c:chartSpace>
</file>

<file path=word/charts/chart1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l-G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sz="1800"/>
              <a:t>Optimize 7</a:t>
            </a:r>
          </a:p>
        </c:rich>
      </c:tx>
      <c:overlay val="0"/>
    </c:title>
    <c:autoTitleDeleted val="0"/>
    <c:view3D>
      <c:rotX val="15"/>
      <c:rotY val="20"/>
      <c:rAngAx val="0"/>
    </c:view3D>
    <c:floor>
      <c:thickness val="0"/>
    </c:floor>
    <c:sideWall>
      <c:thickness val="0"/>
    </c:sideWall>
    <c:backWall>
      <c:thickness val="0"/>
    </c:backWall>
    <c:plotArea>
      <c:layout/>
      <c:line3DChart>
        <c:grouping val="standard"/>
        <c:varyColors val="0"/>
        <c:ser>
          <c:idx val="0"/>
          <c:order val="0"/>
          <c:tx>
            <c:strRef>
              <c:f>Φύλλο8!$B$1</c:f>
              <c:strCache>
                <c:ptCount val="1"/>
                <c:pt idx="0">
                  <c:v>Αρχικό</c:v>
                </c:pt>
              </c:strCache>
            </c:strRef>
          </c:tx>
          <c:cat>
            <c:strRef>
              <c:f>Φύλλο8!$A$2:$A$8</c:f>
              <c:strCache>
                <c:ptCount val="7"/>
                <c:pt idx="0">
                  <c:v>Instructions</c:v>
                </c:pt>
                <c:pt idx="1">
                  <c:v>Core_Cycles</c:v>
                </c:pt>
                <c:pt idx="2">
                  <c:v>S_Cycles</c:v>
                </c:pt>
                <c:pt idx="3">
                  <c:v>N_Cycles</c:v>
                </c:pt>
                <c:pt idx="4">
                  <c:v>I_Cycles</c:v>
                </c:pt>
                <c:pt idx="5">
                  <c:v>C_Cycles</c:v>
                </c:pt>
                <c:pt idx="6">
                  <c:v>Total</c:v>
                </c:pt>
              </c:strCache>
            </c:strRef>
          </c:cat>
          <c:val>
            <c:numRef>
              <c:f>Φύλλο8!$B$2:$B$8</c:f>
              <c:numCache>
                <c:formatCode>General</c:formatCode>
                <c:ptCount val="7"/>
                <c:pt idx="0">
                  <c:v>360337418</c:v>
                </c:pt>
                <c:pt idx="1">
                  <c:v>509646817</c:v>
                </c:pt>
                <c:pt idx="2">
                  <c:v>404781980</c:v>
                </c:pt>
                <c:pt idx="3">
                  <c:v>79429348</c:v>
                </c:pt>
                <c:pt idx="4">
                  <c:v>95842551</c:v>
                </c:pt>
                <c:pt idx="5">
                  <c:v>0</c:v>
                </c:pt>
                <c:pt idx="6">
                  <c:v>58005387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5C3C-4B48-B776-4335C1B7AE0A}"/>
            </c:ext>
          </c:extLst>
        </c:ser>
        <c:ser>
          <c:idx val="1"/>
          <c:order val="1"/>
          <c:tx>
            <c:strRef>
              <c:f>Φύλλο8!$C$1</c:f>
              <c:strCache>
                <c:ptCount val="1"/>
                <c:pt idx="0">
                  <c:v>Βελτιστοποιημένο</c:v>
                </c:pt>
              </c:strCache>
            </c:strRef>
          </c:tx>
          <c:cat>
            <c:strRef>
              <c:f>Φύλλο8!$A$2:$A$8</c:f>
              <c:strCache>
                <c:ptCount val="7"/>
                <c:pt idx="0">
                  <c:v>Instructions</c:v>
                </c:pt>
                <c:pt idx="1">
                  <c:v>Core_Cycles</c:v>
                </c:pt>
                <c:pt idx="2">
                  <c:v>S_Cycles</c:v>
                </c:pt>
                <c:pt idx="3">
                  <c:v>N_Cycles</c:v>
                </c:pt>
                <c:pt idx="4">
                  <c:v>I_Cycles</c:v>
                </c:pt>
                <c:pt idx="5">
                  <c:v>C_Cycles</c:v>
                </c:pt>
                <c:pt idx="6">
                  <c:v>Total</c:v>
                </c:pt>
              </c:strCache>
            </c:strRef>
          </c:cat>
          <c:val>
            <c:numRef>
              <c:f>Φύλλο8!$C$2:$C$8</c:f>
              <c:numCache>
                <c:formatCode>General</c:formatCode>
                <c:ptCount val="7"/>
                <c:pt idx="0">
                  <c:v>360357291</c:v>
                </c:pt>
                <c:pt idx="1">
                  <c:v>510693690</c:v>
                </c:pt>
                <c:pt idx="2">
                  <c:v>404809188</c:v>
                </c:pt>
                <c:pt idx="3">
                  <c:v>79942840</c:v>
                </c:pt>
                <c:pt idx="4">
                  <c:v>96349160</c:v>
                </c:pt>
                <c:pt idx="5">
                  <c:v>0</c:v>
                </c:pt>
                <c:pt idx="6">
                  <c:v>58110075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5C3C-4B48-B776-4335C1B7AE0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9972608"/>
        <c:axId val="79986688"/>
        <c:axId val="74489856"/>
      </c:line3DChart>
      <c:catAx>
        <c:axId val="79972608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crossAx val="79986688"/>
        <c:crosses val="autoZero"/>
        <c:auto val="1"/>
        <c:lblAlgn val="ctr"/>
        <c:lblOffset val="100"/>
        <c:noMultiLvlLbl val="0"/>
      </c:catAx>
      <c:valAx>
        <c:axId val="79986688"/>
        <c:scaling>
          <c:orientation val="minMax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crossAx val="79972608"/>
        <c:crosses val="autoZero"/>
        <c:crossBetween val="between"/>
      </c:valAx>
      <c:serAx>
        <c:axId val="74489856"/>
        <c:scaling>
          <c:orientation val="minMax"/>
        </c:scaling>
        <c:delete val="0"/>
        <c:axPos val="b"/>
        <c:majorTickMark val="none"/>
        <c:minorTickMark val="none"/>
        <c:tickLblPos val="nextTo"/>
        <c:crossAx val="79986688"/>
        <c:crosses val="autoZero"/>
      </c:serAx>
      <c:dTable>
        <c:showHorzBorder val="1"/>
        <c:showVertBorder val="1"/>
        <c:showOutline val="1"/>
        <c:showKeys val="1"/>
      </c:dTable>
    </c:plotArea>
    <c:plotVisOnly val="1"/>
    <c:dispBlanksAs val="gap"/>
    <c:showDLblsOverMax val="0"/>
  </c:chart>
  <c:externalData r:id="rId1">
    <c:autoUpdate val="0"/>
  </c:externalData>
</c:chartSpace>
</file>

<file path=word/charts/chart1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l-G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Φύλλο9!$B$1</c:f>
              <c:strCache>
                <c:ptCount val="1"/>
                <c:pt idx="0">
                  <c:v>Προηγούμενο</c:v>
                </c:pt>
              </c:strCache>
            </c:strRef>
          </c:tx>
          <c:invertIfNegative val="0"/>
          <c:cat>
            <c:strRef>
              <c:f>Φύλλο9!$A$2:$A$8</c:f>
              <c:strCache>
                <c:ptCount val="7"/>
                <c:pt idx="0">
                  <c:v>Instructions</c:v>
                </c:pt>
                <c:pt idx="1">
                  <c:v>Core_Cycles</c:v>
                </c:pt>
                <c:pt idx="2">
                  <c:v>S_Cycles</c:v>
                </c:pt>
                <c:pt idx="3">
                  <c:v>N_Cycles</c:v>
                </c:pt>
                <c:pt idx="4">
                  <c:v>I_Cycles</c:v>
                </c:pt>
                <c:pt idx="5">
                  <c:v>C_Cycles</c:v>
                </c:pt>
                <c:pt idx="6">
                  <c:v>Total</c:v>
                </c:pt>
              </c:strCache>
            </c:strRef>
          </c:cat>
          <c:val>
            <c:numRef>
              <c:f>Φύλλο9!$B$2:$B$8</c:f>
              <c:numCache>
                <c:formatCode>General</c:formatCode>
                <c:ptCount val="7"/>
                <c:pt idx="0">
                  <c:v>360626373</c:v>
                </c:pt>
                <c:pt idx="1">
                  <c:v>511141516</c:v>
                </c:pt>
                <c:pt idx="2">
                  <c:v>405166652</c:v>
                </c:pt>
                <c:pt idx="3">
                  <c:v>80032326</c:v>
                </c:pt>
                <c:pt idx="4">
                  <c:v>96349596</c:v>
                </c:pt>
                <c:pt idx="5">
                  <c:v>0</c:v>
                </c:pt>
                <c:pt idx="6">
                  <c:v>63824078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BD24-4C95-AF44-0C61CB8A56F5}"/>
            </c:ext>
          </c:extLst>
        </c:ser>
        <c:ser>
          <c:idx val="1"/>
          <c:order val="1"/>
          <c:tx>
            <c:strRef>
              <c:f>Φύλλο9!$C$1</c:f>
              <c:strCache>
                <c:ptCount val="1"/>
                <c:pt idx="0">
                  <c:v>Βελτιστοποιημένο</c:v>
                </c:pt>
              </c:strCache>
            </c:strRef>
          </c:tx>
          <c:invertIfNegative val="0"/>
          <c:cat>
            <c:strRef>
              <c:f>Φύλλο9!$A$2:$A$8</c:f>
              <c:strCache>
                <c:ptCount val="7"/>
                <c:pt idx="0">
                  <c:v>Instructions</c:v>
                </c:pt>
                <c:pt idx="1">
                  <c:v>Core_Cycles</c:v>
                </c:pt>
                <c:pt idx="2">
                  <c:v>S_Cycles</c:v>
                </c:pt>
                <c:pt idx="3">
                  <c:v>N_Cycles</c:v>
                </c:pt>
                <c:pt idx="4">
                  <c:v>I_Cycles</c:v>
                </c:pt>
                <c:pt idx="5">
                  <c:v>C_Cycles</c:v>
                </c:pt>
                <c:pt idx="6">
                  <c:v>Total</c:v>
                </c:pt>
              </c:strCache>
            </c:strRef>
          </c:cat>
          <c:val>
            <c:numRef>
              <c:f>Φύλλο9!$C$2:$C$8</c:f>
              <c:numCache>
                <c:formatCode>General</c:formatCode>
                <c:ptCount val="7"/>
                <c:pt idx="0">
                  <c:v>360356426</c:v>
                </c:pt>
                <c:pt idx="1">
                  <c:v>510692251</c:v>
                </c:pt>
                <c:pt idx="2">
                  <c:v>404807323</c:v>
                </c:pt>
                <c:pt idx="3">
                  <c:v>79942561</c:v>
                </c:pt>
                <c:pt idx="4">
                  <c:v>96349429</c:v>
                </c:pt>
                <c:pt idx="5">
                  <c:v>0</c:v>
                </c:pt>
                <c:pt idx="6">
                  <c:v>58109931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BD24-4C95-AF44-0C61CB8A56F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24960128"/>
        <c:axId val="124994688"/>
      </c:barChart>
      <c:catAx>
        <c:axId val="124960128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crossAx val="124994688"/>
        <c:crosses val="autoZero"/>
        <c:auto val="1"/>
        <c:lblAlgn val="ctr"/>
        <c:lblOffset val="100"/>
        <c:noMultiLvlLbl val="0"/>
      </c:catAx>
      <c:valAx>
        <c:axId val="124994688"/>
        <c:scaling>
          <c:orientation val="minMax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crossAx val="124960128"/>
        <c:crosses val="autoZero"/>
        <c:crossBetween val="between"/>
      </c:valAx>
      <c:dTable>
        <c:showHorzBorder val="1"/>
        <c:showVertBorder val="1"/>
        <c:showOutline val="1"/>
        <c:showKeys val="1"/>
      </c:dTable>
    </c:plotArea>
    <c:plotVisOnly val="1"/>
    <c:dispBlanksAs val="gap"/>
    <c:showDLblsOverMax val="0"/>
  </c:chart>
  <c:externalData r:id="rId1">
    <c:autoUpdate val="0"/>
  </c:externalData>
</c:chartSpace>
</file>

<file path=word/charts/chart1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l-G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rotY val="20"/>
      <c:rAngAx val="0"/>
    </c:view3D>
    <c:floor>
      <c:thickness val="0"/>
    </c:floor>
    <c:sideWall>
      <c:thickness val="0"/>
    </c:sideWall>
    <c:backWall>
      <c:thickness val="0"/>
    </c:backWall>
    <c:plotArea>
      <c:layout/>
      <c:line3DChart>
        <c:grouping val="standard"/>
        <c:varyColors val="0"/>
        <c:ser>
          <c:idx val="0"/>
          <c:order val="0"/>
          <c:tx>
            <c:strRef>
              <c:f>Φύλλο9!$B$1</c:f>
              <c:strCache>
                <c:ptCount val="1"/>
                <c:pt idx="0">
                  <c:v>Προηγούμενο</c:v>
                </c:pt>
              </c:strCache>
            </c:strRef>
          </c:tx>
          <c:cat>
            <c:strRef>
              <c:f>Φύλλο9!$A$2:$A$8</c:f>
              <c:strCache>
                <c:ptCount val="7"/>
                <c:pt idx="0">
                  <c:v>Instructions</c:v>
                </c:pt>
                <c:pt idx="1">
                  <c:v>Core_Cycles</c:v>
                </c:pt>
                <c:pt idx="2">
                  <c:v>S_Cycles</c:v>
                </c:pt>
                <c:pt idx="3">
                  <c:v>N_Cycles</c:v>
                </c:pt>
                <c:pt idx="4">
                  <c:v>I_Cycles</c:v>
                </c:pt>
                <c:pt idx="5">
                  <c:v>C_Cycles</c:v>
                </c:pt>
                <c:pt idx="6">
                  <c:v>Total</c:v>
                </c:pt>
              </c:strCache>
            </c:strRef>
          </c:cat>
          <c:val>
            <c:numRef>
              <c:f>Φύλλο9!$B$2:$B$8</c:f>
              <c:numCache>
                <c:formatCode>General</c:formatCode>
                <c:ptCount val="7"/>
                <c:pt idx="0">
                  <c:v>360626373</c:v>
                </c:pt>
                <c:pt idx="1">
                  <c:v>511141516</c:v>
                </c:pt>
                <c:pt idx="2">
                  <c:v>405166652</c:v>
                </c:pt>
                <c:pt idx="3">
                  <c:v>80032326</c:v>
                </c:pt>
                <c:pt idx="4">
                  <c:v>96349596</c:v>
                </c:pt>
                <c:pt idx="5">
                  <c:v>0</c:v>
                </c:pt>
                <c:pt idx="6">
                  <c:v>63824078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377B-47AC-A9CC-CC70D44FAA77}"/>
            </c:ext>
          </c:extLst>
        </c:ser>
        <c:ser>
          <c:idx val="1"/>
          <c:order val="1"/>
          <c:tx>
            <c:strRef>
              <c:f>Φύλλο9!$C$1</c:f>
              <c:strCache>
                <c:ptCount val="1"/>
                <c:pt idx="0">
                  <c:v>Βελτιστοποιημένο</c:v>
                </c:pt>
              </c:strCache>
            </c:strRef>
          </c:tx>
          <c:cat>
            <c:strRef>
              <c:f>Φύλλο9!$A$2:$A$8</c:f>
              <c:strCache>
                <c:ptCount val="7"/>
                <c:pt idx="0">
                  <c:v>Instructions</c:v>
                </c:pt>
                <c:pt idx="1">
                  <c:v>Core_Cycles</c:v>
                </c:pt>
                <c:pt idx="2">
                  <c:v>S_Cycles</c:v>
                </c:pt>
                <c:pt idx="3">
                  <c:v>N_Cycles</c:v>
                </c:pt>
                <c:pt idx="4">
                  <c:v>I_Cycles</c:v>
                </c:pt>
                <c:pt idx="5">
                  <c:v>C_Cycles</c:v>
                </c:pt>
                <c:pt idx="6">
                  <c:v>Total</c:v>
                </c:pt>
              </c:strCache>
            </c:strRef>
          </c:cat>
          <c:val>
            <c:numRef>
              <c:f>Φύλλο9!$C$2:$C$8</c:f>
              <c:numCache>
                <c:formatCode>General</c:formatCode>
                <c:ptCount val="7"/>
                <c:pt idx="0">
                  <c:v>360356426</c:v>
                </c:pt>
                <c:pt idx="1">
                  <c:v>510692251</c:v>
                </c:pt>
                <c:pt idx="2">
                  <c:v>404807323</c:v>
                </c:pt>
                <c:pt idx="3">
                  <c:v>79942561</c:v>
                </c:pt>
                <c:pt idx="4">
                  <c:v>96349429</c:v>
                </c:pt>
                <c:pt idx="5">
                  <c:v>0</c:v>
                </c:pt>
                <c:pt idx="6">
                  <c:v>58109931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377B-47AC-A9CC-CC70D44FAA7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5005184"/>
        <c:axId val="125064320"/>
        <c:axId val="78910784"/>
      </c:line3DChart>
      <c:catAx>
        <c:axId val="125005184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crossAx val="125064320"/>
        <c:crosses val="autoZero"/>
        <c:auto val="1"/>
        <c:lblAlgn val="ctr"/>
        <c:lblOffset val="100"/>
        <c:noMultiLvlLbl val="0"/>
      </c:catAx>
      <c:valAx>
        <c:axId val="125064320"/>
        <c:scaling>
          <c:orientation val="minMax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crossAx val="125005184"/>
        <c:crosses val="autoZero"/>
        <c:crossBetween val="between"/>
      </c:valAx>
      <c:serAx>
        <c:axId val="78910784"/>
        <c:scaling>
          <c:orientation val="minMax"/>
        </c:scaling>
        <c:delete val="0"/>
        <c:axPos val="b"/>
        <c:majorTickMark val="none"/>
        <c:minorTickMark val="none"/>
        <c:tickLblPos val="nextTo"/>
        <c:crossAx val="125064320"/>
        <c:crosses val="autoZero"/>
      </c:serAx>
      <c:dTable>
        <c:showHorzBorder val="1"/>
        <c:showVertBorder val="1"/>
        <c:showOutline val="1"/>
        <c:showKeys val="1"/>
      </c:dTable>
    </c:plotArea>
    <c:plotVisOnly val="1"/>
    <c:dispBlanksAs val="gap"/>
    <c:showDLblsOverMax val="0"/>
  </c:chart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l-G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sz="1800" b="1" i="0" baseline="0"/>
              <a:t>Optimize</a:t>
            </a:r>
            <a:r>
              <a:rPr lang="el-GR" sz="1800" b="1" i="0" baseline="0"/>
              <a:t> </a:t>
            </a:r>
            <a:r>
              <a:rPr lang="en-US" sz="1800" b="1" i="0" baseline="0"/>
              <a:t>0</a:t>
            </a:r>
            <a:endParaRPr lang="en-US"/>
          </a:p>
        </c:rich>
      </c:tx>
      <c:overlay val="0"/>
    </c:title>
    <c:autoTitleDeleted val="0"/>
    <c:view3D>
      <c:rotX val="15"/>
      <c:rotY val="20"/>
      <c:rAngAx val="0"/>
    </c:view3D>
    <c:floor>
      <c:thickness val="0"/>
    </c:floor>
    <c:sideWall>
      <c:thickness val="0"/>
    </c:sideWall>
    <c:backWall>
      <c:thickness val="0"/>
    </c:backWall>
    <c:plotArea>
      <c:layout/>
      <c:line3DChart>
        <c:grouping val="standard"/>
        <c:varyColors val="0"/>
        <c:ser>
          <c:idx val="0"/>
          <c:order val="0"/>
          <c:tx>
            <c:strRef>
              <c:f>Φύλλο1!$B$1</c:f>
              <c:strCache>
                <c:ptCount val="1"/>
                <c:pt idx="0">
                  <c:v>Αρχικό</c:v>
                </c:pt>
              </c:strCache>
            </c:strRef>
          </c:tx>
          <c:cat>
            <c:strRef>
              <c:f>Φύλλο1!$A$2:$A$8</c:f>
              <c:strCache>
                <c:ptCount val="7"/>
                <c:pt idx="0">
                  <c:v>Instructions</c:v>
                </c:pt>
                <c:pt idx="1">
                  <c:v>Core_Cycles</c:v>
                </c:pt>
                <c:pt idx="2">
                  <c:v>S_Cycles</c:v>
                </c:pt>
                <c:pt idx="3">
                  <c:v>N_Cycles</c:v>
                </c:pt>
                <c:pt idx="4">
                  <c:v>I_Cycles</c:v>
                </c:pt>
                <c:pt idx="5">
                  <c:v>C_Cycles</c:v>
                </c:pt>
                <c:pt idx="6">
                  <c:v>Total</c:v>
                </c:pt>
              </c:strCache>
            </c:strRef>
          </c:cat>
          <c:val>
            <c:numRef>
              <c:f>Φύλλο1!$B$2:$B$8</c:f>
              <c:numCache>
                <c:formatCode>General</c:formatCode>
                <c:ptCount val="7"/>
                <c:pt idx="0">
                  <c:v>384558902</c:v>
                </c:pt>
                <c:pt idx="1">
                  <c:v>547832789</c:v>
                </c:pt>
                <c:pt idx="2">
                  <c:v>425929562</c:v>
                </c:pt>
                <c:pt idx="3">
                  <c:v>91745781</c:v>
                </c:pt>
                <c:pt idx="4">
                  <c:v>101567858</c:v>
                </c:pt>
                <c:pt idx="5">
                  <c:v>0</c:v>
                </c:pt>
                <c:pt idx="6">
                  <c:v>64229215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246C-429C-9FF9-3A4A95D9D6C3}"/>
            </c:ext>
          </c:extLst>
        </c:ser>
        <c:ser>
          <c:idx val="1"/>
          <c:order val="1"/>
          <c:tx>
            <c:strRef>
              <c:f>Φύλλο1!$C$1</c:f>
              <c:strCache>
                <c:ptCount val="1"/>
                <c:pt idx="0">
                  <c:v>Βελτιστοποιημένο</c:v>
                </c:pt>
              </c:strCache>
            </c:strRef>
          </c:tx>
          <c:cat>
            <c:strRef>
              <c:f>Φύλλο1!$A$2:$A$8</c:f>
              <c:strCache>
                <c:ptCount val="7"/>
                <c:pt idx="0">
                  <c:v>Instructions</c:v>
                </c:pt>
                <c:pt idx="1">
                  <c:v>Core_Cycles</c:v>
                </c:pt>
                <c:pt idx="2">
                  <c:v>S_Cycles</c:v>
                </c:pt>
                <c:pt idx="3">
                  <c:v>N_Cycles</c:v>
                </c:pt>
                <c:pt idx="4">
                  <c:v>I_Cycles</c:v>
                </c:pt>
                <c:pt idx="5">
                  <c:v>C_Cycles</c:v>
                </c:pt>
                <c:pt idx="6">
                  <c:v>Total</c:v>
                </c:pt>
              </c:strCache>
            </c:strRef>
          </c:cat>
          <c:val>
            <c:numRef>
              <c:f>Φύλλο1!$C$2:$C$8</c:f>
              <c:numCache>
                <c:formatCode>General</c:formatCode>
                <c:ptCount val="7"/>
                <c:pt idx="0">
                  <c:v>360626373</c:v>
                </c:pt>
                <c:pt idx="1">
                  <c:v>511141516</c:v>
                </c:pt>
                <c:pt idx="2">
                  <c:v>405166652</c:v>
                </c:pt>
                <c:pt idx="3">
                  <c:v>80032326</c:v>
                </c:pt>
                <c:pt idx="4">
                  <c:v>96349596</c:v>
                </c:pt>
                <c:pt idx="5">
                  <c:v>0</c:v>
                </c:pt>
                <c:pt idx="6">
                  <c:v>63824078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246C-429C-9FF9-3A4A95D9D6C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8763136"/>
        <c:axId val="78931456"/>
        <c:axId val="72356736"/>
      </c:line3DChart>
      <c:catAx>
        <c:axId val="78763136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crossAx val="78931456"/>
        <c:crosses val="autoZero"/>
        <c:auto val="1"/>
        <c:lblAlgn val="ctr"/>
        <c:lblOffset val="100"/>
        <c:noMultiLvlLbl val="0"/>
      </c:catAx>
      <c:valAx>
        <c:axId val="78931456"/>
        <c:scaling>
          <c:orientation val="minMax"/>
        </c:scaling>
        <c:delete val="0"/>
        <c:axPos val="l"/>
        <c:majorGridlines/>
        <c:title>
          <c:overlay val="0"/>
        </c:title>
        <c:numFmt formatCode="General" sourceLinked="1"/>
        <c:majorTickMark val="none"/>
        <c:minorTickMark val="none"/>
        <c:tickLblPos val="nextTo"/>
        <c:crossAx val="78763136"/>
        <c:crosses val="autoZero"/>
        <c:crossBetween val="between"/>
      </c:valAx>
      <c:serAx>
        <c:axId val="72356736"/>
        <c:scaling>
          <c:orientation val="minMax"/>
        </c:scaling>
        <c:delete val="0"/>
        <c:axPos val="b"/>
        <c:majorTickMark val="out"/>
        <c:minorTickMark val="none"/>
        <c:tickLblPos val="nextTo"/>
        <c:crossAx val="78931456"/>
        <c:crosses val="autoZero"/>
      </c:serAx>
      <c:dTable>
        <c:showHorzBorder val="1"/>
        <c:showVertBorder val="1"/>
        <c:showOutline val="1"/>
        <c:showKeys val="1"/>
      </c:dTable>
    </c:plotArea>
    <c:plotVisOnly val="1"/>
    <c:dispBlanksAs val="gap"/>
    <c:showDLblsOverMax val="0"/>
  </c:chart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l-G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sz="1800"/>
              <a:t>Optimize 1</a:t>
            </a:r>
          </a:p>
        </c:rich>
      </c:tx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Φύλλο2!$B$1</c:f>
              <c:strCache>
                <c:ptCount val="1"/>
                <c:pt idx="0">
                  <c:v>Αρχικό</c:v>
                </c:pt>
              </c:strCache>
            </c:strRef>
          </c:tx>
          <c:invertIfNegative val="0"/>
          <c:cat>
            <c:strRef>
              <c:f>Φύλλο2!$A$2:$A$8</c:f>
              <c:strCache>
                <c:ptCount val="7"/>
                <c:pt idx="0">
                  <c:v>Instructions</c:v>
                </c:pt>
                <c:pt idx="1">
                  <c:v>Core_Cycles</c:v>
                </c:pt>
                <c:pt idx="2">
                  <c:v>S_Cycles</c:v>
                </c:pt>
                <c:pt idx="3">
                  <c:v>N_Cycles</c:v>
                </c:pt>
                <c:pt idx="4">
                  <c:v>I_Cycles</c:v>
                </c:pt>
                <c:pt idx="5">
                  <c:v>C_Cycles</c:v>
                </c:pt>
                <c:pt idx="6">
                  <c:v>Total</c:v>
                </c:pt>
              </c:strCache>
            </c:strRef>
          </c:cat>
          <c:val>
            <c:numRef>
              <c:f>Φύλλο2!$B$2:$B$8</c:f>
              <c:numCache>
                <c:formatCode>General</c:formatCode>
                <c:ptCount val="7"/>
                <c:pt idx="0">
                  <c:v>360626373</c:v>
                </c:pt>
                <c:pt idx="1">
                  <c:v>511141516</c:v>
                </c:pt>
                <c:pt idx="2">
                  <c:v>405166652</c:v>
                </c:pt>
                <c:pt idx="3">
                  <c:v>80032326</c:v>
                </c:pt>
                <c:pt idx="4">
                  <c:v>96349596</c:v>
                </c:pt>
                <c:pt idx="5">
                  <c:v>0</c:v>
                </c:pt>
                <c:pt idx="6">
                  <c:v>63824078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DC25-4381-ACC1-69B901E33284}"/>
            </c:ext>
          </c:extLst>
        </c:ser>
        <c:ser>
          <c:idx val="1"/>
          <c:order val="1"/>
          <c:tx>
            <c:strRef>
              <c:f>Φύλλο2!$C$1</c:f>
              <c:strCache>
                <c:ptCount val="1"/>
                <c:pt idx="0">
                  <c:v>Βελτιστοποιημένο</c:v>
                </c:pt>
              </c:strCache>
            </c:strRef>
          </c:tx>
          <c:invertIfNegative val="0"/>
          <c:cat>
            <c:strRef>
              <c:f>Φύλλο2!$A$2:$A$8</c:f>
              <c:strCache>
                <c:ptCount val="7"/>
                <c:pt idx="0">
                  <c:v>Instructions</c:v>
                </c:pt>
                <c:pt idx="1">
                  <c:v>Core_Cycles</c:v>
                </c:pt>
                <c:pt idx="2">
                  <c:v>S_Cycles</c:v>
                </c:pt>
                <c:pt idx="3">
                  <c:v>N_Cycles</c:v>
                </c:pt>
                <c:pt idx="4">
                  <c:v>I_Cycles</c:v>
                </c:pt>
                <c:pt idx="5">
                  <c:v>C_Cycles</c:v>
                </c:pt>
                <c:pt idx="6">
                  <c:v>Total</c:v>
                </c:pt>
              </c:strCache>
            </c:strRef>
          </c:cat>
          <c:val>
            <c:numRef>
              <c:f>Φύλλο2!$C$2:$C$8</c:f>
              <c:numCache>
                <c:formatCode>General</c:formatCode>
                <c:ptCount val="7"/>
                <c:pt idx="0">
                  <c:v>360622112</c:v>
                </c:pt>
                <c:pt idx="1">
                  <c:v>511134946</c:v>
                </c:pt>
                <c:pt idx="2">
                  <c:v>405161720</c:v>
                </c:pt>
                <c:pt idx="3">
                  <c:v>80031139</c:v>
                </c:pt>
                <c:pt idx="4">
                  <c:v>96349149</c:v>
                </c:pt>
                <c:pt idx="5">
                  <c:v>0</c:v>
                </c:pt>
                <c:pt idx="6">
                  <c:v>63491244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DC25-4381-ACC1-69B901E3328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79076352"/>
        <c:axId val="79164544"/>
      </c:barChart>
      <c:catAx>
        <c:axId val="79076352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crossAx val="79164544"/>
        <c:crosses val="autoZero"/>
        <c:auto val="1"/>
        <c:lblAlgn val="ctr"/>
        <c:lblOffset val="100"/>
        <c:noMultiLvlLbl val="0"/>
      </c:catAx>
      <c:valAx>
        <c:axId val="79164544"/>
        <c:scaling>
          <c:orientation val="minMax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crossAx val="79076352"/>
        <c:crosses val="autoZero"/>
        <c:crossBetween val="between"/>
      </c:valAx>
      <c:dTable>
        <c:showHorzBorder val="1"/>
        <c:showVertBorder val="1"/>
        <c:showOutline val="1"/>
        <c:showKeys val="1"/>
      </c:dTable>
    </c:plotArea>
    <c:plotVisOnly val="1"/>
    <c:dispBlanksAs val="gap"/>
    <c:showDLblsOverMax val="0"/>
  </c:chart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l-G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sz="1800" b="1" i="0" baseline="0"/>
              <a:t>Optimize 1</a:t>
            </a:r>
            <a:endParaRPr lang="en-US"/>
          </a:p>
        </c:rich>
      </c:tx>
      <c:overlay val="0"/>
    </c:title>
    <c:autoTitleDeleted val="0"/>
    <c:view3D>
      <c:rotX val="15"/>
      <c:rotY val="20"/>
      <c:rAngAx val="0"/>
    </c:view3D>
    <c:floor>
      <c:thickness val="0"/>
    </c:floor>
    <c:sideWall>
      <c:thickness val="0"/>
    </c:sideWall>
    <c:backWall>
      <c:thickness val="0"/>
    </c:backWall>
    <c:plotArea>
      <c:layout/>
      <c:line3DChart>
        <c:grouping val="standard"/>
        <c:varyColors val="0"/>
        <c:ser>
          <c:idx val="0"/>
          <c:order val="0"/>
          <c:tx>
            <c:strRef>
              <c:f>Φύλλο2!$B$1</c:f>
              <c:strCache>
                <c:ptCount val="1"/>
                <c:pt idx="0">
                  <c:v>Αρχικό</c:v>
                </c:pt>
              </c:strCache>
            </c:strRef>
          </c:tx>
          <c:cat>
            <c:strRef>
              <c:f>Φύλλο2!$A$2:$A$8</c:f>
              <c:strCache>
                <c:ptCount val="7"/>
                <c:pt idx="0">
                  <c:v>Instructions</c:v>
                </c:pt>
                <c:pt idx="1">
                  <c:v>Core_Cycles</c:v>
                </c:pt>
                <c:pt idx="2">
                  <c:v>S_Cycles</c:v>
                </c:pt>
                <c:pt idx="3">
                  <c:v>N_Cycles</c:v>
                </c:pt>
                <c:pt idx="4">
                  <c:v>I_Cycles</c:v>
                </c:pt>
                <c:pt idx="5">
                  <c:v>C_Cycles</c:v>
                </c:pt>
                <c:pt idx="6">
                  <c:v>Total</c:v>
                </c:pt>
              </c:strCache>
            </c:strRef>
          </c:cat>
          <c:val>
            <c:numRef>
              <c:f>Φύλλο2!$B$2:$B$8</c:f>
              <c:numCache>
                <c:formatCode>General</c:formatCode>
                <c:ptCount val="7"/>
                <c:pt idx="0">
                  <c:v>360626373</c:v>
                </c:pt>
                <c:pt idx="1">
                  <c:v>511141516</c:v>
                </c:pt>
                <c:pt idx="2">
                  <c:v>405166652</c:v>
                </c:pt>
                <c:pt idx="3">
                  <c:v>80032326</c:v>
                </c:pt>
                <c:pt idx="4">
                  <c:v>96349596</c:v>
                </c:pt>
                <c:pt idx="5">
                  <c:v>0</c:v>
                </c:pt>
                <c:pt idx="6">
                  <c:v>63824078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5971-4C5B-89CF-DCDB09589E71}"/>
            </c:ext>
          </c:extLst>
        </c:ser>
        <c:ser>
          <c:idx val="1"/>
          <c:order val="1"/>
          <c:tx>
            <c:strRef>
              <c:f>Φύλλο2!$C$1</c:f>
              <c:strCache>
                <c:ptCount val="1"/>
                <c:pt idx="0">
                  <c:v>Βελτιστοποιημένο</c:v>
                </c:pt>
              </c:strCache>
            </c:strRef>
          </c:tx>
          <c:cat>
            <c:strRef>
              <c:f>Φύλλο2!$A$2:$A$8</c:f>
              <c:strCache>
                <c:ptCount val="7"/>
                <c:pt idx="0">
                  <c:v>Instructions</c:v>
                </c:pt>
                <c:pt idx="1">
                  <c:v>Core_Cycles</c:v>
                </c:pt>
                <c:pt idx="2">
                  <c:v>S_Cycles</c:v>
                </c:pt>
                <c:pt idx="3">
                  <c:v>N_Cycles</c:v>
                </c:pt>
                <c:pt idx="4">
                  <c:v>I_Cycles</c:v>
                </c:pt>
                <c:pt idx="5">
                  <c:v>C_Cycles</c:v>
                </c:pt>
                <c:pt idx="6">
                  <c:v>Total</c:v>
                </c:pt>
              </c:strCache>
            </c:strRef>
          </c:cat>
          <c:val>
            <c:numRef>
              <c:f>Φύλλο2!$C$2:$C$8</c:f>
              <c:numCache>
                <c:formatCode>General</c:formatCode>
                <c:ptCount val="7"/>
                <c:pt idx="0">
                  <c:v>360622112</c:v>
                </c:pt>
                <c:pt idx="1">
                  <c:v>511134946</c:v>
                </c:pt>
                <c:pt idx="2">
                  <c:v>405161720</c:v>
                </c:pt>
                <c:pt idx="3">
                  <c:v>80031139</c:v>
                </c:pt>
                <c:pt idx="4">
                  <c:v>96349149</c:v>
                </c:pt>
                <c:pt idx="5">
                  <c:v>0</c:v>
                </c:pt>
                <c:pt idx="6">
                  <c:v>63491244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5971-4C5B-89CF-DCDB09589E7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9419648"/>
        <c:axId val="79597952"/>
        <c:axId val="73276032"/>
      </c:line3DChart>
      <c:catAx>
        <c:axId val="79419648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crossAx val="79597952"/>
        <c:crosses val="autoZero"/>
        <c:auto val="1"/>
        <c:lblAlgn val="ctr"/>
        <c:lblOffset val="100"/>
        <c:noMultiLvlLbl val="0"/>
      </c:catAx>
      <c:valAx>
        <c:axId val="79597952"/>
        <c:scaling>
          <c:orientation val="minMax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crossAx val="79419648"/>
        <c:crosses val="autoZero"/>
        <c:crossBetween val="between"/>
      </c:valAx>
      <c:serAx>
        <c:axId val="73276032"/>
        <c:scaling>
          <c:orientation val="minMax"/>
        </c:scaling>
        <c:delete val="0"/>
        <c:axPos val="b"/>
        <c:majorTickMark val="out"/>
        <c:minorTickMark val="none"/>
        <c:tickLblPos val="nextTo"/>
        <c:crossAx val="79597952"/>
        <c:crosses val="autoZero"/>
      </c:serAx>
      <c:dTable>
        <c:showHorzBorder val="1"/>
        <c:showVertBorder val="1"/>
        <c:showOutline val="1"/>
        <c:showKeys val="1"/>
      </c:dTable>
    </c:plotArea>
    <c:plotVisOnly val="1"/>
    <c:dispBlanksAs val="gap"/>
    <c:showDLblsOverMax val="0"/>
  </c:chart>
  <c:externalData r:id="rId1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l-G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sz="1800"/>
              <a:t>Optimize 2</a:t>
            </a:r>
          </a:p>
        </c:rich>
      </c:tx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Φύλλο3!$B$1</c:f>
              <c:strCache>
                <c:ptCount val="1"/>
                <c:pt idx="0">
                  <c:v>Αρχικό</c:v>
                </c:pt>
              </c:strCache>
            </c:strRef>
          </c:tx>
          <c:invertIfNegative val="0"/>
          <c:cat>
            <c:strRef>
              <c:f>Φύλλο3!$A$2:$A$8</c:f>
              <c:strCache>
                <c:ptCount val="7"/>
                <c:pt idx="0">
                  <c:v>Instructions</c:v>
                </c:pt>
                <c:pt idx="1">
                  <c:v>Core_Cycles</c:v>
                </c:pt>
                <c:pt idx="2">
                  <c:v>S_Cycles</c:v>
                </c:pt>
                <c:pt idx="3">
                  <c:v>N_Cycles</c:v>
                </c:pt>
                <c:pt idx="4">
                  <c:v>I_Cycles</c:v>
                </c:pt>
                <c:pt idx="5">
                  <c:v>C_Cycles</c:v>
                </c:pt>
                <c:pt idx="6">
                  <c:v>Total</c:v>
                </c:pt>
              </c:strCache>
            </c:strRef>
          </c:cat>
          <c:val>
            <c:numRef>
              <c:f>Φύλλο3!$B$2:$B$8</c:f>
              <c:numCache>
                <c:formatCode>General</c:formatCode>
                <c:ptCount val="7"/>
                <c:pt idx="0">
                  <c:v>360622112</c:v>
                </c:pt>
                <c:pt idx="1">
                  <c:v>511134946</c:v>
                </c:pt>
                <c:pt idx="2">
                  <c:v>405161720</c:v>
                </c:pt>
                <c:pt idx="3">
                  <c:v>80031139</c:v>
                </c:pt>
                <c:pt idx="4">
                  <c:v>96349149</c:v>
                </c:pt>
                <c:pt idx="5">
                  <c:v>0</c:v>
                </c:pt>
                <c:pt idx="6">
                  <c:v>63491244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AD47-4951-914B-6D6FB5FE3801}"/>
            </c:ext>
          </c:extLst>
        </c:ser>
        <c:ser>
          <c:idx val="1"/>
          <c:order val="1"/>
          <c:tx>
            <c:strRef>
              <c:f>Φύλλο3!$C$1</c:f>
              <c:strCache>
                <c:ptCount val="1"/>
                <c:pt idx="0">
                  <c:v>Βελτιστοποιημένο</c:v>
                </c:pt>
              </c:strCache>
            </c:strRef>
          </c:tx>
          <c:invertIfNegative val="0"/>
          <c:cat>
            <c:strRef>
              <c:f>Φύλλο3!$A$2:$A$8</c:f>
              <c:strCache>
                <c:ptCount val="7"/>
                <c:pt idx="0">
                  <c:v>Instructions</c:v>
                </c:pt>
                <c:pt idx="1">
                  <c:v>Core_Cycles</c:v>
                </c:pt>
                <c:pt idx="2">
                  <c:v>S_Cycles</c:v>
                </c:pt>
                <c:pt idx="3">
                  <c:v>N_Cycles</c:v>
                </c:pt>
                <c:pt idx="4">
                  <c:v>I_Cycles</c:v>
                </c:pt>
                <c:pt idx="5">
                  <c:v>C_Cycles</c:v>
                </c:pt>
                <c:pt idx="6">
                  <c:v>Total</c:v>
                </c:pt>
              </c:strCache>
            </c:strRef>
          </c:cat>
          <c:val>
            <c:numRef>
              <c:f>Φύλλο3!$C$2:$C$8</c:f>
              <c:numCache>
                <c:formatCode>General</c:formatCode>
                <c:ptCount val="7"/>
                <c:pt idx="0">
                  <c:v>360621963</c:v>
                </c:pt>
                <c:pt idx="1">
                  <c:v>511134622</c:v>
                </c:pt>
                <c:pt idx="2">
                  <c:v>405161564</c:v>
                </c:pt>
                <c:pt idx="3">
                  <c:v>80030978</c:v>
                </c:pt>
                <c:pt idx="4">
                  <c:v>96349142</c:v>
                </c:pt>
                <c:pt idx="5">
                  <c:v>0</c:v>
                </c:pt>
                <c:pt idx="6">
                  <c:v>58154168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AD47-4951-914B-6D6FB5FE380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24970496"/>
        <c:axId val="125093376"/>
      </c:barChart>
      <c:catAx>
        <c:axId val="124970496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crossAx val="125093376"/>
        <c:crosses val="autoZero"/>
        <c:auto val="1"/>
        <c:lblAlgn val="ctr"/>
        <c:lblOffset val="100"/>
        <c:noMultiLvlLbl val="0"/>
      </c:catAx>
      <c:valAx>
        <c:axId val="125093376"/>
        <c:scaling>
          <c:orientation val="minMax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crossAx val="124970496"/>
        <c:crosses val="autoZero"/>
        <c:crossBetween val="between"/>
      </c:valAx>
      <c:dTable>
        <c:showHorzBorder val="1"/>
        <c:showVertBorder val="1"/>
        <c:showOutline val="1"/>
        <c:showKeys val="1"/>
      </c:dTable>
    </c:plotArea>
    <c:plotVisOnly val="1"/>
    <c:dispBlanksAs val="gap"/>
    <c:showDLblsOverMax val="0"/>
  </c:chart>
  <c:externalData r:id="rId1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l-G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sz="1800"/>
              <a:t>Optimize 2</a:t>
            </a:r>
          </a:p>
        </c:rich>
      </c:tx>
      <c:overlay val="0"/>
    </c:title>
    <c:autoTitleDeleted val="0"/>
    <c:view3D>
      <c:rotX val="15"/>
      <c:rotY val="20"/>
      <c:rAngAx val="0"/>
    </c:view3D>
    <c:floor>
      <c:thickness val="0"/>
    </c:floor>
    <c:sideWall>
      <c:thickness val="0"/>
    </c:sideWall>
    <c:backWall>
      <c:thickness val="0"/>
    </c:backWall>
    <c:plotArea>
      <c:layout/>
      <c:line3DChart>
        <c:grouping val="standard"/>
        <c:varyColors val="0"/>
        <c:ser>
          <c:idx val="0"/>
          <c:order val="0"/>
          <c:tx>
            <c:strRef>
              <c:f>Φύλλο3!$B$1</c:f>
              <c:strCache>
                <c:ptCount val="1"/>
                <c:pt idx="0">
                  <c:v>Αρχικό</c:v>
                </c:pt>
              </c:strCache>
            </c:strRef>
          </c:tx>
          <c:cat>
            <c:strRef>
              <c:f>Φύλλο3!$A$2:$A$8</c:f>
              <c:strCache>
                <c:ptCount val="7"/>
                <c:pt idx="0">
                  <c:v>Instructions</c:v>
                </c:pt>
                <c:pt idx="1">
                  <c:v>Core_Cycles</c:v>
                </c:pt>
                <c:pt idx="2">
                  <c:v>S_Cycles</c:v>
                </c:pt>
                <c:pt idx="3">
                  <c:v>N_Cycles</c:v>
                </c:pt>
                <c:pt idx="4">
                  <c:v>I_Cycles</c:v>
                </c:pt>
                <c:pt idx="5">
                  <c:v>C_Cycles</c:v>
                </c:pt>
                <c:pt idx="6">
                  <c:v>Total</c:v>
                </c:pt>
              </c:strCache>
            </c:strRef>
          </c:cat>
          <c:val>
            <c:numRef>
              <c:f>Φύλλο3!$B$2:$B$8</c:f>
              <c:numCache>
                <c:formatCode>General</c:formatCode>
                <c:ptCount val="7"/>
                <c:pt idx="0">
                  <c:v>360622112</c:v>
                </c:pt>
                <c:pt idx="1">
                  <c:v>511134946</c:v>
                </c:pt>
                <c:pt idx="2">
                  <c:v>405161720</c:v>
                </c:pt>
                <c:pt idx="3">
                  <c:v>80031139</c:v>
                </c:pt>
                <c:pt idx="4">
                  <c:v>96349149</c:v>
                </c:pt>
                <c:pt idx="5">
                  <c:v>0</c:v>
                </c:pt>
                <c:pt idx="6">
                  <c:v>63491244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A6D9-4B2A-8F11-074D0D14131F}"/>
            </c:ext>
          </c:extLst>
        </c:ser>
        <c:ser>
          <c:idx val="1"/>
          <c:order val="1"/>
          <c:tx>
            <c:strRef>
              <c:f>Φύλλο3!$C$1</c:f>
              <c:strCache>
                <c:ptCount val="1"/>
                <c:pt idx="0">
                  <c:v>Βελτιστοποιημένο</c:v>
                </c:pt>
              </c:strCache>
            </c:strRef>
          </c:tx>
          <c:cat>
            <c:strRef>
              <c:f>Φύλλο3!$A$2:$A$8</c:f>
              <c:strCache>
                <c:ptCount val="7"/>
                <c:pt idx="0">
                  <c:v>Instructions</c:v>
                </c:pt>
                <c:pt idx="1">
                  <c:v>Core_Cycles</c:v>
                </c:pt>
                <c:pt idx="2">
                  <c:v>S_Cycles</c:v>
                </c:pt>
                <c:pt idx="3">
                  <c:v>N_Cycles</c:v>
                </c:pt>
                <c:pt idx="4">
                  <c:v>I_Cycles</c:v>
                </c:pt>
                <c:pt idx="5">
                  <c:v>C_Cycles</c:v>
                </c:pt>
                <c:pt idx="6">
                  <c:v>Total</c:v>
                </c:pt>
              </c:strCache>
            </c:strRef>
          </c:cat>
          <c:val>
            <c:numRef>
              <c:f>Φύλλο3!$C$2:$C$8</c:f>
              <c:numCache>
                <c:formatCode>General</c:formatCode>
                <c:ptCount val="7"/>
                <c:pt idx="0">
                  <c:v>360621963</c:v>
                </c:pt>
                <c:pt idx="1">
                  <c:v>511134622</c:v>
                </c:pt>
                <c:pt idx="2">
                  <c:v>405161564</c:v>
                </c:pt>
                <c:pt idx="3">
                  <c:v>80030978</c:v>
                </c:pt>
                <c:pt idx="4">
                  <c:v>96349142</c:v>
                </c:pt>
                <c:pt idx="5">
                  <c:v>0</c:v>
                </c:pt>
                <c:pt idx="6">
                  <c:v>58154168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A6D9-4B2A-8F11-074D0D14131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3779456"/>
        <c:axId val="73793536"/>
        <c:axId val="73539072"/>
      </c:line3DChart>
      <c:catAx>
        <c:axId val="73779456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crossAx val="73793536"/>
        <c:crosses val="autoZero"/>
        <c:auto val="1"/>
        <c:lblAlgn val="ctr"/>
        <c:lblOffset val="100"/>
        <c:noMultiLvlLbl val="0"/>
      </c:catAx>
      <c:valAx>
        <c:axId val="73793536"/>
        <c:scaling>
          <c:orientation val="minMax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crossAx val="73779456"/>
        <c:crosses val="autoZero"/>
        <c:crossBetween val="between"/>
      </c:valAx>
      <c:serAx>
        <c:axId val="73539072"/>
        <c:scaling>
          <c:orientation val="minMax"/>
        </c:scaling>
        <c:delete val="0"/>
        <c:axPos val="b"/>
        <c:majorTickMark val="none"/>
        <c:minorTickMark val="none"/>
        <c:tickLblPos val="nextTo"/>
        <c:crossAx val="73793536"/>
        <c:crosses val="autoZero"/>
      </c:serAx>
      <c:dTable>
        <c:showHorzBorder val="1"/>
        <c:showVertBorder val="1"/>
        <c:showOutline val="1"/>
        <c:showKeys val="1"/>
      </c:dTable>
    </c:plotArea>
    <c:plotVisOnly val="1"/>
    <c:dispBlanksAs val="gap"/>
    <c:showDLblsOverMax val="0"/>
  </c:chart>
  <c:externalData r:id="rId1">
    <c:autoUpdate val="0"/>
  </c:externalData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l-G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Optimize</a:t>
            </a:r>
            <a:r>
              <a:rPr lang="en-US" baseline="0"/>
              <a:t> 3_2</a:t>
            </a:r>
            <a:endParaRPr lang="el-GR"/>
          </a:p>
        </c:rich>
      </c:tx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Φύλλο4!$B$1</c:f>
              <c:strCache>
                <c:ptCount val="1"/>
                <c:pt idx="0">
                  <c:v>Αρχικό</c:v>
                </c:pt>
              </c:strCache>
            </c:strRef>
          </c:tx>
          <c:invertIfNegative val="0"/>
          <c:cat>
            <c:strRef>
              <c:f>Φύλλο4!$A$2:$A$8</c:f>
              <c:strCache>
                <c:ptCount val="7"/>
                <c:pt idx="0">
                  <c:v>Instructions</c:v>
                </c:pt>
                <c:pt idx="1">
                  <c:v>Core_Cycles</c:v>
                </c:pt>
                <c:pt idx="2">
                  <c:v>S_Cycles</c:v>
                </c:pt>
                <c:pt idx="3">
                  <c:v>N_Cycles</c:v>
                </c:pt>
                <c:pt idx="4">
                  <c:v>I_Cycles</c:v>
                </c:pt>
                <c:pt idx="5">
                  <c:v>C_Cycles</c:v>
                </c:pt>
                <c:pt idx="6">
                  <c:v>Total</c:v>
                </c:pt>
              </c:strCache>
            </c:strRef>
          </c:cat>
          <c:val>
            <c:numRef>
              <c:f>Φύλλο4!$B$2:$B$8</c:f>
              <c:numCache>
                <c:formatCode>General</c:formatCode>
                <c:ptCount val="7"/>
                <c:pt idx="0">
                  <c:v>360621963</c:v>
                </c:pt>
                <c:pt idx="1">
                  <c:v>511134622</c:v>
                </c:pt>
                <c:pt idx="2">
                  <c:v>405161564</c:v>
                </c:pt>
                <c:pt idx="3">
                  <c:v>80030978</c:v>
                </c:pt>
                <c:pt idx="4">
                  <c:v>96349142</c:v>
                </c:pt>
                <c:pt idx="5">
                  <c:v>0</c:v>
                </c:pt>
                <c:pt idx="6">
                  <c:v>58154168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94BC-47EE-A6C3-EBA228288EB2}"/>
            </c:ext>
          </c:extLst>
        </c:ser>
        <c:ser>
          <c:idx val="1"/>
          <c:order val="1"/>
          <c:tx>
            <c:strRef>
              <c:f>Φύλλο4!$C$1</c:f>
              <c:strCache>
                <c:ptCount val="1"/>
                <c:pt idx="0">
                  <c:v>Βελτιστοποιημένο</c:v>
                </c:pt>
              </c:strCache>
            </c:strRef>
          </c:tx>
          <c:invertIfNegative val="0"/>
          <c:cat>
            <c:strRef>
              <c:f>Φύλλο4!$A$2:$A$8</c:f>
              <c:strCache>
                <c:ptCount val="7"/>
                <c:pt idx="0">
                  <c:v>Instructions</c:v>
                </c:pt>
                <c:pt idx="1">
                  <c:v>Core_Cycles</c:v>
                </c:pt>
                <c:pt idx="2">
                  <c:v>S_Cycles</c:v>
                </c:pt>
                <c:pt idx="3">
                  <c:v>N_Cycles</c:v>
                </c:pt>
                <c:pt idx="4">
                  <c:v>I_Cycles</c:v>
                </c:pt>
                <c:pt idx="5">
                  <c:v>C_Cycles</c:v>
                </c:pt>
                <c:pt idx="6">
                  <c:v>Total</c:v>
                </c:pt>
              </c:strCache>
            </c:strRef>
          </c:cat>
          <c:val>
            <c:numRef>
              <c:f>Φύλλο4!$C$2:$C$8</c:f>
              <c:numCache>
                <c:formatCode>General</c:formatCode>
                <c:ptCount val="7"/>
                <c:pt idx="0">
                  <c:v>360470474</c:v>
                </c:pt>
                <c:pt idx="1">
                  <c:v>510882331</c:v>
                </c:pt>
                <c:pt idx="2">
                  <c:v>404959387</c:v>
                </c:pt>
                <c:pt idx="3">
                  <c:v>79980577</c:v>
                </c:pt>
                <c:pt idx="4">
                  <c:v>96349429</c:v>
                </c:pt>
                <c:pt idx="5">
                  <c:v>0</c:v>
                </c:pt>
                <c:pt idx="6">
                  <c:v>58128939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94BC-47EE-A6C3-EBA228288EB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74005888"/>
        <c:axId val="74007680"/>
      </c:barChart>
      <c:catAx>
        <c:axId val="74005888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crossAx val="74007680"/>
        <c:crosses val="autoZero"/>
        <c:auto val="1"/>
        <c:lblAlgn val="ctr"/>
        <c:lblOffset val="100"/>
        <c:noMultiLvlLbl val="0"/>
      </c:catAx>
      <c:valAx>
        <c:axId val="74007680"/>
        <c:scaling>
          <c:orientation val="minMax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crossAx val="74005888"/>
        <c:crosses val="autoZero"/>
        <c:crossBetween val="between"/>
      </c:valAx>
      <c:dTable>
        <c:showHorzBorder val="1"/>
        <c:showVertBorder val="1"/>
        <c:showOutline val="1"/>
        <c:showKeys val="1"/>
      </c:dTable>
    </c:plotArea>
    <c:plotVisOnly val="1"/>
    <c:dispBlanksAs val="gap"/>
    <c:showDLblsOverMax val="0"/>
  </c:chart>
  <c:externalData r:id="rId1">
    <c:autoUpdate val="0"/>
  </c:externalData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l-G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sz="1800" b="1" i="0" baseline="0"/>
              <a:t>Optimize 3_2</a:t>
            </a:r>
            <a:endParaRPr lang="el-GR" sz="1800" b="1" i="0" baseline="0"/>
          </a:p>
        </c:rich>
      </c:tx>
      <c:overlay val="0"/>
    </c:title>
    <c:autoTitleDeleted val="0"/>
    <c:view3D>
      <c:rotX val="15"/>
      <c:rotY val="20"/>
      <c:rAngAx val="0"/>
    </c:view3D>
    <c:floor>
      <c:thickness val="0"/>
    </c:floor>
    <c:sideWall>
      <c:thickness val="0"/>
    </c:sideWall>
    <c:backWall>
      <c:thickness val="0"/>
    </c:backWall>
    <c:plotArea>
      <c:layout/>
      <c:line3DChart>
        <c:grouping val="standard"/>
        <c:varyColors val="0"/>
        <c:ser>
          <c:idx val="0"/>
          <c:order val="0"/>
          <c:tx>
            <c:strRef>
              <c:f>Φύλλο4!$B$1</c:f>
              <c:strCache>
                <c:ptCount val="1"/>
                <c:pt idx="0">
                  <c:v>Αρχικό</c:v>
                </c:pt>
              </c:strCache>
            </c:strRef>
          </c:tx>
          <c:cat>
            <c:strRef>
              <c:f>Φύλλο4!$A$2:$A$8</c:f>
              <c:strCache>
                <c:ptCount val="7"/>
                <c:pt idx="0">
                  <c:v>Instructions</c:v>
                </c:pt>
                <c:pt idx="1">
                  <c:v>Core_Cycles</c:v>
                </c:pt>
                <c:pt idx="2">
                  <c:v>S_Cycles</c:v>
                </c:pt>
                <c:pt idx="3">
                  <c:v>N_Cycles</c:v>
                </c:pt>
                <c:pt idx="4">
                  <c:v>I_Cycles</c:v>
                </c:pt>
                <c:pt idx="5">
                  <c:v>C_Cycles</c:v>
                </c:pt>
                <c:pt idx="6">
                  <c:v>Total</c:v>
                </c:pt>
              </c:strCache>
            </c:strRef>
          </c:cat>
          <c:val>
            <c:numRef>
              <c:f>Φύλλο4!$B$2:$B$8</c:f>
              <c:numCache>
                <c:formatCode>General</c:formatCode>
                <c:ptCount val="7"/>
                <c:pt idx="0">
                  <c:v>360621963</c:v>
                </c:pt>
                <c:pt idx="1">
                  <c:v>511134622</c:v>
                </c:pt>
                <c:pt idx="2">
                  <c:v>405161564</c:v>
                </c:pt>
                <c:pt idx="3">
                  <c:v>80030978</c:v>
                </c:pt>
                <c:pt idx="4">
                  <c:v>96349142</c:v>
                </c:pt>
                <c:pt idx="5">
                  <c:v>0</c:v>
                </c:pt>
                <c:pt idx="6">
                  <c:v>58154168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C6CD-4D03-95CF-4E5AA58C1D27}"/>
            </c:ext>
          </c:extLst>
        </c:ser>
        <c:ser>
          <c:idx val="1"/>
          <c:order val="1"/>
          <c:tx>
            <c:strRef>
              <c:f>Φύλλο4!$C$1</c:f>
              <c:strCache>
                <c:ptCount val="1"/>
                <c:pt idx="0">
                  <c:v>Βελτιστοποιημένο</c:v>
                </c:pt>
              </c:strCache>
            </c:strRef>
          </c:tx>
          <c:cat>
            <c:strRef>
              <c:f>Φύλλο4!$A$2:$A$8</c:f>
              <c:strCache>
                <c:ptCount val="7"/>
                <c:pt idx="0">
                  <c:v>Instructions</c:v>
                </c:pt>
                <c:pt idx="1">
                  <c:v>Core_Cycles</c:v>
                </c:pt>
                <c:pt idx="2">
                  <c:v>S_Cycles</c:v>
                </c:pt>
                <c:pt idx="3">
                  <c:v>N_Cycles</c:v>
                </c:pt>
                <c:pt idx="4">
                  <c:v>I_Cycles</c:v>
                </c:pt>
                <c:pt idx="5">
                  <c:v>C_Cycles</c:v>
                </c:pt>
                <c:pt idx="6">
                  <c:v>Total</c:v>
                </c:pt>
              </c:strCache>
            </c:strRef>
          </c:cat>
          <c:val>
            <c:numRef>
              <c:f>Φύλλο4!$C$2:$C$8</c:f>
              <c:numCache>
                <c:formatCode>General</c:formatCode>
                <c:ptCount val="7"/>
                <c:pt idx="0">
                  <c:v>360470474</c:v>
                </c:pt>
                <c:pt idx="1">
                  <c:v>510882331</c:v>
                </c:pt>
                <c:pt idx="2">
                  <c:v>404959387</c:v>
                </c:pt>
                <c:pt idx="3">
                  <c:v>79980577</c:v>
                </c:pt>
                <c:pt idx="4">
                  <c:v>96349429</c:v>
                </c:pt>
                <c:pt idx="5">
                  <c:v>0</c:v>
                </c:pt>
                <c:pt idx="6">
                  <c:v>58128939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C6CD-4D03-95CF-4E5AA58C1D2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9011840"/>
        <c:axId val="79013376"/>
        <c:axId val="73920000"/>
      </c:line3DChart>
      <c:catAx>
        <c:axId val="79011840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crossAx val="79013376"/>
        <c:crosses val="autoZero"/>
        <c:auto val="1"/>
        <c:lblAlgn val="ctr"/>
        <c:lblOffset val="100"/>
        <c:noMultiLvlLbl val="0"/>
      </c:catAx>
      <c:valAx>
        <c:axId val="79013376"/>
        <c:scaling>
          <c:orientation val="minMax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crossAx val="79011840"/>
        <c:crosses val="autoZero"/>
        <c:crossBetween val="between"/>
      </c:valAx>
      <c:serAx>
        <c:axId val="73920000"/>
        <c:scaling>
          <c:orientation val="minMax"/>
        </c:scaling>
        <c:delete val="0"/>
        <c:axPos val="b"/>
        <c:majorTickMark val="none"/>
        <c:minorTickMark val="none"/>
        <c:tickLblPos val="nextTo"/>
        <c:crossAx val="79013376"/>
        <c:crosses val="autoZero"/>
      </c:serAx>
      <c:dTable>
        <c:showHorzBorder val="1"/>
        <c:showVertBorder val="1"/>
        <c:showOutline val="1"/>
        <c:showKeys val="1"/>
      </c:dTable>
    </c:plotArea>
    <c:plotVisOnly val="1"/>
    <c:dispBlanksAs val="gap"/>
    <c:showDLblsOverMax val="0"/>
  </c:chart>
  <c:externalData r:id="rId1">
    <c:autoUpdate val="0"/>
  </c:externalData>
</c:chartSpace>
</file>

<file path=word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l-G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sz="1800"/>
              <a:t>Optimize 3_4</a:t>
            </a:r>
          </a:p>
        </c:rich>
      </c:tx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Φύλλο5!$B$1</c:f>
              <c:strCache>
                <c:ptCount val="1"/>
                <c:pt idx="0">
                  <c:v>Αρχικό</c:v>
                </c:pt>
              </c:strCache>
            </c:strRef>
          </c:tx>
          <c:invertIfNegative val="0"/>
          <c:cat>
            <c:strRef>
              <c:f>Φύλλο5!$A$2:$A$8</c:f>
              <c:strCache>
                <c:ptCount val="7"/>
                <c:pt idx="0">
                  <c:v>Instructions</c:v>
                </c:pt>
                <c:pt idx="1">
                  <c:v>Core_Cycles</c:v>
                </c:pt>
                <c:pt idx="2">
                  <c:v>S_Cycles</c:v>
                </c:pt>
                <c:pt idx="3">
                  <c:v>N_Cycles</c:v>
                </c:pt>
                <c:pt idx="4">
                  <c:v>I_Cycles</c:v>
                </c:pt>
                <c:pt idx="5">
                  <c:v>C_Cycles</c:v>
                </c:pt>
                <c:pt idx="6">
                  <c:v>Total</c:v>
                </c:pt>
              </c:strCache>
            </c:strRef>
          </c:cat>
          <c:val>
            <c:numRef>
              <c:f>Φύλλο5!$B$2:$B$8</c:f>
              <c:numCache>
                <c:formatCode>General</c:formatCode>
                <c:ptCount val="7"/>
                <c:pt idx="0">
                  <c:v>360470474</c:v>
                </c:pt>
                <c:pt idx="1">
                  <c:v>510882331</c:v>
                </c:pt>
                <c:pt idx="2">
                  <c:v>404959387</c:v>
                </c:pt>
                <c:pt idx="3">
                  <c:v>79980577</c:v>
                </c:pt>
                <c:pt idx="4">
                  <c:v>96349429</c:v>
                </c:pt>
                <c:pt idx="5">
                  <c:v>0</c:v>
                </c:pt>
                <c:pt idx="6">
                  <c:v>58128939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123A-4918-8807-90E5CFF347E4}"/>
            </c:ext>
          </c:extLst>
        </c:ser>
        <c:ser>
          <c:idx val="1"/>
          <c:order val="1"/>
          <c:tx>
            <c:strRef>
              <c:f>Φύλλο5!$C$1</c:f>
              <c:strCache>
                <c:ptCount val="1"/>
                <c:pt idx="0">
                  <c:v>Βελτιστοποιημένο</c:v>
                </c:pt>
              </c:strCache>
            </c:strRef>
          </c:tx>
          <c:invertIfNegative val="0"/>
          <c:cat>
            <c:strRef>
              <c:f>Φύλλο5!$A$2:$A$8</c:f>
              <c:strCache>
                <c:ptCount val="7"/>
                <c:pt idx="0">
                  <c:v>Instructions</c:v>
                </c:pt>
                <c:pt idx="1">
                  <c:v>Core_Cycles</c:v>
                </c:pt>
                <c:pt idx="2">
                  <c:v>S_Cycles</c:v>
                </c:pt>
                <c:pt idx="3">
                  <c:v>N_Cycles</c:v>
                </c:pt>
                <c:pt idx="4">
                  <c:v>I_Cycles</c:v>
                </c:pt>
                <c:pt idx="5">
                  <c:v>C_Cycles</c:v>
                </c:pt>
                <c:pt idx="6">
                  <c:v>Total</c:v>
                </c:pt>
              </c:strCache>
            </c:strRef>
          </c:cat>
          <c:val>
            <c:numRef>
              <c:f>Φύλλο5!$C$2:$C$8</c:f>
              <c:numCache>
                <c:formatCode>General</c:formatCode>
                <c:ptCount val="7"/>
                <c:pt idx="0">
                  <c:v>360394442</c:v>
                </c:pt>
                <c:pt idx="1">
                  <c:v>510755611</c:v>
                </c:pt>
                <c:pt idx="2">
                  <c:v>404858011</c:v>
                </c:pt>
                <c:pt idx="3">
                  <c:v>79955233</c:v>
                </c:pt>
                <c:pt idx="4">
                  <c:v>96349429</c:v>
                </c:pt>
                <c:pt idx="5">
                  <c:v>0</c:v>
                </c:pt>
                <c:pt idx="6">
                  <c:v>58116267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123A-4918-8807-90E5CFF347E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79111296"/>
        <c:axId val="79112832"/>
      </c:barChart>
      <c:catAx>
        <c:axId val="79111296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crossAx val="79112832"/>
        <c:crosses val="autoZero"/>
        <c:auto val="1"/>
        <c:lblAlgn val="ctr"/>
        <c:lblOffset val="100"/>
        <c:noMultiLvlLbl val="0"/>
      </c:catAx>
      <c:valAx>
        <c:axId val="79112832"/>
        <c:scaling>
          <c:orientation val="minMax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crossAx val="79111296"/>
        <c:crosses val="autoZero"/>
        <c:crossBetween val="between"/>
      </c:valAx>
      <c:dTable>
        <c:showHorzBorder val="1"/>
        <c:showVertBorder val="1"/>
        <c:showOutline val="1"/>
        <c:showKeys val="1"/>
      </c:dTable>
    </c:plotArea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5</TotalTime>
  <Pages>34</Pages>
  <Words>3187</Words>
  <Characters>18166</Characters>
  <Application>Microsoft Office Word</Application>
  <DocSecurity>0</DocSecurity>
  <Lines>151</Lines>
  <Paragraphs>4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3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20</cp:revision>
  <dcterms:created xsi:type="dcterms:W3CDTF">2018-11-24T17:16:00Z</dcterms:created>
  <dcterms:modified xsi:type="dcterms:W3CDTF">2019-10-27T19:44:00Z</dcterms:modified>
</cp:coreProperties>
</file>